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8D1E60" w14:textId="77777777" w:rsidR="00717AC9" w:rsidRPr="00204AEC" w:rsidRDefault="00717AC9" w:rsidP="00CF1941">
      <w:pPr>
        <w:pStyle w:val="4"/>
        <w:spacing w:before="120" w:line="312" w:lineRule="auto"/>
        <w:rPr>
          <w:sz w:val="28"/>
          <w:szCs w:val="28"/>
          <w:u w:val="single"/>
        </w:rPr>
      </w:pPr>
      <w:bookmarkStart w:id="0" w:name="_GoBack"/>
      <w:bookmarkEnd w:id="0"/>
      <w:r w:rsidRPr="00204AEC">
        <w:rPr>
          <w:sz w:val="28"/>
          <w:szCs w:val="28"/>
          <w:u w:val="single"/>
        </w:rPr>
        <w:t>Математическое программирование</w:t>
      </w:r>
    </w:p>
    <w:p w14:paraId="4DD346D4" w14:textId="34DD63E6" w:rsidR="00717AC9" w:rsidRPr="009D13BE" w:rsidRDefault="00E034EC" w:rsidP="00CF1941">
      <w:pPr>
        <w:spacing w:after="120" w:line="312" w:lineRule="auto"/>
        <w:jc w:val="center"/>
      </w:pPr>
      <w:r w:rsidRPr="00554D1A">
        <w:t>(</w:t>
      </w:r>
      <w:r>
        <w:t>п</w:t>
      </w:r>
      <w:r w:rsidR="00717AC9">
        <w:t>остановка задачи и основные определения</w:t>
      </w:r>
      <w:r>
        <w:t>)</w:t>
      </w:r>
    </w:p>
    <w:p w14:paraId="7831FE4A" w14:textId="77777777" w:rsidR="00B61E72" w:rsidRDefault="00717AC9" w:rsidP="00B61E72">
      <w:pPr>
        <w:spacing w:line="312" w:lineRule="auto"/>
        <w:ind w:firstLine="708"/>
        <w:jc w:val="both"/>
      </w:pPr>
      <w:r w:rsidRPr="00E034EC">
        <w:rPr>
          <w:i/>
        </w:rPr>
        <w:t>Основная</w:t>
      </w:r>
      <w:r>
        <w:t xml:space="preserve"> задача математического программирования состоит в минимизации вещественной функции на множестве, определенном системой ограничений типа равенства и/или неравенства.</w:t>
      </w:r>
      <w:r w:rsidR="00B61E72">
        <w:t xml:space="preserve"> </w:t>
      </w:r>
    </w:p>
    <w:p w14:paraId="0BE09621" w14:textId="30F5563B" w:rsidR="000B59ED" w:rsidRPr="00E015D0" w:rsidRDefault="00B61E72" w:rsidP="00B61E72">
      <w:pPr>
        <w:spacing w:line="312" w:lineRule="auto"/>
        <w:ind w:firstLine="708"/>
        <w:jc w:val="both"/>
      </w:pPr>
      <w:r>
        <w:t>Записывать задачу будем в следующем виде:</w:t>
      </w:r>
    </w:p>
    <w:p w14:paraId="6B5B28BA" w14:textId="24333F00" w:rsidR="00717AC9" w:rsidRPr="00D62087" w:rsidRDefault="001E703A" w:rsidP="00D62087">
      <w:pPr>
        <w:spacing w:line="312" w:lineRule="auto"/>
        <w:ind w:left="1416" w:firstLine="708"/>
      </w:pPr>
      <w:r w:rsidRPr="001E703A">
        <w:rPr>
          <w:position w:val="-20"/>
          <w:lang w:val="en-US"/>
        </w:rPr>
        <w:object w:dxaOrig="2980" w:dyaOrig="460" w14:anchorId="18A20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5pt;height:23.65pt" o:ole="">
            <v:imagedata r:id="rId9" o:title=""/>
          </v:shape>
          <o:OLEObject Type="Embed" ProgID="Equation.DSMT4" ShapeID="_x0000_i1025" DrawAspect="Content" ObjectID="_1674744811" r:id="rId10"/>
        </w:object>
      </w:r>
      <w:r w:rsidR="00D62087">
        <w:t xml:space="preserve">, где </w:t>
      </w:r>
    </w:p>
    <w:p w14:paraId="448146D3" w14:textId="178E6FA5" w:rsidR="00D62087" w:rsidRDefault="00D62087" w:rsidP="00D620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1276" w:right="3827"/>
        <w:jc w:val="both"/>
      </w:pPr>
      <w:r w:rsidRPr="00CF1941">
        <w:rPr>
          <w:b/>
        </w:rPr>
        <w:t>Определение.</w:t>
      </w:r>
      <w:r>
        <w:rPr>
          <w:i/>
        </w:rPr>
        <w:t xml:space="preserve"> </w:t>
      </w:r>
      <w:r w:rsidRPr="00DC78A7">
        <w:rPr>
          <w:i/>
        </w:rPr>
        <w:sym w:font="Symbol" w:char="F06A"/>
      </w:r>
      <w:r>
        <w:t xml:space="preserve"> называется </w:t>
      </w:r>
      <w:r w:rsidRPr="00DC78A7">
        <w:rPr>
          <w:i/>
        </w:rPr>
        <w:t>целевой функцией</w:t>
      </w:r>
      <w:r>
        <w:t>.</w:t>
      </w:r>
    </w:p>
    <w:p w14:paraId="15DC271C" w14:textId="77777777" w:rsidR="00B61E72" w:rsidRPr="00C02918" w:rsidRDefault="00B61E72" w:rsidP="00CF1941">
      <w:pPr>
        <w:spacing w:line="312" w:lineRule="auto"/>
        <w:jc w:val="both"/>
      </w:pPr>
    </w:p>
    <w:p w14:paraId="447FB164" w14:textId="1087E60E" w:rsidR="000B59ED" w:rsidRPr="002A363A" w:rsidRDefault="00B61E72" w:rsidP="00B61E72">
      <w:pPr>
        <w:spacing w:line="312" w:lineRule="auto"/>
        <w:ind w:firstLine="708"/>
        <w:jc w:val="both"/>
      </w:pPr>
      <w:r>
        <w:rPr>
          <w:i/>
        </w:rPr>
        <w:t>Ограничения  или условия</w:t>
      </w:r>
      <w:r>
        <w:t xml:space="preserve"> записываются в виде:</w:t>
      </w:r>
      <w:r w:rsidR="00717AC9">
        <w:t xml:space="preserve"> </w:t>
      </w:r>
    </w:p>
    <w:p w14:paraId="23364CCD" w14:textId="0988CC4B" w:rsidR="00717AC9" w:rsidRDefault="001E703A" w:rsidP="00B61E72">
      <w:pPr>
        <w:spacing w:line="312" w:lineRule="auto"/>
        <w:ind w:left="1416" w:firstLine="708"/>
      </w:pPr>
      <w:r w:rsidRPr="001E703A">
        <w:rPr>
          <w:position w:val="-36"/>
          <w:lang w:val="en-US"/>
        </w:rPr>
        <w:object w:dxaOrig="3379" w:dyaOrig="840" w14:anchorId="58F857FB">
          <v:shape id="_x0000_i1026" type="#_x0000_t75" style="width:168.7pt;height:43.5pt" o:ole="">
            <v:imagedata r:id="rId11" o:title=""/>
          </v:shape>
          <o:OLEObject Type="Embed" ProgID="Equation.DSMT4" ShapeID="_x0000_i1026" DrawAspect="Content" ObjectID="_1674744812" r:id="rId12"/>
        </w:object>
      </w:r>
      <w:r w:rsidR="00B61E72">
        <w:t>, где</w:t>
      </w:r>
    </w:p>
    <w:p w14:paraId="00633B40" w14:textId="3416A3AC" w:rsidR="00D62087" w:rsidRPr="000B59ED" w:rsidRDefault="00D62087" w:rsidP="00D6208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12" w:lineRule="auto"/>
        <w:ind w:left="1134" w:right="2551"/>
        <w:jc w:val="both"/>
      </w:pPr>
      <w:r w:rsidRPr="00CF1941">
        <w:rPr>
          <w:b/>
        </w:rPr>
        <w:t>Определение.</w:t>
      </w:r>
      <w:r w:rsidRPr="000B59ED">
        <w:rPr>
          <w:i/>
        </w:rPr>
        <w:t xml:space="preserve"> </w:t>
      </w:r>
      <w:r w:rsidRPr="000B59ED">
        <w:rPr>
          <w:i/>
          <w:lang w:val="en-US"/>
        </w:rPr>
        <w:t>X</w:t>
      </w:r>
      <w:r w:rsidRPr="000B59ED">
        <w:t xml:space="preserve"> называется </w:t>
      </w:r>
      <w:r w:rsidRPr="000B59ED">
        <w:rPr>
          <w:i/>
        </w:rPr>
        <w:t>допустимым множеством</w:t>
      </w:r>
      <w:r w:rsidRPr="000B59ED">
        <w:t>.</w:t>
      </w:r>
    </w:p>
    <w:p w14:paraId="215D2C57" w14:textId="77777777" w:rsidR="00CF1941" w:rsidRDefault="00CF1941" w:rsidP="00CF1941">
      <w:pPr>
        <w:spacing w:line="312" w:lineRule="auto"/>
        <w:jc w:val="both"/>
        <w:rPr>
          <w:i/>
        </w:rPr>
      </w:pPr>
    </w:p>
    <w:p w14:paraId="22779384" w14:textId="5E3C4568" w:rsidR="00717AC9" w:rsidRPr="00A47152" w:rsidRDefault="00717AC9" w:rsidP="00B61E72">
      <w:pPr>
        <w:spacing w:line="312" w:lineRule="auto"/>
        <w:ind w:firstLine="708"/>
        <w:jc w:val="both"/>
      </w:pPr>
      <w:r w:rsidRPr="00E034EC">
        <w:rPr>
          <w:i/>
        </w:rPr>
        <w:t>Размерность задачи</w:t>
      </w:r>
      <w:r>
        <w:t>:</w:t>
      </w:r>
      <w:r w:rsidR="00CF1941">
        <w:t xml:space="preserve"> </w:t>
      </w:r>
      <w:r w:rsidRPr="00A47152">
        <w:rPr>
          <w:i/>
          <w:lang w:val="en-US"/>
        </w:rPr>
        <w:t>n</w:t>
      </w:r>
      <w:r w:rsidRPr="00A47152">
        <w:t xml:space="preserve"> </w:t>
      </w:r>
      <w:r>
        <w:t>– число переменных</w:t>
      </w:r>
      <w:r w:rsidRPr="00A47152">
        <w:t xml:space="preserve">; </w:t>
      </w:r>
      <w:r>
        <w:rPr>
          <w:i/>
          <w:lang w:val="en-US"/>
        </w:rPr>
        <w:t>m</w:t>
      </w:r>
      <w:r>
        <w:rPr>
          <w:i/>
          <w:vertAlign w:val="subscript"/>
        </w:rPr>
        <w:t xml:space="preserve"> </w:t>
      </w:r>
      <w:r>
        <w:rPr>
          <w:i/>
        </w:rPr>
        <w:t>+</w:t>
      </w:r>
      <w:r>
        <w:rPr>
          <w:i/>
          <w:vertAlign w:val="subscript"/>
        </w:rPr>
        <w:t xml:space="preserve"> </w:t>
      </w:r>
      <w:r w:rsidRPr="00A47152">
        <w:rPr>
          <w:i/>
          <w:lang w:val="en-US"/>
        </w:rPr>
        <w:t>l</w:t>
      </w:r>
      <w:r w:rsidRPr="00A47152">
        <w:t xml:space="preserve"> </w:t>
      </w:r>
      <w:r>
        <w:t>– число ограничений</w:t>
      </w:r>
      <w:r w:rsidRPr="00A47152">
        <w:t>.</w:t>
      </w:r>
    </w:p>
    <w:p w14:paraId="4EF9E289" w14:textId="77777777" w:rsidR="00B61E72" w:rsidRDefault="00B61E72" w:rsidP="00B61E72">
      <w:pPr>
        <w:spacing w:line="312" w:lineRule="auto"/>
        <w:ind w:firstLine="708"/>
        <w:jc w:val="both"/>
      </w:pPr>
    </w:p>
    <w:p w14:paraId="6062E473" w14:textId="000A8A1B" w:rsidR="00717AC9" w:rsidRPr="00183AD3" w:rsidRDefault="00717AC9" w:rsidP="00B61E72">
      <w:pPr>
        <w:spacing w:line="312" w:lineRule="auto"/>
        <w:ind w:firstLine="708"/>
        <w:jc w:val="both"/>
      </w:pPr>
      <w:r>
        <w:t xml:space="preserve">Запись </w:t>
      </w:r>
      <w:r>
        <w:rPr>
          <w:lang w:val="en-US"/>
        </w:rPr>
        <w:t>min</w:t>
      </w:r>
      <w:r w:rsidRPr="00A47152">
        <w:rPr>
          <w:i/>
          <w:lang w:val="en-US"/>
        </w:rPr>
        <w:sym w:font="Symbol" w:char="F06A"/>
      </w:r>
      <w:r w:rsidR="002A363A">
        <w:rPr>
          <w:i/>
          <w:vertAlign w:val="subscript"/>
          <w:lang w:val="en-US"/>
        </w:rPr>
        <w:t xml:space="preserve"> </w:t>
      </w:r>
      <w:r w:rsidRPr="00A47152">
        <w:t>(</w:t>
      </w:r>
      <w:r w:rsidRPr="00A47152">
        <w:rPr>
          <w:i/>
          <w:lang w:val="en-US"/>
        </w:rPr>
        <w:t>x</w:t>
      </w:r>
      <w:r w:rsidRPr="00A47152">
        <w:t>)</w:t>
      </w:r>
      <w:r>
        <w:t xml:space="preserve"> означает:</w:t>
      </w:r>
    </w:p>
    <w:p w14:paraId="327321E9" w14:textId="77777777" w:rsidR="002A363A" w:rsidRPr="002A363A" w:rsidRDefault="00717AC9" w:rsidP="007B7653">
      <w:pPr>
        <w:pStyle w:val="af8"/>
        <w:numPr>
          <w:ilvl w:val="0"/>
          <w:numId w:val="19"/>
        </w:numPr>
        <w:spacing w:line="312" w:lineRule="auto"/>
        <w:jc w:val="both"/>
      </w:pPr>
      <w:r>
        <w:t xml:space="preserve">либо найти оптимальную точку </w:t>
      </w:r>
    </w:p>
    <w:p w14:paraId="4CE30424" w14:textId="49D46B46" w:rsidR="00717AC9" w:rsidRDefault="00920CD1" w:rsidP="00CF1941">
      <w:pPr>
        <w:pStyle w:val="af8"/>
        <w:spacing w:line="312" w:lineRule="auto"/>
        <w:ind w:left="709"/>
        <w:contextualSpacing w:val="0"/>
        <w:jc w:val="center"/>
      </w:pPr>
      <w:r w:rsidRPr="001E703A">
        <w:rPr>
          <w:position w:val="-28"/>
          <w:lang w:val="en-US"/>
        </w:rPr>
        <w:object w:dxaOrig="5260" w:dyaOrig="680" w14:anchorId="5BB372C9">
          <v:shape id="_x0000_i1027" type="#_x0000_t75" style="width:262.2pt;height:34.95pt" o:ole="">
            <v:imagedata r:id="rId13" o:title=""/>
          </v:shape>
          <o:OLEObject Type="Embed" ProgID="Equation.DSMT4" ShapeID="_x0000_i1027" DrawAspect="Content" ObjectID="_1674744813" r:id="rId14"/>
        </w:object>
      </w:r>
      <w:r w:rsidR="00717AC9">
        <w:t>.</w:t>
      </w:r>
    </w:p>
    <w:p w14:paraId="5EC3C6A6" w14:textId="77777777" w:rsidR="00D44778" w:rsidRDefault="00D44778" w:rsidP="00346B42">
      <w:pPr>
        <w:pStyle w:val="af8"/>
        <w:spacing w:line="312" w:lineRule="auto"/>
        <w:ind w:left="0"/>
        <w:contextualSpacing w:val="0"/>
        <w:jc w:val="both"/>
      </w:pPr>
    </w:p>
    <w:p w14:paraId="3C22B64A" w14:textId="7F2901EC" w:rsidR="00717AC9" w:rsidRPr="00A47152" w:rsidRDefault="00717AC9" w:rsidP="00D62087">
      <w:pPr>
        <w:pStyle w:val="af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 w:right="424"/>
        <w:contextualSpacing w:val="0"/>
        <w:jc w:val="both"/>
      </w:pPr>
      <w:r w:rsidRPr="00CF1941">
        <w:rPr>
          <w:b/>
        </w:rPr>
        <w:t>Определение</w:t>
      </w:r>
      <w:r w:rsidR="00CF1941" w:rsidRPr="00CF1941">
        <w:rPr>
          <w:b/>
        </w:rPr>
        <w:t>.</w:t>
      </w:r>
      <w:r>
        <w:t xml:space="preserve"> </w:t>
      </w:r>
      <w:r w:rsidR="00CF1941">
        <w:t>В</w:t>
      </w:r>
      <w:r>
        <w:t xml:space="preserve">сякая допустимая </w:t>
      </w:r>
      <w:r w:rsidRPr="00E034EC">
        <w:rPr>
          <w:i/>
        </w:rPr>
        <w:t>точка</w:t>
      </w:r>
      <w:r>
        <w:t xml:space="preserve"> </w:t>
      </w:r>
      <w:r w:rsidRPr="00E034EC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E034EC">
        <w:rPr>
          <w:i/>
          <w:lang w:val="en-US"/>
        </w:rPr>
        <w:t>X</w:t>
      </w:r>
      <w:r>
        <w:t xml:space="preserve"> называется </w:t>
      </w:r>
      <w:r w:rsidRPr="00E034EC">
        <w:rPr>
          <w:i/>
        </w:rPr>
        <w:t>планом</w:t>
      </w:r>
      <w:r w:rsidRPr="00DC78A7">
        <w:t xml:space="preserve">; </w:t>
      </w:r>
      <w:r w:rsidRPr="00E034EC">
        <w:rPr>
          <w:i/>
          <w:lang w:val="en-US"/>
        </w:rPr>
        <w:t>x</w:t>
      </w:r>
      <w:r w:rsidRPr="00E034EC">
        <w:rPr>
          <w:i/>
          <w:vertAlign w:val="superscript"/>
        </w:rPr>
        <w:t>*</w:t>
      </w:r>
      <w:r w:rsidRPr="00E034EC">
        <w:rPr>
          <w:i/>
        </w:rPr>
        <w:t xml:space="preserve"> </w:t>
      </w:r>
      <w:r>
        <w:t>–</w:t>
      </w:r>
      <w:r w:rsidRPr="00A47152">
        <w:t xml:space="preserve"> </w:t>
      </w:r>
      <w:r w:rsidRPr="00E034EC">
        <w:rPr>
          <w:i/>
        </w:rPr>
        <w:t>оптимальный план</w:t>
      </w:r>
      <w:r w:rsidRPr="00C42A41">
        <w:t>.</w:t>
      </w:r>
    </w:p>
    <w:p w14:paraId="787C2DCD" w14:textId="77777777" w:rsidR="00CF1941" w:rsidRDefault="00CF1941" w:rsidP="00CF1941">
      <w:pPr>
        <w:pStyle w:val="af8"/>
        <w:spacing w:line="312" w:lineRule="auto"/>
        <w:ind w:left="0"/>
        <w:contextualSpacing w:val="0"/>
        <w:jc w:val="both"/>
      </w:pPr>
    </w:p>
    <w:p w14:paraId="1AB80D3A" w14:textId="061D9E79" w:rsidR="00717AC9" w:rsidRPr="009D13BE" w:rsidRDefault="00E034EC" w:rsidP="007B7653">
      <w:pPr>
        <w:pStyle w:val="af8"/>
        <w:numPr>
          <w:ilvl w:val="0"/>
          <w:numId w:val="19"/>
        </w:numPr>
        <w:spacing w:line="312" w:lineRule="auto"/>
        <w:jc w:val="both"/>
      </w:pPr>
      <w:r>
        <w:t>е</w:t>
      </w:r>
      <w:r w:rsidR="00717AC9">
        <w:t xml:space="preserve">сли </w:t>
      </w:r>
      <w:r w:rsidR="00717AC9" w:rsidRPr="00CF1941">
        <w:rPr>
          <w:i/>
          <w:lang w:val="en-US"/>
        </w:rPr>
        <w:t>x</w:t>
      </w:r>
      <w:r w:rsidR="00717AC9" w:rsidRPr="00CF1941">
        <w:rPr>
          <w:i/>
          <w:vertAlign w:val="superscript"/>
        </w:rPr>
        <w:t>*</w:t>
      </w:r>
      <w:r w:rsidR="00717AC9">
        <w:t xml:space="preserve"> не существует, то найти</w:t>
      </w:r>
      <w:r w:rsidR="001E703A">
        <w:t xml:space="preserve"> </w:t>
      </w:r>
      <w:r w:rsidR="001E703A" w:rsidRPr="001E703A">
        <w:rPr>
          <w:position w:val="-20"/>
          <w:lang w:val="en-US"/>
        </w:rPr>
        <w:object w:dxaOrig="1340" w:dyaOrig="480" w14:anchorId="1A8A8909">
          <v:shape id="_x0000_i1028" type="#_x0000_t75" style="width:66.65pt;height:24.7pt" o:ole="">
            <v:imagedata r:id="rId15" o:title=""/>
          </v:shape>
          <o:OLEObject Type="Embed" ProgID="Equation.DSMT4" ShapeID="_x0000_i1028" DrawAspect="Content" ObjectID="_1674744814" r:id="rId16"/>
        </w:object>
      </w:r>
      <w:r w:rsidR="00717AC9" w:rsidRPr="00AD2F03">
        <w:t xml:space="preserve">, </w:t>
      </w:r>
      <w:r w:rsidR="00717AC9">
        <w:t>например,</w:t>
      </w:r>
      <w:r w:rsidR="002A363A" w:rsidRPr="002A363A">
        <w:t xml:space="preserve"> </w:t>
      </w:r>
      <w:r w:rsidR="002A363A" w:rsidRPr="002A363A">
        <w:rPr>
          <w:position w:val="-10"/>
        </w:rPr>
        <w:object w:dxaOrig="859" w:dyaOrig="380" w14:anchorId="23395F81">
          <v:shape id="_x0000_i1029" type="#_x0000_t75" style="width:44.05pt;height:19.35pt" o:ole="">
            <v:imagedata r:id="rId17" o:title=""/>
          </v:shape>
          <o:OLEObject Type="Embed" ProgID="Equation.DSMT4" ShapeID="_x0000_i1029" DrawAspect="Content" ObjectID="_1674744815" r:id="rId18"/>
        </w:object>
      </w:r>
      <w:r w:rsidR="00717AC9" w:rsidRPr="009D13BE">
        <w:t>.</w:t>
      </w:r>
    </w:p>
    <w:p w14:paraId="2EBD6B51" w14:textId="01FA3137" w:rsidR="00717AC9" w:rsidRDefault="00717AC9" w:rsidP="007B7653">
      <w:pPr>
        <w:pStyle w:val="af8"/>
        <w:numPr>
          <w:ilvl w:val="0"/>
          <w:numId w:val="19"/>
        </w:numPr>
        <w:spacing w:line="312" w:lineRule="auto"/>
        <w:jc w:val="both"/>
      </w:pPr>
      <w:r>
        <w:t xml:space="preserve">либо показать, что </w:t>
      </w:r>
      <w:r w:rsidRPr="00CF1941">
        <w:rPr>
          <w:i/>
          <w:lang w:val="en-US"/>
        </w:rPr>
        <w:t>X</w:t>
      </w:r>
      <w:r w:rsidR="00346B42">
        <w:t> </w:t>
      </w:r>
      <w:r w:rsidRPr="00C42A41">
        <w:t>=</w:t>
      </w:r>
      <w:r w:rsidR="00346B42">
        <w:rPr>
          <w:lang w:val="en-US"/>
        </w:rPr>
        <w:t> </w:t>
      </w:r>
      <w:r>
        <w:rPr>
          <w:lang w:val="en-US"/>
        </w:rPr>
        <w:sym w:font="Symbol" w:char="F0C6"/>
      </w:r>
      <w:r w:rsidR="00D62087" w:rsidRPr="00D62087">
        <w:t xml:space="preserve"> (</w:t>
      </w:r>
      <w:r w:rsidR="00D62087">
        <w:t>допустимое множество – пусто)</w:t>
      </w:r>
      <w:r w:rsidR="00204AEC">
        <w:t>.</w:t>
      </w:r>
    </w:p>
    <w:p w14:paraId="5CCB654D" w14:textId="77777777" w:rsidR="00204AEC" w:rsidRPr="00DC78A7" w:rsidRDefault="00204AEC" w:rsidP="00204AEC">
      <w:pPr>
        <w:pStyle w:val="af8"/>
        <w:spacing w:line="312" w:lineRule="auto"/>
        <w:ind w:left="1068"/>
        <w:jc w:val="both"/>
      </w:pPr>
    </w:p>
    <w:p w14:paraId="33CAC929" w14:textId="77777777" w:rsidR="00717AC9" w:rsidRDefault="00717AC9" w:rsidP="00CF1941">
      <w:pPr>
        <w:spacing w:before="120" w:after="120" w:line="312" w:lineRule="auto"/>
        <w:jc w:val="center"/>
        <w:rPr>
          <w:b/>
        </w:rPr>
      </w:pPr>
      <w:r>
        <w:rPr>
          <w:b/>
        </w:rPr>
        <w:t>Классификация задач математического программирования</w:t>
      </w:r>
    </w:p>
    <w:p w14:paraId="0593EF5B" w14:textId="32285CDA" w:rsidR="00717AC9" w:rsidRDefault="00717AC9" w:rsidP="007B7653">
      <w:pPr>
        <w:pStyle w:val="af8"/>
        <w:numPr>
          <w:ilvl w:val="0"/>
          <w:numId w:val="17"/>
        </w:numPr>
        <w:spacing w:line="312" w:lineRule="auto"/>
        <w:ind w:left="284"/>
        <w:jc w:val="both"/>
      </w:pPr>
      <w:r>
        <w:t>Если целевая функция линейна, т.е.</w:t>
      </w:r>
      <w:r w:rsidR="002A363A" w:rsidRPr="002A363A">
        <w:t xml:space="preserve"> </w:t>
      </w:r>
      <w:r w:rsidR="002A363A" w:rsidRPr="002A363A">
        <w:rPr>
          <w:position w:val="-10"/>
        </w:rPr>
        <w:object w:dxaOrig="1240" w:dyaOrig="320" w14:anchorId="72017FE3">
          <v:shape id="_x0000_i1030" type="#_x0000_t75" style="width:61.8pt;height:16.65pt" o:ole="">
            <v:imagedata r:id="rId19" o:title=""/>
          </v:shape>
          <o:OLEObject Type="Embed" ProgID="Equation.DSMT4" ShapeID="_x0000_i1030" DrawAspect="Content" ObjectID="_1674744816" r:id="rId20"/>
        </w:object>
      </w:r>
      <w:r>
        <w:t>,</w:t>
      </w:r>
      <w:r w:rsidRPr="00C42A41">
        <w:t xml:space="preserve"> </w:t>
      </w:r>
      <w:r>
        <w:t xml:space="preserve">где </w:t>
      </w:r>
      <w:r w:rsidR="002A363A" w:rsidRPr="00CF1941">
        <w:rPr>
          <w:i/>
          <w:lang w:val="en-US"/>
        </w:rPr>
        <w:t>c</w:t>
      </w:r>
      <w:r>
        <w:rPr>
          <w:lang w:val="en-US"/>
        </w:rPr>
        <w:sym w:font="Symbol" w:char="F0CE"/>
      </w:r>
      <w:r w:rsidRPr="00CF1941">
        <w:rPr>
          <w:i/>
          <w:lang w:val="en-US"/>
        </w:rPr>
        <w:t>R</w:t>
      </w:r>
      <w:r w:rsidRPr="00CF1941">
        <w:rPr>
          <w:i/>
          <w:vertAlign w:val="superscript"/>
          <w:lang w:val="en-US"/>
        </w:rPr>
        <w:t>n</w:t>
      </w:r>
      <w:r>
        <w:t xml:space="preserve"> и ограничения линейны, т.е.</w:t>
      </w:r>
      <w:r w:rsidRPr="00C42A41">
        <w:t xml:space="preserve"> </w:t>
      </w:r>
      <w:r>
        <w:t>имеют вид:</w:t>
      </w:r>
    </w:p>
    <w:p w14:paraId="17523826" w14:textId="77777777" w:rsidR="00717AC9" w:rsidRDefault="00717AC9" w:rsidP="00204AEC">
      <w:pPr>
        <w:pStyle w:val="af8"/>
        <w:spacing w:line="312" w:lineRule="auto"/>
        <w:ind w:left="1700" w:firstLine="424"/>
        <w:contextualSpacing w:val="0"/>
      </w:pPr>
      <w:r w:rsidRPr="00E034EC">
        <w:rPr>
          <w:i/>
          <w:lang w:val="en-US"/>
        </w:rPr>
        <w:t>Ax</w:t>
      </w:r>
      <w:r w:rsidRPr="00CC637E">
        <w:t xml:space="preserve"> </w:t>
      </w:r>
      <w:r>
        <w:rPr>
          <w:lang w:val="en-US"/>
        </w:rPr>
        <w:sym w:font="Symbol" w:char="F0A3"/>
      </w:r>
      <w:r w:rsidRPr="00CC637E">
        <w:t xml:space="preserve"> </w:t>
      </w:r>
      <w:r w:rsidRPr="00E034EC">
        <w:rPr>
          <w:i/>
          <w:lang w:val="en-US"/>
        </w:rPr>
        <w:t>b</w:t>
      </w:r>
      <w:r>
        <w:t xml:space="preserve">, где </w:t>
      </w:r>
      <w:r w:rsidRPr="00E034EC">
        <w:rPr>
          <w:i/>
          <w:lang w:val="en-US"/>
        </w:rPr>
        <w:t>A</w:t>
      </w:r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m</w:t>
      </w:r>
      <w:r w:rsidRPr="00E034EC">
        <w:rPr>
          <w:i/>
          <w:vertAlign w:val="subscript"/>
        </w:rPr>
        <w:t xml:space="preserve"> </w:t>
      </w:r>
      <w:r>
        <w:rPr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 w:rsidRPr="00E034EC">
        <w:rPr>
          <w:i/>
        </w:rPr>
        <w:t xml:space="preserve"> </w:t>
      </w:r>
      <w:r>
        <w:t>–</w:t>
      </w:r>
      <w:r w:rsidRPr="00CC637E">
        <w:t xml:space="preserve"> </w:t>
      </w:r>
      <w:r>
        <w:t>матрица,</w:t>
      </w:r>
      <w:r w:rsidRPr="00CC637E">
        <w:t xml:space="preserve"> </w:t>
      </w:r>
      <w:r w:rsidRPr="00E034EC">
        <w:rPr>
          <w:i/>
          <w:lang w:val="en-US"/>
        </w:rPr>
        <w:t>b</w:t>
      </w:r>
      <w: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m</w:t>
      </w:r>
    </w:p>
    <w:p w14:paraId="6B522189" w14:textId="4C1BB1F8" w:rsidR="00E034EC" w:rsidRDefault="00717AC9" w:rsidP="00204AEC">
      <w:pPr>
        <w:pStyle w:val="af8"/>
        <w:spacing w:line="312" w:lineRule="auto"/>
        <w:ind w:left="1700" w:firstLine="424"/>
        <w:contextualSpacing w:val="0"/>
      </w:pPr>
      <w:r w:rsidRPr="00E034EC">
        <w:rPr>
          <w:i/>
          <w:lang w:val="en-US"/>
        </w:rPr>
        <w:t>Gx</w:t>
      </w:r>
      <w:r w:rsidRPr="00E034EC">
        <w:rPr>
          <w:i/>
          <w:vertAlign w:val="subscript"/>
        </w:rPr>
        <w:t xml:space="preserve"> </w:t>
      </w:r>
      <w:r w:rsidRPr="00CC637E">
        <w:t>=</w:t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h</w:t>
      </w:r>
      <w:r>
        <w:t xml:space="preserve">, где </w:t>
      </w:r>
      <w:r w:rsidRPr="00E034EC">
        <w:rPr>
          <w:i/>
          <w:lang w:val="en-US"/>
        </w:rPr>
        <w:t>G</w:t>
      </w:r>
      <w:r w:rsidRPr="00CC637E">
        <w:t xml:space="preserve"> </w:t>
      </w:r>
      <w:r>
        <w:t xml:space="preserve">– </w:t>
      </w:r>
      <w:r w:rsidRPr="00E034EC">
        <w:rPr>
          <w:i/>
          <w:lang w:val="en-US"/>
        </w:rPr>
        <w:t>l</w:t>
      </w:r>
      <w:r w:rsidRPr="00E034EC">
        <w:rPr>
          <w:i/>
          <w:vertAlign w:val="subscript"/>
        </w:rPr>
        <w:t xml:space="preserve"> </w:t>
      </w:r>
      <w:r>
        <w:rPr>
          <w:lang w:val="en-US"/>
        </w:rPr>
        <w:sym w:font="Symbol" w:char="F0B4"/>
      </w:r>
      <w:r w:rsidRPr="00E034EC">
        <w:rPr>
          <w:vertAlign w:val="subscript"/>
        </w:rPr>
        <w:t xml:space="preserve"> </w:t>
      </w:r>
      <w:r w:rsidRPr="00E034EC">
        <w:rPr>
          <w:i/>
          <w:lang w:val="en-US"/>
        </w:rPr>
        <w:t>n</w:t>
      </w:r>
      <w:r>
        <w:t xml:space="preserve"> – матрица</w:t>
      </w:r>
      <w:r w:rsidRPr="00CC637E">
        <w:t xml:space="preserve">, </w:t>
      </w:r>
      <w:r w:rsidRPr="00E034EC">
        <w:rPr>
          <w:i/>
          <w:lang w:val="en-US"/>
        </w:rPr>
        <w:t>h</w:t>
      </w:r>
      <w:r>
        <w:sym w:font="Symbol" w:char="F0CE"/>
      </w:r>
      <w:r w:rsidRPr="00E034EC">
        <w:rPr>
          <w:i/>
          <w:lang w:val="en-US"/>
        </w:rPr>
        <w:t>R</w:t>
      </w:r>
      <w:r w:rsidRPr="00E034EC">
        <w:rPr>
          <w:i/>
          <w:vertAlign w:val="superscript"/>
          <w:lang w:val="en-US"/>
        </w:rPr>
        <w:t>l</w:t>
      </w:r>
      <w:r w:rsidRPr="00CC637E">
        <w:t>,</w:t>
      </w:r>
    </w:p>
    <w:p w14:paraId="4840C539" w14:textId="6CA0AE78" w:rsidR="00717AC9" w:rsidRDefault="00717AC9" w:rsidP="00097EF5">
      <w:pPr>
        <w:pStyle w:val="af8"/>
        <w:spacing w:line="312" w:lineRule="auto"/>
        <w:ind w:left="284"/>
        <w:contextualSpacing w:val="0"/>
        <w:jc w:val="both"/>
      </w:pPr>
      <w:r>
        <w:t xml:space="preserve">то это </w:t>
      </w:r>
      <w:r w:rsidRPr="00E034EC">
        <w:rPr>
          <w:i/>
        </w:rPr>
        <w:t>задача линейного программирования</w:t>
      </w:r>
      <w:r>
        <w:t xml:space="preserve"> (иначе, нелинейного, например, квадратичного).</w:t>
      </w:r>
    </w:p>
    <w:p w14:paraId="77DAF71E" w14:textId="5DFB38C0" w:rsidR="00717AC9" w:rsidRDefault="00717AC9" w:rsidP="007B7653">
      <w:pPr>
        <w:pStyle w:val="af8"/>
        <w:numPr>
          <w:ilvl w:val="0"/>
          <w:numId w:val="17"/>
        </w:numPr>
        <w:spacing w:line="312" w:lineRule="auto"/>
        <w:ind w:left="284"/>
        <w:jc w:val="both"/>
      </w:pPr>
      <w:r>
        <w:t>Если целевая функция</w:t>
      </w:r>
      <w:r w:rsidRPr="00120EC4">
        <w:t xml:space="preserve"> </w:t>
      </w:r>
      <w:r w:rsidRPr="00120EC4">
        <w:rPr>
          <w:i/>
        </w:rPr>
        <w:sym w:font="Symbol" w:char="F06A"/>
      </w:r>
      <w:r>
        <w:t xml:space="preserve"> –</w:t>
      </w:r>
      <w:r w:rsidRPr="00120EC4">
        <w:t xml:space="preserve"> </w:t>
      </w:r>
      <w:r>
        <w:t>выпукла и</w:t>
      </w:r>
      <w:r w:rsidRPr="00120EC4">
        <w:t xml:space="preserve"> </w:t>
      </w:r>
      <w:r>
        <w:t xml:space="preserve">допустимое множество </w:t>
      </w:r>
      <w:r w:rsidRPr="00CF1941">
        <w:rPr>
          <w:i/>
          <w:lang w:val="en-US"/>
        </w:rPr>
        <w:t>X</w:t>
      </w:r>
      <w:r w:rsidRPr="00120EC4">
        <w:t xml:space="preserve"> </w:t>
      </w:r>
      <w:r>
        <w:t>–</w:t>
      </w:r>
      <w:r w:rsidRPr="00120EC4">
        <w:t xml:space="preserve"> </w:t>
      </w:r>
      <w:r>
        <w:t>выпуклое (</w:t>
      </w:r>
      <w:r w:rsidRPr="00CF1941">
        <w:rPr>
          <w:i/>
          <w:lang w:val="en-US"/>
        </w:rPr>
        <w:t>f</w:t>
      </w:r>
      <w:r w:rsidRPr="00CF1941">
        <w:rPr>
          <w:i/>
          <w:vertAlign w:val="subscript"/>
          <w:lang w:val="en-US"/>
        </w:rPr>
        <w:t>i</w:t>
      </w:r>
      <w:r w:rsidRPr="00120EC4">
        <w:t xml:space="preserve">, </w:t>
      </w:r>
      <w:r w:rsidR="00204AEC">
        <w:rPr>
          <w:i/>
          <w:lang w:val="en-US"/>
        </w:rPr>
        <w:t>g</w:t>
      </w:r>
      <w:r w:rsidRPr="00CF1941">
        <w:rPr>
          <w:i/>
          <w:vertAlign w:val="subscript"/>
          <w:lang w:val="en-US"/>
        </w:rPr>
        <w:t>k</w:t>
      </w:r>
      <w:r w:rsidRPr="00120EC4">
        <w:t xml:space="preserve"> </w:t>
      </w:r>
      <w:r>
        <w:t>–</w:t>
      </w:r>
      <w:r w:rsidRPr="00120EC4">
        <w:t xml:space="preserve"> </w:t>
      </w:r>
      <w:r>
        <w:t xml:space="preserve">выпуклые функции), то это </w:t>
      </w:r>
      <w:r w:rsidRPr="00CF1941">
        <w:rPr>
          <w:i/>
        </w:rPr>
        <w:t>задача выпуклого программирования</w:t>
      </w:r>
      <w:r>
        <w:t>.</w:t>
      </w:r>
    </w:p>
    <w:p w14:paraId="13426394" w14:textId="41F3CEEE" w:rsidR="00717AC9" w:rsidRDefault="00717AC9" w:rsidP="007B7653">
      <w:pPr>
        <w:pStyle w:val="af8"/>
        <w:numPr>
          <w:ilvl w:val="0"/>
          <w:numId w:val="17"/>
        </w:numPr>
        <w:spacing w:line="312" w:lineRule="auto"/>
        <w:ind w:left="284"/>
        <w:jc w:val="both"/>
      </w:pPr>
      <w:r>
        <w:t>Если по условию переменные – целые числа, т.е.</w:t>
      </w:r>
      <w:r w:rsidRPr="00613309">
        <w:t xml:space="preserve"> </w:t>
      </w:r>
      <w:r w:rsidR="00204AEC" w:rsidRPr="001214C8">
        <w:rPr>
          <w:position w:val="-12"/>
          <w:lang w:val="en-US"/>
        </w:rPr>
        <w:object w:dxaOrig="1820" w:dyaOrig="360" w14:anchorId="2FC63987">
          <v:shape id="_x0000_i1031" type="#_x0000_t75" style="width:89.75pt;height:17.75pt" o:ole="">
            <v:imagedata r:id="rId21" o:title=""/>
          </v:shape>
          <o:OLEObject Type="Embed" ProgID="Equation.DSMT4" ShapeID="_x0000_i1031" DrawAspect="Content" ObjectID="_1674744817" r:id="rId22"/>
        </w:object>
      </w:r>
      <w:r w:rsidRPr="00262363">
        <w:t xml:space="preserve">, </w:t>
      </w:r>
      <w:r>
        <w:t>то это –</w:t>
      </w:r>
      <w:r w:rsidRPr="00262363">
        <w:t xml:space="preserve"> </w:t>
      </w:r>
      <w:r w:rsidRPr="00CF1941">
        <w:rPr>
          <w:i/>
        </w:rPr>
        <w:t>задача целочисленного программирования</w:t>
      </w:r>
      <w:r w:rsidRPr="00613309">
        <w:t xml:space="preserve"> </w:t>
      </w:r>
      <w:r>
        <w:t>(в данном курсе не рассматривается).</w:t>
      </w:r>
    </w:p>
    <w:p w14:paraId="74F2DB76" w14:textId="77777777" w:rsidR="00717AC9" w:rsidRPr="00385CE5" w:rsidRDefault="00717AC9" w:rsidP="00CF1941">
      <w:pPr>
        <w:spacing w:before="120" w:after="120" w:line="312" w:lineRule="auto"/>
        <w:jc w:val="center"/>
        <w:rPr>
          <w:b/>
        </w:rPr>
      </w:pPr>
      <w:r w:rsidRPr="00385CE5">
        <w:rPr>
          <w:b/>
        </w:rPr>
        <w:lastRenderedPageBreak/>
        <w:t>Спецификация задач математического программирования</w:t>
      </w:r>
    </w:p>
    <w:p w14:paraId="23DA2EA3" w14:textId="77A6DC59" w:rsidR="00717AC9" w:rsidRPr="00385CE5" w:rsidRDefault="00717AC9" w:rsidP="007B7653">
      <w:pPr>
        <w:pStyle w:val="af8"/>
        <w:numPr>
          <w:ilvl w:val="0"/>
          <w:numId w:val="18"/>
        </w:numPr>
        <w:spacing w:line="312" w:lineRule="auto"/>
        <w:jc w:val="both"/>
      </w:pPr>
      <w:r>
        <w:t>как правило, методы классического анализа для отыскания условных экстремумов неприменимы (экстремум достигается в угловых точках допустимого множества).</w:t>
      </w:r>
    </w:p>
    <w:p w14:paraId="043BE4EE" w14:textId="10504BF0" w:rsidR="00717AC9" w:rsidRDefault="00717AC9" w:rsidP="007B7653">
      <w:pPr>
        <w:pStyle w:val="af8"/>
        <w:numPr>
          <w:ilvl w:val="0"/>
          <w:numId w:val="18"/>
        </w:numPr>
        <w:spacing w:line="312" w:lineRule="auto"/>
        <w:jc w:val="both"/>
      </w:pPr>
      <w:r>
        <w:t xml:space="preserve">большое количество переменных и ограничений в </w:t>
      </w:r>
      <w:r w:rsidR="00204AEC">
        <w:t xml:space="preserve">практических задачах, так что </w:t>
      </w:r>
      <w:r>
        <w:t xml:space="preserve"> зада</w:t>
      </w:r>
      <w:r w:rsidR="00204AEC">
        <w:t>ча</w:t>
      </w:r>
      <w:r>
        <w:t xml:space="preserve"> перебора точек</w:t>
      </w:r>
      <w:r w:rsidR="00204AEC">
        <w:t xml:space="preserve">, </w:t>
      </w:r>
      <w:r>
        <w:t xml:space="preserve"> </w:t>
      </w:r>
      <w:r w:rsidR="00204AEC">
        <w:t>подозреваемых в экстремальности, может оказаться нетривиальной.</w:t>
      </w:r>
    </w:p>
    <w:p w14:paraId="08CA3D68" w14:textId="03AFB6D8" w:rsidR="00717AC9" w:rsidRPr="00385CE5" w:rsidRDefault="00717AC9" w:rsidP="00CF1941">
      <w:pPr>
        <w:spacing w:line="312" w:lineRule="auto"/>
        <w:jc w:val="both"/>
      </w:pPr>
      <w:r w:rsidRPr="00385CE5">
        <w:sym w:font="Symbol" w:char="F0DE"/>
      </w:r>
      <w:r w:rsidRPr="00385CE5">
        <w:t xml:space="preserve"> целью математического программирования является </w:t>
      </w:r>
      <w:r w:rsidRPr="00613309">
        <w:rPr>
          <w:i/>
        </w:rPr>
        <w:t>создание</w:t>
      </w:r>
      <w:r w:rsidRPr="00385CE5">
        <w:t xml:space="preserve">, где это возможно, </w:t>
      </w:r>
      <w:r w:rsidRPr="00613309">
        <w:rPr>
          <w:i/>
        </w:rPr>
        <w:t>аналитических методов</w:t>
      </w:r>
      <w:r w:rsidRPr="00385CE5">
        <w:t xml:space="preserve"> определения решения, а при </w:t>
      </w:r>
      <w:r w:rsidR="00E034EC" w:rsidRPr="00385CE5">
        <w:t>отсутствии</w:t>
      </w:r>
      <w:r w:rsidRPr="00385CE5">
        <w:t xml:space="preserve"> таких методов – </w:t>
      </w:r>
      <w:r w:rsidRPr="00613309">
        <w:rPr>
          <w:i/>
        </w:rPr>
        <w:t>создание эффективных вычислительных способов</w:t>
      </w:r>
      <w:r w:rsidRPr="00385CE5">
        <w:t xml:space="preserve"> получения </w:t>
      </w:r>
      <w:r w:rsidRPr="00613309">
        <w:rPr>
          <w:i/>
        </w:rPr>
        <w:t>приближенного решения</w:t>
      </w:r>
      <w:r w:rsidRPr="00385CE5">
        <w:t>.</w:t>
      </w:r>
    </w:p>
    <w:p w14:paraId="5D993B95" w14:textId="7CDD32B4" w:rsidR="00717AC9" w:rsidRDefault="00717AC9" w:rsidP="00342DA1">
      <w:pPr>
        <w:spacing w:line="312" w:lineRule="auto"/>
        <w:ind w:firstLine="708"/>
        <w:jc w:val="both"/>
      </w:pPr>
      <w:r>
        <w:t xml:space="preserve">Наименование предмета – </w:t>
      </w:r>
      <w:r w:rsidRPr="00385CE5">
        <w:rPr>
          <w:i/>
        </w:rPr>
        <w:t>математическое программирование</w:t>
      </w:r>
      <w:r>
        <w:t xml:space="preserve"> – связано с тем, что целью решения задач является </w:t>
      </w:r>
      <w:r w:rsidRPr="00613309">
        <w:rPr>
          <w:i/>
        </w:rPr>
        <w:t>выбор программы действий</w:t>
      </w:r>
      <w:r w:rsidR="00E034EC">
        <w:t>.</w:t>
      </w:r>
    </w:p>
    <w:p w14:paraId="737DEAB6" w14:textId="77777777" w:rsidR="00204AEC" w:rsidRPr="00183AD3" w:rsidRDefault="00204AEC" w:rsidP="00CF1941">
      <w:pPr>
        <w:spacing w:line="312" w:lineRule="auto"/>
        <w:jc w:val="both"/>
      </w:pPr>
    </w:p>
    <w:p w14:paraId="1F9E585F" w14:textId="26D3F067" w:rsidR="003A3E06" w:rsidRDefault="00717AC9" w:rsidP="00CF1941">
      <w:pPr>
        <w:spacing w:before="120" w:after="120" w:line="312" w:lineRule="auto"/>
        <w:jc w:val="center"/>
        <w:rPr>
          <w:b/>
        </w:rPr>
      </w:pPr>
      <w:r w:rsidRPr="00385CE5">
        <w:rPr>
          <w:b/>
          <w:lang w:val="en-US"/>
        </w:rPr>
        <w:t>C</w:t>
      </w:r>
      <w:r w:rsidRPr="00385CE5">
        <w:rPr>
          <w:b/>
        </w:rPr>
        <w:t>ведения о выпуклых множествах</w:t>
      </w:r>
    </w:p>
    <w:p w14:paraId="2BBA6374" w14:textId="77777777" w:rsidR="00D44778" w:rsidRPr="00385CE5" w:rsidRDefault="00D44778" w:rsidP="00D44778">
      <w:pPr>
        <w:spacing w:line="312" w:lineRule="auto"/>
        <w:jc w:val="both"/>
        <w:rPr>
          <w:b/>
        </w:rPr>
      </w:pPr>
    </w:p>
    <w:p w14:paraId="539F5B17" w14:textId="0995B513" w:rsidR="00717AC9" w:rsidRPr="0061330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1</w:t>
      </w:r>
      <w:r w:rsidR="003A3E06" w:rsidRP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Множество </w:t>
      </w:r>
      <w:r w:rsidR="001214C8" w:rsidRPr="00C01DC0">
        <w:rPr>
          <w:position w:val="-4"/>
        </w:rPr>
        <w:object w:dxaOrig="800" w:dyaOrig="320" w14:anchorId="6299CB9B">
          <v:shape id="_x0000_i1032" type="#_x0000_t75" style="width:40.3pt;height:16.65pt" o:ole="">
            <v:imagedata r:id="rId23" o:title=""/>
          </v:shape>
          <o:OLEObject Type="Embed" ProgID="Equation.DSMT4" ShapeID="_x0000_i1032" DrawAspect="Content" ObjectID="_1674744818" r:id="rId24"/>
        </w:object>
      </w:r>
      <w:r w:rsidRPr="007217F0">
        <w:t xml:space="preserve"> </w:t>
      </w:r>
      <w:r>
        <w:t xml:space="preserve">называется </w:t>
      </w:r>
      <w:r w:rsidRPr="00DA40A6">
        <w:rPr>
          <w:i/>
        </w:rPr>
        <w:t>выпуклым</w:t>
      </w:r>
      <w:r>
        <w:t>, если</w:t>
      </w:r>
      <w:r w:rsidRPr="00613309">
        <w:t xml:space="preserve"> </w:t>
      </w:r>
      <w:r w:rsidR="001E703A" w:rsidRPr="001E703A">
        <w:rPr>
          <w:position w:val="-14"/>
          <w:lang w:val="en-US"/>
        </w:rPr>
        <w:object w:dxaOrig="2340" w:dyaOrig="400" w14:anchorId="6120E2E0">
          <v:shape id="_x0000_i1033" type="#_x0000_t75" style="width:116.6pt;height:20.4pt" o:ole="">
            <v:imagedata r:id="rId25" o:title=""/>
          </v:shape>
          <o:OLEObject Type="Embed" ProgID="Equation.DSMT4" ShapeID="_x0000_i1033" DrawAspect="Content" ObjectID="_1674744819" r:id="rId26"/>
        </w:object>
      </w:r>
      <w:r w:rsidRPr="00927AB4">
        <w:t xml:space="preserve"> </w:t>
      </w:r>
      <w:r w:rsidR="001E703A" w:rsidRPr="001E703A">
        <w:rPr>
          <w:position w:val="-10"/>
          <w:lang w:val="en-US"/>
        </w:rPr>
        <w:object w:dxaOrig="1760" w:dyaOrig="320" w14:anchorId="23517846">
          <v:shape id="_x0000_i1034" type="#_x0000_t75" style="width:87.6pt;height:16.65pt" o:ole="">
            <v:imagedata r:id="rId27" o:title=""/>
          </v:shape>
          <o:OLEObject Type="Embed" ProgID="Equation.DSMT4" ShapeID="_x0000_i1034" DrawAspect="Content" ObjectID="_1674744820" r:id="rId28"/>
        </w:object>
      </w:r>
      <w:r w:rsidRPr="00E43835">
        <w:t xml:space="preserve"> </w:t>
      </w:r>
      <w:r>
        <w:t>(выпуклое множество содержит отрезок, соединяющий две любые его точки)</w:t>
      </w:r>
      <w:r w:rsidRPr="00613309">
        <w:t>.</w:t>
      </w:r>
    </w:p>
    <w:p w14:paraId="23766CE1" w14:textId="77777777" w:rsidR="00717AC9" w:rsidRPr="00613309" w:rsidRDefault="00717AC9" w:rsidP="003A3E06">
      <w:pPr>
        <w:spacing w:line="312" w:lineRule="auto"/>
        <w:jc w:val="both"/>
        <w:rPr>
          <w:b/>
          <w:i/>
        </w:rPr>
      </w:pPr>
    </w:p>
    <w:p w14:paraId="113BC051" w14:textId="523274AD" w:rsidR="00717AC9" w:rsidRPr="0046736C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2</w:t>
      </w:r>
      <w:r w:rsidR="003A3E06" w:rsidRPr="003A3E06">
        <w:rPr>
          <w:b/>
        </w:rPr>
        <w:t>.</w:t>
      </w:r>
      <w:r w:rsidR="003A3E06">
        <w:rPr>
          <w:b/>
          <w:i/>
        </w:rPr>
        <w:t xml:space="preserve"> </w:t>
      </w:r>
      <w:r>
        <w:t xml:space="preserve">Точка </w:t>
      </w:r>
      <w:r w:rsidRPr="007C1C44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7C1C44">
        <w:rPr>
          <w:i/>
          <w:lang w:val="en-US"/>
        </w:rPr>
        <w:t>X</w:t>
      </w:r>
      <w:r>
        <w:t xml:space="preserve"> называется </w:t>
      </w:r>
      <w:r w:rsidRPr="003B7B8C">
        <w:rPr>
          <w:i/>
        </w:rPr>
        <w:t>внутренней</w:t>
      </w:r>
      <w:r>
        <w:t xml:space="preserve">, если существует </w:t>
      </w:r>
      <w:r w:rsidR="00204AEC" w:rsidRPr="001E703A">
        <w:rPr>
          <w:position w:val="-12"/>
          <w:lang w:val="en-US"/>
        </w:rPr>
        <w:object w:dxaOrig="1820" w:dyaOrig="360" w14:anchorId="61DD7BC0">
          <v:shape id="_x0000_i1035" type="#_x0000_t75" style="width:90.8pt;height:18.8pt" o:ole="">
            <v:imagedata r:id="rId29" o:title=""/>
          </v:shape>
          <o:OLEObject Type="Embed" ProgID="Equation.DSMT4" ShapeID="_x0000_i1035" DrawAspect="Content" ObjectID="_1674744821" r:id="rId30"/>
        </w:object>
      </w:r>
      <w:r>
        <w:t xml:space="preserve">, где </w:t>
      </w:r>
      <w:r w:rsidRPr="007C1C44">
        <w:rPr>
          <w:position w:val="-16"/>
        </w:rPr>
        <w:object w:dxaOrig="2320" w:dyaOrig="440" w14:anchorId="75CF67B1">
          <v:shape id="_x0000_i1036" type="#_x0000_t75" style="width:116.05pt;height:22.55pt" o:ole="" fillcolor="window">
            <v:imagedata r:id="rId31" o:title=""/>
          </v:shape>
          <o:OLEObject Type="Embed" ProgID="Equation.DSMT4" ShapeID="_x0000_i1036" DrawAspect="Content" ObjectID="_1674744822" r:id="rId32"/>
        </w:object>
      </w:r>
      <w:r>
        <w:t xml:space="preserve"> – </w:t>
      </w:r>
      <w:r w:rsidRPr="0046736C">
        <w:rPr>
          <w:i/>
        </w:rPr>
        <w:sym w:font="Symbol" w:char="F065"/>
      </w:r>
      <w:r>
        <w:t xml:space="preserve">-окрестность точки </w:t>
      </w:r>
      <w:r w:rsidRPr="0046736C">
        <w:rPr>
          <w:i/>
          <w:lang w:val="en-US"/>
        </w:rPr>
        <w:t>x</w:t>
      </w:r>
      <w:r>
        <w:t xml:space="preserve">, т.е. точка </w:t>
      </w:r>
      <w:r w:rsidRPr="0046736C">
        <w:rPr>
          <w:i/>
          <w:lang w:val="en-US"/>
        </w:rPr>
        <w:t>x</w:t>
      </w:r>
      <w:r>
        <w:sym w:font="Symbol" w:char="F0CE"/>
      </w:r>
      <w:r w:rsidRPr="0046736C">
        <w:rPr>
          <w:i/>
          <w:lang w:val="en-US"/>
        </w:rPr>
        <w:t>X</w:t>
      </w:r>
      <w:r>
        <w:t xml:space="preserve"> называется </w:t>
      </w:r>
      <w:r w:rsidRPr="007217F0">
        <w:rPr>
          <w:i/>
        </w:rPr>
        <w:t>внутренней</w:t>
      </w:r>
      <w:r>
        <w:t xml:space="preserve">, если существует такая её окрестность, все точки которой принадлежат </w:t>
      </w:r>
      <w:r w:rsidRPr="0046736C">
        <w:rPr>
          <w:i/>
          <w:lang w:val="en-US"/>
        </w:rPr>
        <w:t>X</w:t>
      </w:r>
      <w:r w:rsidRPr="0046736C">
        <w:t>.</w:t>
      </w:r>
      <w:r>
        <w:t xml:space="preserve"> И наоборот, если найдется такая </w:t>
      </w:r>
      <w:r w:rsidRPr="0046736C">
        <w:rPr>
          <w:i/>
        </w:rPr>
        <w:sym w:font="Symbol" w:char="F065"/>
      </w:r>
      <w:r w:rsidRPr="0046736C">
        <w:t>-</w:t>
      </w:r>
      <w:r>
        <w:t xml:space="preserve">окрестность точки </w:t>
      </w:r>
      <w:r w:rsidRPr="00927AB4">
        <w:rPr>
          <w:i/>
        </w:rPr>
        <w:sym w:font="Symbol" w:char="F075"/>
      </w:r>
      <w:r>
        <w:t xml:space="preserve">, которая не содержит ни одной точки множества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>–</w:t>
      </w:r>
      <w:r w:rsidRPr="0046736C">
        <w:t xml:space="preserve"> </w:t>
      </w:r>
      <w:r>
        <w:t xml:space="preserve">такая точка называется </w:t>
      </w:r>
      <w:r w:rsidRPr="007217F0">
        <w:rPr>
          <w:i/>
        </w:rPr>
        <w:t>внешней</w:t>
      </w:r>
      <w:r>
        <w:t xml:space="preserve"> по отношению к множеству </w:t>
      </w:r>
      <w:r w:rsidRPr="0046736C">
        <w:rPr>
          <w:i/>
          <w:lang w:val="en-US"/>
        </w:rPr>
        <w:t>X</w:t>
      </w:r>
      <w:r>
        <w:t>.</w:t>
      </w:r>
    </w:p>
    <w:p w14:paraId="3C4DAF54" w14:textId="77777777" w:rsidR="00717AC9" w:rsidRPr="007217F0" w:rsidRDefault="00717AC9" w:rsidP="003A3E06">
      <w:pPr>
        <w:spacing w:line="312" w:lineRule="auto"/>
        <w:jc w:val="both"/>
        <w:rPr>
          <w:b/>
          <w:i/>
        </w:rPr>
      </w:pPr>
    </w:p>
    <w:p w14:paraId="0B4C036F" w14:textId="3ADC0DA2" w:rsidR="00717AC9" w:rsidRPr="0046736C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Определение 3</w:t>
      </w:r>
      <w:r w:rsidR="003A3E06" w:rsidRPr="003A3E06">
        <w:rPr>
          <w:b/>
        </w:rPr>
        <w:t>.</w:t>
      </w:r>
      <w:r>
        <w:t xml:space="preserve"> Точка </w:t>
      </w:r>
      <w:r w:rsidRPr="007C1C44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7C1C44">
        <w:rPr>
          <w:i/>
          <w:lang w:val="en-US"/>
        </w:rPr>
        <w:t>X</w:t>
      </w:r>
      <w:r>
        <w:t xml:space="preserve"> называется </w:t>
      </w:r>
      <w:r w:rsidRPr="00DA40A6">
        <w:rPr>
          <w:i/>
        </w:rPr>
        <w:t>граничной</w:t>
      </w:r>
      <w:r>
        <w:t xml:space="preserve">, если </w:t>
      </w:r>
      <w:r>
        <w:sym w:font="Symbol" w:char="F022"/>
      </w:r>
      <w:r w:rsidRPr="0046736C">
        <w:rPr>
          <w:i/>
        </w:rPr>
        <w:sym w:font="Symbol" w:char="F065"/>
      </w:r>
      <w:r w:rsidR="00346B42">
        <w:t> </w:t>
      </w:r>
      <w:r w:rsidRPr="0046736C">
        <w:t>&gt;</w:t>
      </w:r>
      <w:r w:rsidR="00346B42">
        <w:rPr>
          <w:vertAlign w:val="subscript"/>
        </w:rPr>
        <w:t> </w:t>
      </w:r>
      <w:r w:rsidRPr="0046736C">
        <w:t>0</w:t>
      </w:r>
      <w:r>
        <w:t xml:space="preserve"> существует </w:t>
      </w:r>
      <w:r w:rsidR="00323AC8" w:rsidRPr="00323AC8">
        <w:rPr>
          <w:position w:val="-12"/>
        </w:rPr>
        <w:object w:dxaOrig="1780" w:dyaOrig="360" w14:anchorId="30C9D615">
          <v:shape id="_x0000_i1037" type="#_x0000_t75" style="width:89.75pt;height:17.75pt" o:ole="" fillcolor="window">
            <v:imagedata r:id="rId33" o:title=""/>
          </v:shape>
          <o:OLEObject Type="Embed" ProgID="Equation.DSMT4" ShapeID="_x0000_i1037" DrawAspect="Content" ObjectID="_1674744823" r:id="rId34"/>
        </w:object>
      </w:r>
      <w:r>
        <w:t xml:space="preserve">и существует </w:t>
      </w:r>
      <w:r w:rsidR="00204AEC" w:rsidRPr="00323AC8">
        <w:rPr>
          <w:position w:val="-12"/>
        </w:rPr>
        <w:object w:dxaOrig="1920" w:dyaOrig="360" w14:anchorId="4A26A2F1">
          <v:shape id="_x0000_i1038" type="#_x0000_t75" style="width:95.65pt;height:17.75pt" o:ole="" fillcolor="window">
            <v:imagedata r:id="rId35" o:title=""/>
          </v:shape>
          <o:OLEObject Type="Embed" ProgID="Equation.DSMT4" ShapeID="_x0000_i1038" DrawAspect="Content" ObjectID="_1674744824" r:id="rId36"/>
        </w:object>
      </w:r>
      <w:r>
        <w:t xml:space="preserve">, т.е. в любой окрестности точки </w:t>
      </w:r>
      <w:r w:rsidRPr="0046736C">
        <w:rPr>
          <w:i/>
          <w:lang w:val="en-US"/>
        </w:rPr>
        <w:t>x</w:t>
      </w:r>
      <w:r w:rsidRPr="0046736C">
        <w:t xml:space="preserve"> </w:t>
      </w:r>
      <w:r>
        <w:t xml:space="preserve">содержатся как точки, принадлежащие множеству </w:t>
      </w:r>
      <w:r w:rsidRPr="0046736C">
        <w:rPr>
          <w:i/>
          <w:lang w:val="en-US"/>
        </w:rPr>
        <w:t>X</w:t>
      </w:r>
      <w:r>
        <w:t>, так и точки</w:t>
      </w:r>
      <w:r w:rsidR="0038586B">
        <w:t>,</w:t>
      </w:r>
      <w:r>
        <w:t xml:space="preserve"> не </w:t>
      </w:r>
      <w:r w:rsidR="00E034EC">
        <w:t>предлежащие</w:t>
      </w:r>
      <w:r>
        <w:t xml:space="preserve"> этому множеству.</w:t>
      </w:r>
    </w:p>
    <w:p w14:paraId="7E2C6B99" w14:textId="77777777" w:rsidR="00717AC9" w:rsidRPr="007217F0" w:rsidRDefault="00717AC9" w:rsidP="003A3E06">
      <w:pPr>
        <w:spacing w:line="312" w:lineRule="auto"/>
        <w:jc w:val="both"/>
        <w:rPr>
          <w:b/>
          <w:i/>
        </w:rPr>
      </w:pPr>
    </w:p>
    <w:p w14:paraId="020A71FC" w14:textId="4A580301" w:rsidR="00E034EC" w:rsidRPr="00D50BE4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F6BCEE1" wp14:editId="421486A8">
                <wp:simplePos x="0" y="0"/>
                <wp:positionH relativeFrom="column">
                  <wp:posOffset>6357620</wp:posOffset>
                </wp:positionH>
                <wp:positionV relativeFrom="paragraph">
                  <wp:posOffset>-1270</wp:posOffset>
                </wp:positionV>
                <wp:extent cx="0" cy="2183130"/>
                <wp:effectExtent l="0" t="0" r="19050" b="2667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831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0.6pt,-.1pt" to="500.6pt,17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" strokecolor="black [3213]" strokeweight=".5pt">
                <v:stroke joinstyle="miter"/>
              </v:line>
            </w:pict>
          </mc:Fallback>
        </mc:AlternateContent>
      </w:r>
      <w:r w:rsidR="00717AC9" w:rsidRPr="003A3E06">
        <w:rPr>
          <w:b/>
        </w:rPr>
        <w:t>Определение 4</w:t>
      </w:r>
      <w:r w:rsidR="003A3E06" w:rsidRPr="003A3E06">
        <w:rPr>
          <w:b/>
        </w:rPr>
        <w:t>.</w:t>
      </w:r>
      <w:r w:rsidR="00717AC9">
        <w:t xml:space="preserve"> </w:t>
      </w:r>
      <w:r w:rsidR="00717AC9" w:rsidRPr="007217F0">
        <w:rPr>
          <w:i/>
        </w:rPr>
        <w:t>Проекцией</w:t>
      </w:r>
      <w:r w:rsidR="00717AC9">
        <w:t xml:space="preserve"> точки </w:t>
      </w:r>
      <w:r w:rsidR="00717AC9" w:rsidRPr="00DA40A6">
        <w:rPr>
          <w:i/>
        </w:rPr>
        <w:sym w:font="Symbol" w:char="F075"/>
      </w:r>
      <w:r w:rsidR="00717AC9">
        <w:t xml:space="preserve"> на множество </w:t>
      </w:r>
      <w:r w:rsidR="00717AC9" w:rsidRPr="0046736C">
        <w:rPr>
          <w:i/>
          <w:lang w:val="en-US"/>
        </w:rPr>
        <w:t>X</w:t>
      </w:r>
      <w:r w:rsidR="00717AC9">
        <w:t xml:space="preserve"> называют такую точку</w:t>
      </w:r>
      <w:r w:rsidR="00717AC9" w:rsidRPr="00743BDB">
        <w:t xml:space="preserve"> </w:t>
      </w:r>
      <w:r w:rsidR="00717AC9" w:rsidRPr="00743BDB">
        <w:rPr>
          <w:i/>
          <w:lang w:val="en-US"/>
        </w:rPr>
        <w:t>p</w:t>
      </w:r>
      <w:r w:rsidR="00717AC9">
        <w:sym w:font="Symbol" w:char="F0CE"/>
      </w:r>
      <w:r w:rsidR="00717AC9" w:rsidRPr="00743BDB">
        <w:rPr>
          <w:i/>
          <w:lang w:val="en-US"/>
        </w:rPr>
        <w:t>X</w:t>
      </w:r>
      <w:r w:rsidR="00D50BE4">
        <w:t>, что</w:t>
      </w:r>
    </w:p>
    <w:p w14:paraId="7C6EF712" w14:textId="76B64A94" w:rsidR="00E034EC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center"/>
      </w:pPr>
      <w:r w:rsidRPr="00743BDB">
        <w:rPr>
          <w:position w:val="-20"/>
        </w:rPr>
        <w:object w:dxaOrig="3400" w:dyaOrig="600" w14:anchorId="4755C72A">
          <v:shape id="_x0000_i1039" type="#_x0000_t75" style="width:169.8pt;height:29.55pt" o:ole="" fillcolor="window">
            <v:imagedata r:id="rId37" o:title=""/>
          </v:shape>
          <o:OLEObject Type="Embed" ProgID="Equation.DSMT4" ShapeID="_x0000_i1039" DrawAspect="Content" ObjectID="_1674744825" r:id="rId38"/>
        </w:object>
      </w:r>
      <w:r w:rsidR="00717AC9" w:rsidRPr="00AB4582">
        <w:t>.</w:t>
      </w:r>
    </w:p>
    <w:p w14:paraId="7DE1853A" w14:textId="779FC868" w:rsidR="001E703A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629FC6B8" wp14:editId="47D8452D">
            <wp:simplePos x="0" y="0"/>
            <wp:positionH relativeFrom="margin">
              <wp:posOffset>4876800</wp:posOffset>
            </wp:positionH>
            <wp:positionV relativeFrom="paragraph">
              <wp:posOffset>724535</wp:posOffset>
            </wp:positionV>
            <wp:extent cx="1086485" cy="687705"/>
            <wp:effectExtent l="0" t="0" r="0" b="0"/>
            <wp:wrapTight wrapText="bothSides">
              <wp:wrapPolygon edited="1">
                <wp:start x="0" y="9990"/>
                <wp:lineTo x="5058" y="14699"/>
                <wp:lineTo x="15993" y="16697"/>
                <wp:lineTo x="15992" y="3247"/>
                <wp:lineTo x="0" y="9990"/>
              </wp:wrapPolygon>
            </wp:wrapTight>
            <wp:docPr id="934" name="Рисунок 934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6" descr="3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687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AC9">
        <w:t xml:space="preserve">При этом, </w:t>
      </w:r>
      <w:r w:rsidR="00323AC8" w:rsidRPr="00323AC8">
        <w:rPr>
          <w:position w:val="-10"/>
        </w:rPr>
        <w:object w:dxaOrig="1140" w:dyaOrig="320" w14:anchorId="400A69CE">
          <v:shape id="_x0000_i1040" type="#_x0000_t75" style="width:56.95pt;height:15.05pt" o:ole="" fillcolor="window">
            <v:imagedata r:id="rId40" o:title=""/>
          </v:shape>
          <o:OLEObject Type="Embed" ProgID="Equation.DSMT4" ShapeID="_x0000_i1040" DrawAspect="Content" ObjectID="_1674744826" r:id="rId41"/>
        </w:object>
      </w:r>
      <w:r w:rsidR="00323AC8" w:rsidRPr="00323AC8">
        <w:t xml:space="preserve"> </w:t>
      </w:r>
      <w:r w:rsidR="00717AC9">
        <w:t>называют "</w:t>
      </w:r>
      <w:r w:rsidR="00E034EC">
        <w:t>расстояние</w:t>
      </w:r>
      <w:r w:rsidR="00717AC9">
        <w:t xml:space="preserve">" от точки </w:t>
      </w:r>
      <w:r w:rsidR="00717AC9" w:rsidRPr="00E43835">
        <w:rPr>
          <w:i/>
        </w:rPr>
        <w:sym w:font="Symbol" w:char="F075"/>
      </w:r>
      <w:r w:rsidR="00717AC9">
        <w:t xml:space="preserve"> до множества </w:t>
      </w:r>
      <w:r w:rsidR="00717AC9" w:rsidRPr="00AB4582">
        <w:rPr>
          <w:i/>
          <w:lang w:val="en-US"/>
        </w:rPr>
        <w:t>X</w:t>
      </w:r>
      <w:r w:rsidR="00717AC9">
        <w:t>.</w:t>
      </w:r>
      <w:r w:rsidR="00717AC9" w:rsidRPr="00C01DC0">
        <w:t xml:space="preserve"> </w:t>
      </w:r>
      <w:r w:rsidR="00717AC9">
        <w:t xml:space="preserve">Ясно, что если </w:t>
      </w:r>
      <w:r w:rsidR="00717AC9">
        <w:rPr>
          <w:i/>
          <w:lang w:val="en-US"/>
        </w:rPr>
        <w:sym w:font="Symbol" w:char="F075"/>
      </w:r>
      <w:r w:rsidR="00717AC9">
        <w:sym w:font="Symbol" w:char="F0CE"/>
      </w:r>
      <w:r w:rsidR="00717AC9" w:rsidRPr="00743BDB">
        <w:rPr>
          <w:i/>
          <w:lang w:val="en-US"/>
        </w:rPr>
        <w:t>X</w:t>
      </w:r>
      <w:r w:rsidR="00717AC9" w:rsidRPr="00AB4582">
        <w:t xml:space="preserve">, то </w:t>
      </w:r>
      <w:r w:rsidR="00717AC9" w:rsidRPr="00AB4582">
        <w:rPr>
          <w:i/>
          <w:lang w:val="en-US"/>
        </w:rPr>
        <w:t>p</w:t>
      </w:r>
      <w:r w:rsidR="00346B42">
        <w:rPr>
          <w:i/>
          <w:lang w:val="en-US"/>
        </w:rPr>
        <w:t> </w:t>
      </w:r>
      <w:r w:rsidR="00717AC9" w:rsidRPr="00AB4582">
        <w:t>=</w:t>
      </w:r>
      <w:r w:rsidR="00346B42">
        <w:rPr>
          <w:lang w:val="en-US"/>
        </w:rPr>
        <w:t> </w:t>
      </w:r>
      <w:r w:rsidR="00717AC9" w:rsidRPr="00AB4582">
        <w:rPr>
          <w:i/>
        </w:rPr>
        <w:sym w:font="Symbol" w:char="F075"/>
      </w:r>
      <w:r w:rsidR="00717AC9" w:rsidRPr="00AB4582">
        <w:t>.</w:t>
      </w:r>
      <w:r w:rsidR="00717AC9" w:rsidRPr="00C01DC0">
        <w:t xml:space="preserve"> </w:t>
      </w:r>
      <w:r w:rsidR="00717AC9">
        <w:t xml:space="preserve">Если же </w:t>
      </w:r>
      <w:r w:rsidR="00717AC9">
        <w:rPr>
          <w:i/>
          <w:lang w:val="en-US"/>
        </w:rPr>
        <w:sym w:font="Symbol" w:char="F075"/>
      </w:r>
      <w:r w:rsidR="00717AC9">
        <w:sym w:font="Symbol" w:char="F0CF"/>
      </w:r>
      <w:r w:rsidR="00717AC9" w:rsidRPr="00743BDB">
        <w:rPr>
          <w:i/>
          <w:lang w:val="en-US"/>
        </w:rPr>
        <w:t>X</w:t>
      </w:r>
      <w:r w:rsidR="00717AC9" w:rsidRPr="00AB4582">
        <w:t>,</w:t>
      </w:r>
      <w:r w:rsidR="00717AC9">
        <w:t xml:space="preserve"> </w:t>
      </w:r>
      <w:r>
        <w:t xml:space="preserve"> и множество  </w:t>
      </w:r>
      <w:r w:rsidR="00717AC9" w:rsidRPr="00743BDB">
        <w:rPr>
          <w:i/>
          <w:lang w:val="en-US"/>
        </w:rPr>
        <w:t>X</w:t>
      </w:r>
      <w:r w:rsidR="00717AC9">
        <w:t xml:space="preserve"> – открыто, то проекция </w:t>
      </w:r>
      <w:r w:rsidR="00717AC9" w:rsidRPr="00AB4582">
        <w:rPr>
          <w:i/>
          <w:lang w:val="en-US"/>
        </w:rPr>
        <w:t>p</w:t>
      </w:r>
      <w:r w:rsidR="00717AC9" w:rsidRPr="00AB4582">
        <w:t xml:space="preserve"> </w:t>
      </w:r>
      <w:r w:rsidR="00717AC9">
        <w:t>не существует.</w:t>
      </w:r>
      <w:r w:rsidR="00717AC9" w:rsidRPr="00C01DC0">
        <w:t xml:space="preserve"> </w:t>
      </w:r>
      <w:r w:rsidR="00717AC9">
        <w:t xml:space="preserve">Если множество </w:t>
      </w:r>
      <w:r w:rsidR="00717AC9" w:rsidRPr="00743BDB">
        <w:rPr>
          <w:i/>
          <w:lang w:val="en-US"/>
        </w:rPr>
        <w:t>X</w:t>
      </w:r>
      <w:r w:rsidR="00717AC9">
        <w:t xml:space="preserve"> – не выпукло, то проекция может быть не единственной.</w:t>
      </w:r>
      <w:r>
        <w:t xml:space="preserve"> </w:t>
      </w:r>
    </w:p>
    <w:p w14:paraId="668E3439" w14:textId="7A505A29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6EB57E6A" w14:textId="77777777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43BF9A2D" w14:textId="77777777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288A78F4" w14:textId="77777777" w:rsidR="00AC23C8" w:rsidRDefault="00AC23C8" w:rsidP="00AC23C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</w:p>
    <w:p w14:paraId="1EB67895" w14:textId="77777777" w:rsidR="00AC23C8" w:rsidRDefault="00AC23C8" w:rsidP="003A3E06">
      <w:pPr>
        <w:spacing w:line="312" w:lineRule="auto"/>
      </w:pPr>
    </w:p>
    <w:p w14:paraId="1643401B" w14:textId="1C3EC39A" w:rsidR="00717AC9" w:rsidRDefault="00717AC9" w:rsidP="003A3E06">
      <w:pPr>
        <w:spacing w:line="312" w:lineRule="auto"/>
      </w:pPr>
      <w:r>
        <w:lastRenderedPageBreak/>
        <w:t>Верно следующее утверждение:</w:t>
      </w:r>
    </w:p>
    <w:p w14:paraId="4BE9FC67" w14:textId="17D43BED" w:rsidR="003A3E06" w:rsidRDefault="003A3E06" w:rsidP="003A3E06">
      <w:pPr>
        <w:spacing w:line="312" w:lineRule="auto"/>
      </w:pPr>
    </w:p>
    <w:p w14:paraId="4CF36C6F" w14:textId="128A265B" w:rsidR="00717AC9" w:rsidRPr="003A3E06" w:rsidRDefault="00717AC9" w:rsidP="003A3E06">
      <w:pPr>
        <w:pStyle w:val="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0"/>
        <w:rPr>
          <w:b/>
          <w:i w:val="0"/>
          <w:u w:val="none"/>
        </w:rPr>
      </w:pPr>
      <w:r w:rsidRPr="003A3E06">
        <w:rPr>
          <w:b/>
          <w:i w:val="0"/>
          <w:u w:val="none"/>
        </w:rPr>
        <w:t>Лемма 1</w:t>
      </w:r>
      <w:r w:rsidR="003A3E06" w:rsidRPr="003A3E06">
        <w:rPr>
          <w:b/>
          <w:i w:val="0"/>
          <w:u w:val="none"/>
        </w:rPr>
        <w:t>.</w:t>
      </w:r>
      <w:r w:rsidR="003A3E06">
        <w:rPr>
          <w:b/>
          <w:u w:val="none"/>
        </w:rPr>
        <w:t xml:space="preserve"> </w:t>
      </w:r>
      <w:r w:rsidRPr="003A3E06">
        <w:rPr>
          <w:i w:val="0"/>
          <w:u w:val="none"/>
        </w:rPr>
        <w:t xml:space="preserve">Пусть </w:t>
      </w:r>
      <w:r w:rsidRPr="003A3E06">
        <w:rPr>
          <w:i w:val="0"/>
          <w:u w:val="none"/>
          <w:lang w:val="en-US"/>
        </w:rPr>
        <w:t>X</w:t>
      </w:r>
      <w:r w:rsidRPr="003A3E06">
        <w:rPr>
          <w:i w:val="0"/>
          <w:u w:val="none"/>
        </w:rPr>
        <w:t xml:space="preserve"> – выпуклое замкнутое множество из </w:t>
      </w:r>
      <w:r w:rsidRPr="003A3E06">
        <w:rPr>
          <w:i w:val="0"/>
          <w:u w:val="none"/>
          <w:lang w:val="en-US"/>
        </w:rPr>
        <w:t>R</w:t>
      </w:r>
      <w:r w:rsidRPr="003A3E06">
        <w:rPr>
          <w:i w:val="0"/>
          <w:u w:val="none"/>
          <w:vertAlign w:val="superscript"/>
          <w:lang w:val="en-US"/>
        </w:rPr>
        <w:t>n</w:t>
      </w:r>
      <w:r w:rsidRPr="003A3E06">
        <w:rPr>
          <w:i w:val="0"/>
          <w:u w:val="none"/>
        </w:rPr>
        <w:t xml:space="preserve">, </w:t>
      </w:r>
      <w:r w:rsidR="00323AC8" w:rsidRPr="003A3E06">
        <w:rPr>
          <w:i w:val="0"/>
          <w:position w:val="-4"/>
          <w:u w:val="none"/>
        </w:rPr>
        <w:object w:dxaOrig="800" w:dyaOrig="320" w14:anchorId="76876875">
          <v:shape id="_x0000_i1041" type="#_x0000_t75" style="width:40.3pt;height:16.65pt" o:ole="">
            <v:imagedata r:id="rId42" o:title=""/>
          </v:shape>
          <o:OLEObject Type="Embed" ProgID="Equation.DSMT4" ShapeID="_x0000_i1041" DrawAspect="Content" ObjectID="_1674744827" r:id="rId43"/>
        </w:object>
      </w:r>
      <w:r w:rsidRPr="003A3E06">
        <w:rPr>
          <w:i w:val="0"/>
          <w:u w:val="none"/>
        </w:rPr>
        <w:t>, тогда:</w:t>
      </w:r>
    </w:p>
    <w:p w14:paraId="3193B850" w14:textId="185E2352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1) </w:t>
      </w:r>
      <w:r>
        <w:t xml:space="preserve">Любая точка </w:t>
      </w:r>
      <w:r w:rsidRPr="003A1C98">
        <w:rPr>
          <w:i/>
        </w:rPr>
        <w:sym w:font="Symbol" w:char="F075"/>
      </w:r>
      <w:r>
        <w:sym w:font="Symbol" w:char="F0CE"/>
      </w:r>
      <w:r w:rsidRPr="00C01DC0">
        <w:rPr>
          <w:i/>
          <w:lang w:val="en-US"/>
        </w:rPr>
        <w:t>R</w:t>
      </w:r>
      <w:r w:rsidRPr="00C01DC0">
        <w:rPr>
          <w:i/>
          <w:vertAlign w:val="superscript"/>
          <w:lang w:val="en-US"/>
        </w:rPr>
        <w:t>n</w:t>
      </w:r>
      <w:r w:rsidRPr="003A1C98">
        <w:t xml:space="preserve"> </w:t>
      </w:r>
      <w:r>
        <w:t>имеет и притом единственную проекцию на это множество</w:t>
      </w:r>
      <w:r w:rsidRPr="005978DE">
        <w:t>;</w:t>
      </w:r>
      <w:r w:rsidRPr="00D024DA">
        <w:rPr>
          <w:noProof/>
        </w:rPr>
        <w:t xml:space="preserve"> </w:t>
      </w:r>
    </w:p>
    <w:p w14:paraId="67A9FBA1" w14:textId="35684172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</w:pPr>
      <w:r w:rsidRPr="00C01DC0">
        <w:t xml:space="preserve">2) </w:t>
      </w:r>
      <w:r>
        <w:t xml:space="preserve">Для того чтобы  точка </w:t>
      </w:r>
      <w:r w:rsidRPr="00C01DC0">
        <w:rPr>
          <w:i/>
          <w:lang w:val="en-US"/>
        </w:rPr>
        <w:t>p</w:t>
      </w:r>
      <w:r>
        <w:sym w:font="Symbol" w:char="F0CE"/>
      </w:r>
      <w:r w:rsidRPr="00C01DC0">
        <w:rPr>
          <w:i/>
          <w:lang w:val="en-US"/>
        </w:rPr>
        <w:t>X</w:t>
      </w:r>
      <w:r>
        <w:t xml:space="preserve"> была проекцией точки </w:t>
      </w:r>
      <w:r w:rsidRPr="003A1C98">
        <w:rPr>
          <w:i/>
        </w:rPr>
        <w:sym w:font="Symbol" w:char="F075"/>
      </w:r>
      <w:r>
        <w:t xml:space="preserve"> на множество </w:t>
      </w:r>
      <w:r w:rsidRPr="00C01DC0">
        <w:rPr>
          <w:i/>
          <w:lang w:val="en-US"/>
        </w:rPr>
        <w:t>X</w:t>
      </w:r>
      <w:r>
        <w:t xml:space="preserve">, необходимо и достаточно выполнения неравенства </w:t>
      </w:r>
      <w:r w:rsidR="00323AC8" w:rsidRPr="00323AC8">
        <w:rPr>
          <w:position w:val="-10"/>
        </w:rPr>
        <w:object w:dxaOrig="1660" w:dyaOrig="320" w14:anchorId="2E1FC97B">
          <v:shape id="_x0000_i1042" type="#_x0000_t75" style="width:82.75pt;height:15.05pt" o:ole="" fillcolor="window">
            <v:imagedata r:id="rId44" o:title=""/>
          </v:shape>
          <o:OLEObject Type="Embed" ProgID="Equation.DSMT4" ShapeID="_x0000_i1042" DrawAspect="Content" ObjectID="_1674744828" r:id="rId45"/>
        </w:object>
      </w:r>
      <w:r w:rsidR="00323AC8" w:rsidRPr="00323AC8">
        <w:t xml:space="preserve"> </w:t>
      </w:r>
      <w:r>
        <w:t xml:space="preserve">для </w:t>
      </w:r>
      <w:r>
        <w:sym w:font="Symbol" w:char="F022"/>
      </w:r>
      <w:r w:rsidRPr="00C01DC0">
        <w:rPr>
          <w:i/>
          <w:lang w:val="en-US"/>
        </w:rPr>
        <w:t>x</w:t>
      </w:r>
      <w:r>
        <w:sym w:font="Symbol" w:char="F0CE"/>
      </w:r>
      <w:r w:rsidRPr="00C01DC0">
        <w:rPr>
          <w:i/>
          <w:lang w:val="en-US"/>
        </w:rPr>
        <w:t>X</w:t>
      </w:r>
      <w:r w:rsidR="00E034EC">
        <w:t xml:space="preserve">. </w:t>
      </w:r>
    </w:p>
    <w:p w14:paraId="3FDF0629" w14:textId="0AE561E5" w:rsidR="003A3E06" w:rsidRDefault="003A3E06" w:rsidP="003A3E06">
      <w:pPr>
        <w:spacing w:line="312" w:lineRule="auto"/>
        <w:jc w:val="both"/>
        <w:rPr>
          <w:b/>
          <w:i/>
        </w:rPr>
      </w:pPr>
    </w:p>
    <w:p w14:paraId="7E8AEA8C" w14:textId="77777777" w:rsidR="00342DA1" w:rsidRDefault="00D44778" w:rsidP="003A3E06">
      <w:pPr>
        <w:spacing w:line="312" w:lineRule="auto"/>
        <w:jc w:val="both"/>
        <w:rPr>
          <w:i/>
        </w:rPr>
      </w:pPr>
      <w:r w:rsidRPr="00346B42">
        <w:rPr>
          <w:b/>
          <w:noProof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40007E73" wp14:editId="4BF2A4A9">
                <wp:simplePos x="0" y="0"/>
                <wp:positionH relativeFrom="margin">
                  <wp:align>right</wp:align>
                </wp:positionH>
                <wp:positionV relativeFrom="paragraph">
                  <wp:posOffset>47625</wp:posOffset>
                </wp:positionV>
                <wp:extent cx="1510665" cy="1017905"/>
                <wp:effectExtent l="0" t="0" r="0" b="0"/>
                <wp:wrapTight wrapText="bothSides">
                  <wp:wrapPolygon edited="0">
                    <wp:start x="2724" y="0"/>
                    <wp:lineTo x="2724" y="12936"/>
                    <wp:lineTo x="1090" y="16574"/>
                    <wp:lineTo x="817" y="21021"/>
                    <wp:lineTo x="20701" y="21021"/>
                    <wp:lineTo x="20429" y="16574"/>
                    <wp:lineTo x="19339" y="12936"/>
                    <wp:lineTo x="19339" y="0"/>
                    <wp:lineTo x="2724" y="0"/>
                  </wp:wrapPolygon>
                </wp:wrapTight>
                <wp:docPr id="937" name="Группа 9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0665" cy="1017905"/>
                          <a:chOff x="0" y="0"/>
                          <a:chExt cx="1510665" cy="1017905"/>
                        </a:xfrm>
                      </wpg:grpSpPr>
                      <wps:wsp>
                        <wps:cNvPr id="49" name="Прямоугольник 49"/>
                        <wps:cNvSpPr/>
                        <wps:spPr>
                          <a:xfrm>
                            <a:off x="0" y="742950"/>
                            <a:ext cx="1510665" cy="27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D3F5393" w14:textId="7443F957" w:rsidR="00AC3470" w:rsidRPr="00342DA1" w:rsidRDefault="00AC3470" w:rsidP="00E613F2">
                              <w:pPr>
                                <w:jc w:val="right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тупой угол (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,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75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–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vertAlign w:val="subscript"/>
                                </w:rPr>
                                <w:t xml:space="preserve"> </w:t>
                              </w:r>
                              <w:r w:rsidRPr="00342DA1">
                                <w:rPr>
                                  <w:i/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p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)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sym w:font="Symbol" w:char="F0A3"/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n-US"/>
                                </w:rPr>
                                <w:t> </w:t>
                              </w:r>
                              <w:r w:rsidRPr="00342DA1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35" name="Рисунок 935" descr="31"/>
                          <pic:cNvPicPr>
                            <a:picLocks noChangeAspect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600" y="0"/>
                            <a:ext cx="1104900" cy="742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55" name="Полилиния 55"/>
                        <wps:cNvSpPr/>
                        <wps:spPr>
                          <a:xfrm>
                            <a:off x="1079500" y="285750"/>
                            <a:ext cx="124460" cy="456565"/>
                          </a:xfrm>
                          <a:custGeom>
                            <a:avLst/>
                            <a:gdLst>
                              <a:gd name="connsiteX0" fmla="*/ 0 w 370707"/>
                              <a:gd name="connsiteY0" fmla="*/ 0 h 575472"/>
                              <a:gd name="connsiteX1" fmla="*/ 370702 w 370707"/>
                              <a:gd name="connsiteY1" fmla="*/ 575472 h 575472"/>
                              <a:gd name="connsiteX0" fmla="*/ 0 w 225286"/>
                              <a:gd name="connsiteY0" fmla="*/ 0 h 604534"/>
                              <a:gd name="connsiteX1" fmla="*/ 225262 w 225286"/>
                              <a:gd name="connsiteY1" fmla="*/ 604534 h 604534"/>
                              <a:gd name="connsiteX0" fmla="*/ 0 w 202679"/>
                              <a:gd name="connsiteY0" fmla="*/ 0 h 604534"/>
                              <a:gd name="connsiteX1" fmla="*/ 202629 w 202679"/>
                              <a:gd name="connsiteY1" fmla="*/ 604534 h 604534"/>
                              <a:gd name="connsiteX0" fmla="*/ 0 w 202646"/>
                              <a:gd name="connsiteY0" fmla="*/ 0 h 604534"/>
                              <a:gd name="connsiteX1" fmla="*/ 202629 w 202646"/>
                              <a:gd name="connsiteY1" fmla="*/ 604534 h 604534"/>
                              <a:gd name="connsiteX0" fmla="*/ 0 w 65796"/>
                              <a:gd name="connsiteY0" fmla="*/ 0 h 924808"/>
                              <a:gd name="connsiteX1" fmla="*/ 643 w 65796"/>
                              <a:gd name="connsiteY1" fmla="*/ 924808 h 924808"/>
                              <a:gd name="connsiteX0" fmla="*/ 0 w 126565"/>
                              <a:gd name="connsiteY0" fmla="*/ 0 h 924808"/>
                              <a:gd name="connsiteX1" fmla="*/ 643 w 126565"/>
                              <a:gd name="connsiteY1" fmla="*/ 924808 h 9248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26565" h="924808">
                                <a:moveTo>
                                  <a:pt x="0" y="0"/>
                                </a:moveTo>
                                <a:cubicBezTo>
                                  <a:pt x="147074" y="128924"/>
                                  <a:pt x="188887" y="630682"/>
                                  <a:pt x="643" y="92480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stealth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937" o:spid="_x0000_s1026" style="position:absolute;left:0;text-align:left;margin-left:67.75pt;margin-top:3.75pt;width:118.95pt;height:80.15pt;z-index:-251652096;mso-position-horizontal:right;mso-position-horizontal-relative:margin;mso-width-relative:margin" coordsize="15106,101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">
                <v:rect id="Прямоугольник 49" o:spid="_x0000_s1027" style="position:absolute;top:7429;width:15106;height:2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2S6MMA&#10;AADbAAAADwAAAGRycy9kb3ducmV2LnhtbESPQWsCMRSE74L/IbxCb5ptKaKrUWqhtMWDqO39mTx3&#10;l25eliTurv/eCILHYWa+YRar3taiJR8qxwpexhkIYu1MxYWC38PnaAoiRGSDtWNScKEAq+VwsMDc&#10;uI531O5jIRKEQ44KyhibXMqgS7IYxq4hTt7JeYsxSV9I47FLcFvL1yybSIsVp4USG/ooSf/vz1bB&#10;nzutO6uP/NNettX5a+O1nm6Uen7q3+cgIvXxEb63v42CtxncvqQf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2S6MMAAADbAAAADwAAAAAAAAAAAAAAAACYAgAAZHJzL2Rv&#10;d25yZXYueG1sUEsFBgAAAAAEAAQA9QAAAIgDAAAAAA==&#10;" filled="f" stroked="f" strokeweight="1pt">
                  <v:textbox>
                    <w:txbxContent>
                      <w:p w14:paraId="1D3F5393" w14:textId="7443F957" w:rsidR="00AC3470" w:rsidRPr="00342DA1" w:rsidRDefault="00AC3470" w:rsidP="00E613F2">
                        <w:pPr>
                          <w:jc w:val="right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тупой угол (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,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</w:rPr>
                          <w:sym w:font="Symbol" w:char="F075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–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vertAlign w:val="subscript"/>
                          </w:rPr>
                          <w:t xml:space="preserve"> </w:t>
                        </w:r>
                        <w:r w:rsidRPr="00342DA1">
                          <w:rPr>
                            <w:i/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p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)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sym w:font="Symbol" w:char="F0A3"/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  <w:lang w:val="en-US"/>
                          </w:rPr>
                          <w:t> </w:t>
                        </w:r>
                        <w:r w:rsidRPr="00342DA1">
                          <w:rPr>
                            <w:color w:val="000000" w:themeColor="text1"/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rect>
                <v:shape id="Рисунок 935" o:spid="_x0000_s1028" type="#_x0000_t75" alt="31" style="position:absolute;left:2286;width:11049;height:74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aq0MXFAAAA3AAAAA8AAABkcnMvZG93bnJldi54bWxEj09rwkAUxO+C32F5gjfdqLV/UldpxWKp&#10;J9NCr4/sMxvMvg3ZNcZv7wqCx2FmfsMsVp2tREuNLx0rmIwTEMS50yUXCv5+v0avIHxA1lg5JgUX&#10;8rBa9nsLTLU7857aLBQiQtinqMCEUKdS+tyQRT92NXH0Dq6xGKJsCqkbPEe4reQ0SZ6lxZLjgsGa&#10;1obyY3ayCv4vTxO9yXayfDn6Yv/Tmt12/anUcNB9vIMI1IVH+N7+1greZnO4nYlHQC6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mqtDFxQAAANwAAAAPAAAAAAAAAAAAAAAA&#10;AJ8CAABkcnMvZG93bnJldi54bWxQSwUGAAAAAAQABAD3AAAAkQMAAAAA&#10;">
                  <v:imagedata r:id="rId47" o:title="31"/>
                  <v:path arrowok="t"/>
                </v:shape>
                <v:shape id="Полилиния 55" o:spid="_x0000_s1029" style="position:absolute;left:10795;top:2857;width:1244;height:4566;visibility:visible;mso-wrap-style:square;v-text-anchor:middle" coordsize="126565,9248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VKrcUA&#10;AADbAAAADwAAAGRycy9kb3ducmV2LnhtbESPT2sCMRTE7wW/Q3hCb5pUcFu2RimCf9YepNpCj4/N&#10;6+7SzcuSpLp+eyMIPQ4z8xtmtuhtK07kQ+NYw9NYgSAunWm40vB5XI1eQISIbLB1TBouFGAxHzzM&#10;MDfuzB90OsRKJAiHHDXUMXa5lKGsyWIYu444eT/OW4xJ+koaj+cEt62cKJVJiw2nhRo7WtZU/h7+&#10;rIZCvdPOd0f1tdmss+3eFs/Zd6H147B/ewURqY//4Xt7azRMp3D7kn6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UqtxQAAANsAAAAPAAAAAAAAAAAAAAAAAJgCAABkcnMv&#10;ZG93bnJldi54bWxQSwUGAAAAAAQABAD1AAAAigMAAAAA&#10;" path="m,c147074,128924,188887,630682,643,924808e" filled="f" strokecolor="black [3213]" strokeweight=".5pt">
                  <v:stroke startarrow="classic" joinstyle="miter"/>
                  <v:path arrowok="t" o:connecttype="custom" o:connectlocs="0,0;632,456565" o:connectangles="0,0"/>
                </v:shape>
                <w10:wrap type="tight" anchorx="margin"/>
              </v:group>
            </w:pict>
          </mc:Fallback>
        </mc:AlternateContent>
      </w:r>
      <w:r w:rsidR="003A3E06" w:rsidRPr="00346B42">
        <w:rPr>
          <w:b/>
        </w:rPr>
        <w:t>Доказательство.</w:t>
      </w:r>
      <w:r w:rsidR="003A3E06">
        <w:rPr>
          <w:i/>
        </w:rPr>
        <w:t xml:space="preserve"> </w:t>
      </w:r>
    </w:p>
    <w:p w14:paraId="42D6BC41" w14:textId="41F0329A" w:rsidR="00342DA1" w:rsidRPr="00342DA1" w:rsidRDefault="00342DA1" w:rsidP="003A3E06">
      <w:pPr>
        <w:spacing w:line="312" w:lineRule="auto"/>
        <w:jc w:val="both"/>
        <w:rPr>
          <w:i/>
        </w:rPr>
      </w:pPr>
      <w:r w:rsidRPr="00342DA1">
        <w:rPr>
          <w:i/>
        </w:rPr>
        <w:t xml:space="preserve">Докажем первое утверждение </w:t>
      </w:r>
      <w:r>
        <w:rPr>
          <w:i/>
        </w:rPr>
        <w:t>леммы</w:t>
      </w:r>
      <w:r w:rsidRPr="00342DA1">
        <w:rPr>
          <w:i/>
        </w:rPr>
        <w:t>.</w:t>
      </w:r>
    </w:p>
    <w:p w14:paraId="32F98B51" w14:textId="1467A7B6" w:rsidR="00E034EC" w:rsidRDefault="00717AC9" w:rsidP="00342DA1">
      <w:pPr>
        <w:spacing w:line="312" w:lineRule="auto"/>
        <w:jc w:val="both"/>
      </w:pPr>
      <w:r w:rsidRPr="00D024DA">
        <w:t>Рассм</w:t>
      </w:r>
      <w:r w:rsidR="00E034EC">
        <w:t>отрим функцию</w:t>
      </w:r>
      <w:r w:rsidRPr="00D024DA">
        <w:t xml:space="preserve"> </w:t>
      </w:r>
      <w:r w:rsidRPr="00D024DA">
        <w:rPr>
          <w:i/>
          <w:lang w:val="en-US"/>
        </w:rPr>
        <w:t>g</w:t>
      </w:r>
      <w:r w:rsidRPr="00D024DA">
        <w:t>(</w:t>
      </w:r>
      <w:r w:rsidRPr="00D024DA">
        <w:rPr>
          <w:i/>
          <w:lang w:val="en-US"/>
        </w:rPr>
        <w:t>x</w:t>
      </w:r>
      <w:r w:rsidRPr="00D024DA">
        <w:t>) вида</w:t>
      </w:r>
    </w:p>
    <w:p w14:paraId="20883DBA" w14:textId="6FFD39F2" w:rsidR="00717AC9" w:rsidRPr="00D024DA" w:rsidRDefault="00323AC8" w:rsidP="003A3E06">
      <w:pPr>
        <w:spacing w:line="312" w:lineRule="auto"/>
        <w:jc w:val="center"/>
      </w:pPr>
      <w:r w:rsidRPr="00323AC8">
        <w:rPr>
          <w:position w:val="-14"/>
        </w:rPr>
        <w:object w:dxaOrig="3220" w:dyaOrig="440" w14:anchorId="4E59AB62">
          <v:shape id="_x0000_i1043" type="#_x0000_t75" style="width:160.65pt;height:22.55pt" o:ole="" fillcolor="window">
            <v:imagedata r:id="rId48" o:title=""/>
          </v:shape>
          <o:OLEObject Type="Embed" ProgID="Equation.DSMT4" ShapeID="_x0000_i1043" DrawAspect="Content" ObjectID="_1674744829" r:id="rId49"/>
        </w:object>
      </w:r>
      <w:r w:rsidR="00342DA1">
        <w:t>.</w:t>
      </w:r>
    </w:p>
    <w:p w14:paraId="25B4D1C7" w14:textId="1DBDEB47" w:rsidR="00717AC9" w:rsidRPr="00D024DA" w:rsidRDefault="00342DA1" w:rsidP="00342DA1">
      <w:pPr>
        <w:spacing w:line="312" w:lineRule="auto"/>
        <w:ind w:firstLine="426"/>
        <w:jc w:val="both"/>
      </w:pPr>
      <w:r>
        <w:t xml:space="preserve">Поскольку </w:t>
      </w:r>
      <w:r w:rsidR="00717AC9" w:rsidRPr="00D024DA">
        <w:rPr>
          <w:i/>
          <w:lang w:val="en-US"/>
        </w:rPr>
        <w:t>g</w:t>
      </w:r>
      <w:r w:rsidR="00717AC9" w:rsidRPr="00D024DA">
        <w:t>(</w:t>
      </w:r>
      <w:r w:rsidR="00717AC9" w:rsidRPr="00D024DA">
        <w:rPr>
          <w:i/>
          <w:lang w:val="en-US"/>
        </w:rPr>
        <w:t>x</w:t>
      </w:r>
      <w:r w:rsidR="00717AC9" w:rsidRPr="00D024DA">
        <w:t xml:space="preserve">) </w:t>
      </w:r>
      <w:r>
        <w:t>сильно выпукла, то</w:t>
      </w:r>
      <w:r w:rsidR="00717AC9" w:rsidRPr="00D024DA">
        <w:t xml:space="preserve"> по след</w:t>
      </w:r>
      <w:r>
        <w:t>ствию из теоремы об ограниченности множеств</w:t>
      </w:r>
      <w:r w:rsidR="00717AC9" w:rsidRPr="00D024DA">
        <w:t xml:space="preserve"> Лебега для сильно</w:t>
      </w:r>
      <w:r>
        <w:t xml:space="preserve"> выпуклой функции можно утверждать</w:t>
      </w:r>
      <w:r w:rsidR="00717AC9" w:rsidRPr="00D024DA">
        <w:t xml:space="preserve">, что </w:t>
      </w:r>
      <w:r w:rsidR="00717AC9" w:rsidRPr="00D024DA">
        <w:rPr>
          <w:i/>
          <w:lang w:val="en-US"/>
        </w:rPr>
        <w:t>g</w:t>
      </w:r>
      <w:r w:rsidR="00717AC9" w:rsidRPr="00D024DA">
        <w:t>(</w:t>
      </w:r>
      <w:r w:rsidR="00717AC9" w:rsidRPr="00D024DA">
        <w:rPr>
          <w:i/>
          <w:lang w:val="en-US"/>
        </w:rPr>
        <w:t>x</w:t>
      </w:r>
      <w:r w:rsidR="00717AC9" w:rsidRPr="00D024DA">
        <w:t xml:space="preserve">) достигает своей нижней грани </w:t>
      </w:r>
      <w:r>
        <w:t xml:space="preserve">на  Х </w:t>
      </w:r>
      <w:r w:rsidR="00717AC9" w:rsidRPr="00D024DA">
        <w:t xml:space="preserve">в единственной точке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 w:rsidR="00717AC9" w:rsidRPr="00D024DA">
        <w:rPr>
          <w:lang w:val="en-US"/>
        </w:rPr>
        <w:sym w:font="Symbol" w:char="F0CE"/>
      </w:r>
      <w:r w:rsidR="00717AC9" w:rsidRPr="00D024DA">
        <w:rPr>
          <w:i/>
          <w:lang w:val="en-US"/>
        </w:rPr>
        <w:t>X</w:t>
      </w:r>
      <w:r w:rsidR="00717AC9" w:rsidRPr="00D024DA">
        <w:t>.</w:t>
      </w:r>
    </w:p>
    <w:p w14:paraId="4EB97A2D" w14:textId="3774B208" w:rsidR="00E034EC" w:rsidRDefault="00717AC9" w:rsidP="00342DA1">
      <w:pPr>
        <w:spacing w:line="312" w:lineRule="auto"/>
        <w:ind w:firstLine="708"/>
        <w:jc w:val="both"/>
      </w:pPr>
      <w:r w:rsidRPr="00D024DA">
        <w:t xml:space="preserve">Это означает, что </w:t>
      </w:r>
    </w:p>
    <w:p w14:paraId="23604ECA" w14:textId="18341898" w:rsidR="00E034EC" w:rsidRDefault="00323AC8" w:rsidP="003A3E06">
      <w:pPr>
        <w:spacing w:line="312" w:lineRule="auto"/>
        <w:jc w:val="center"/>
      </w:pPr>
      <w:r w:rsidRPr="00323AC8">
        <w:rPr>
          <w:position w:val="-14"/>
        </w:rPr>
        <w:object w:dxaOrig="3700" w:dyaOrig="440" w14:anchorId="61109ACD">
          <v:shape id="_x0000_i1044" type="#_x0000_t75" style="width:184.3pt;height:22.55pt" o:ole="" fillcolor="window">
            <v:imagedata r:id="rId50" o:title=""/>
          </v:shape>
          <o:OLEObject Type="Embed" ProgID="Equation.DSMT4" ShapeID="_x0000_i1044" DrawAspect="Content" ObjectID="_1674744830" r:id="rId51"/>
        </w:object>
      </w:r>
      <w:r w:rsidR="00717AC9" w:rsidRPr="00D024DA">
        <w:t>,</w:t>
      </w:r>
    </w:p>
    <w:p w14:paraId="24E08487" w14:textId="46429CF8" w:rsidR="00717AC9" w:rsidRDefault="00342DA1" w:rsidP="00342DA1">
      <w:pPr>
        <w:spacing w:line="312" w:lineRule="auto"/>
        <w:ind w:firstLine="708"/>
        <w:jc w:val="both"/>
      </w:pPr>
      <w:r>
        <w:t xml:space="preserve">Причем равенство здесь </w:t>
      </w:r>
      <w:r w:rsidR="00717AC9" w:rsidRPr="00D024DA">
        <w:t xml:space="preserve"> возможно, только когда </w:t>
      </w:r>
      <w:r w:rsidR="00717AC9" w:rsidRPr="00D024DA">
        <w:rPr>
          <w:i/>
          <w:lang w:val="en-US"/>
        </w:rPr>
        <w:t>x</w:t>
      </w:r>
      <w:r w:rsidR="00717AC9" w:rsidRPr="00D024DA">
        <w:rPr>
          <w:vertAlign w:val="subscript"/>
        </w:rPr>
        <w:t xml:space="preserve"> </w:t>
      </w:r>
      <w:r w:rsidR="00717AC9" w:rsidRPr="00D024DA">
        <w:t>=</w:t>
      </w:r>
      <w:r w:rsidR="00717AC9" w:rsidRPr="00D024DA">
        <w:rPr>
          <w:vertAlign w:val="subscript"/>
        </w:rPr>
        <w:t xml:space="preserve">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 w:rsidR="00717AC9" w:rsidRPr="00D024DA">
        <w:t xml:space="preserve"> (т.к.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 w:rsidR="00717AC9" w:rsidRPr="00D024DA">
        <w:t xml:space="preserve"> единственная точка), </w:t>
      </w:r>
      <w:r>
        <w:t xml:space="preserve"> а </w:t>
      </w:r>
      <w:r w:rsidR="00717AC9" w:rsidRPr="00D024DA">
        <w:t xml:space="preserve">тогда </w:t>
      </w:r>
      <w:r w:rsidR="00717AC9" w:rsidRPr="00D024DA">
        <w:rPr>
          <w:i/>
          <w:lang w:val="en-US"/>
        </w:rPr>
        <w:t>p</w:t>
      </w:r>
      <w:r w:rsidR="00717AC9" w:rsidRPr="00D024DA">
        <w:rPr>
          <w:vertAlign w:val="subscript"/>
        </w:rPr>
        <w:t xml:space="preserve"> </w:t>
      </w:r>
      <w:r w:rsidR="00717AC9" w:rsidRPr="00D024DA">
        <w:t>=</w:t>
      </w:r>
      <w:r w:rsidR="00717AC9" w:rsidRPr="00D024DA">
        <w:rPr>
          <w:vertAlign w:val="subscript"/>
        </w:rPr>
        <w:t xml:space="preserve"> </w:t>
      </w:r>
      <w:r w:rsidR="00717AC9" w:rsidRPr="00D024DA">
        <w:rPr>
          <w:i/>
          <w:lang w:val="en-US"/>
        </w:rPr>
        <w:t>p</w:t>
      </w:r>
      <w:r w:rsidR="00717AC9" w:rsidRPr="00D024DA">
        <w:rPr>
          <w:lang w:val="en-US"/>
        </w:rPr>
        <w:sym w:font="Symbol" w:char="F0A2"/>
      </w:r>
      <w:r>
        <w:t>, что и требовалось доказать.</w:t>
      </w:r>
    </w:p>
    <w:p w14:paraId="0275D1FF" w14:textId="77777777" w:rsidR="00342DA1" w:rsidRDefault="00342DA1" w:rsidP="00342DA1">
      <w:pPr>
        <w:spacing w:line="312" w:lineRule="auto"/>
        <w:ind w:firstLine="708"/>
        <w:jc w:val="both"/>
      </w:pPr>
    </w:p>
    <w:p w14:paraId="5725DD41" w14:textId="090791EC" w:rsidR="00342DA1" w:rsidRPr="00342DA1" w:rsidRDefault="00342DA1" w:rsidP="00342DA1">
      <w:pPr>
        <w:spacing w:line="312" w:lineRule="auto"/>
        <w:jc w:val="both"/>
        <w:rPr>
          <w:i/>
        </w:rPr>
      </w:pPr>
      <w:r>
        <w:rPr>
          <w:i/>
        </w:rPr>
        <w:t>Докажем второе</w:t>
      </w:r>
      <w:r w:rsidRPr="00342DA1">
        <w:rPr>
          <w:i/>
        </w:rPr>
        <w:t xml:space="preserve"> утверждение</w:t>
      </w:r>
      <w:r>
        <w:rPr>
          <w:i/>
        </w:rPr>
        <w:t xml:space="preserve"> леммы</w:t>
      </w:r>
      <w:r w:rsidRPr="00342DA1">
        <w:rPr>
          <w:i/>
        </w:rPr>
        <w:t>.</w:t>
      </w:r>
    </w:p>
    <w:p w14:paraId="1448EF31" w14:textId="77777777" w:rsidR="00342DA1" w:rsidRDefault="00717AC9" w:rsidP="003A3E06">
      <w:pPr>
        <w:spacing w:line="312" w:lineRule="auto"/>
        <w:jc w:val="both"/>
      </w:pPr>
      <w:r w:rsidRPr="00CF1941">
        <w:rPr>
          <w:i/>
        </w:rPr>
        <w:t>Необходимость</w:t>
      </w:r>
      <w:r w:rsidR="00CF1941">
        <w:t xml:space="preserve">. </w:t>
      </w:r>
      <w:r w:rsidRPr="00D024DA">
        <w:t xml:space="preserve">Пусть </w:t>
      </w:r>
      <w:r w:rsidRPr="00D024DA">
        <w:rPr>
          <w:i/>
          <w:lang w:val="en-US"/>
        </w:rPr>
        <w:t>p</w:t>
      </w:r>
      <w:r w:rsidRPr="00D024DA">
        <w:t xml:space="preserve"> – проекция точки </w:t>
      </w:r>
      <w:r w:rsidRPr="00D024DA">
        <w:rPr>
          <w:i/>
        </w:rPr>
        <w:sym w:font="Symbol" w:char="F075"/>
      </w:r>
      <w:r w:rsidRPr="00D024DA">
        <w:t xml:space="preserve"> на </w:t>
      </w:r>
      <w:r w:rsidRPr="00D024DA">
        <w:rPr>
          <w:i/>
          <w:lang w:val="en-US"/>
        </w:rPr>
        <w:t>X</w:t>
      </w:r>
      <w:r w:rsidR="00342DA1">
        <w:t>.</w:t>
      </w:r>
    </w:p>
    <w:p w14:paraId="3658341F" w14:textId="28EFDCEB" w:rsidR="00084B17" w:rsidRPr="00084B17" w:rsidRDefault="00342DA1" w:rsidP="00084B17">
      <w:pPr>
        <w:spacing w:line="312" w:lineRule="auto"/>
        <w:ind w:firstLine="284"/>
        <w:jc w:val="both"/>
      </w:pPr>
      <w:r>
        <w:t>В</w:t>
      </w:r>
      <w:r w:rsidR="00717AC9" w:rsidRPr="00D024DA">
        <w:t xml:space="preserve">озьмем произвольную точку </w:t>
      </w:r>
      <w:r w:rsidR="00717AC9" w:rsidRPr="00D024DA">
        <w:rPr>
          <w:i/>
          <w:lang w:val="en-US"/>
        </w:rPr>
        <w:t>x</w:t>
      </w:r>
      <w:r w:rsidR="00717AC9" w:rsidRPr="00D024DA">
        <w:rPr>
          <w:lang w:val="en-US"/>
        </w:rPr>
        <w:sym w:font="Symbol" w:char="F0CE"/>
      </w:r>
      <w:r w:rsidR="00717AC9" w:rsidRPr="00D024DA">
        <w:rPr>
          <w:i/>
          <w:lang w:val="en-US"/>
        </w:rPr>
        <w:t>X</w:t>
      </w:r>
      <w:r>
        <w:rPr>
          <w:i/>
        </w:rPr>
        <w:t xml:space="preserve">, </w:t>
      </w:r>
      <w:r w:rsidR="00084B17">
        <w:t xml:space="preserve">отличную от </w:t>
      </w:r>
      <w:r w:rsidR="00084B17" w:rsidRPr="00084B17">
        <w:rPr>
          <w:i/>
        </w:rPr>
        <w:t>р</w:t>
      </w:r>
      <w:r w:rsidR="00084B17">
        <w:rPr>
          <w:i/>
        </w:rPr>
        <w:t xml:space="preserve">, </w:t>
      </w:r>
      <w:r w:rsidR="00084B17">
        <w:t>рассмотрим точку</w:t>
      </w:r>
      <w:r w:rsidR="00717AC9" w:rsidRPr="00D024DA">
        <w:t xml:space="preserve"> </w:t>
      </w:r>
      <w:r w:rsidR="00CF1941" w:rsidRPr="0002472E">
        <w:rPr>
          <w:position w:val="-10"/>
        </w:rPr>
        <w:object w:dxaOrig="2299" w:dyaOrig="320" w14:anchorId="550FA042">
          <v:shape id="_x0000_i1045" type="#_x0000_t75" style="width:112.3pt;height:15.6pt" o:ole="">
            <v:imagedata r:id="rId52" o:title=""/>
          </v:shape>
          <o:OLEObject Type="Embed" ProgID="Equation.DSMT4" ShapeID="_x0000_i1045" DrawAspect="Content" ObjectID="_1674744831" r:id="rId53"/>
        </w:object>
      </w:r>
      <w:r w:rsidR="00717AC9" w:rsidRPr="00D024DA">
        <w:t xml:space="preserve">. </w:t>
      </w:r>
      <w:r w:rsidR="00084B17">
        <w:t xml:space="preserve"> Ввиду выпуклости множества Х для </w:t>
      </w:r>
      <w:r w:rsidR="00084B17" w:rsidRPr="00D024DA">
        <w:sym w:font="Symbol" w:char="F022"/>
      </w:r>
      <w:r w:rsidR="00084B17" w:rsidRPr="00D024DA">
        <w:rPr>
          <w:i/>
          <w:lang w:val="en-US"/>
        </w:rPr>
        <w:sym w:font="Symbol" w:char="F061"/>
      </w:r>
      <w:r w:rsidR="00084B17" w:rsidRPr="00D024DA">
        <w:rPr>
          <w:lang w:val="en-US"/>
        </w:rPr>
        <w:sym w:font="Symbol" w:char="F0CE"/>
      </w:r>
      <w:r w:rsidR="00084B17" w:rsidRPr="00D024DA">
        <w:t xml:space="preserve">[0,1] точка </w:t>
      </w:r>
      <w:r w:rsidR="00084B17" w:rsidRPr="00D024DA">
        <w:rPr>
          <w:i/>
          <w:lang w:val="en-US"/>
        </w:rPr>
        <w:t>z</w:t>
      </w:r>
      <w:r w:rsidR="00084B17" w:rsidRPr="00D024DA">
        <w:rPr>
          <w:lang w:val="en-US"/>
        </w:rPr>
        <w:sym w:font="Symbol" w:char="F0CE"/>
      </w:r>
      <w:r w:rsidR="00084B17" w:rsidRPr="00D024DA">
        <w:rPr>
          <w:i/>
          <w:lang w:val="en-US"/>
        </w:rPr>
        <w:t>X</w:t>
      </w:r>
      <w:r w:rsidR="00084B17">
        <w:rPr>
          <w:i/>
        </w:rPr>
        <w:t>.</w:t>
      </w:r>
    </w:p>
    <w:p w14:paraId="4F86E867" w14:textId="40C0217A" w:rsidR="00717AC9" w:rsidRDefault="00084B17" w:rsidP="00084B17">
      <w:pPr>
        <w:spacing w:line="312" w:lineRule="auto"/>
        <w:ind w:firstLine="284"/>
        <w:jc w:val="both"/>
      </w:pPr>
      <w:r>
        <w:t xml:space="preserve">Так как  </w:t>
      </w:r>
      <w:r w:rsidR="00323AC8" w:rsidRPr="00323AC8">
        <w:rPr>
          <w:position w:val="-14"/>
        </w:rPr>
        <w:object w:dxaOrig="4760" w:dyaOrig="440" w14:anchorId="5383F27F">
          <v:shape id="_x0000_i1046" type="#_x0000_t75" style="width:238.55pt;height:22.55pt" o:ole="" fillcolor="window">
            <v:imagedata r:id="rId54" o:title=""/>
          </v:shape>
          <o:OLEObject Type="Embed" ProgID="Equation.DSMT4" ShapeID="_x0000_i1046" DrawAspect="Content" ObjectID="_1674744832" r:id="rId55"/>
        </w:object>
      </w:r>
      <w:r>
        <w:t xml:space="preserve">, и из определения проекции следует, что </w:t>
      </w:r>
      <w:r w:rsidRPr="00323AC8">
        <w:rPr>
          <w:position w:val="-14"/>
        </w:rPr>
        <w:object w:dxaOrig="1740" w:dyaOrig="440" w14:anchorId="7D8E7133">
          <v:shape id="_x0000_i1047" type="#_x0000_t75" style="width:88.65pt;height:22.55pt" o:ole="" fillcolor="window">
            <v:imagedata r:id="rId56" o:title=""/>
          </v:shape>
          <o:OLEObject Type="Embed" ProgID="Equation.DSMT4" ShapeID="_x0000_i1047" DrawAspect="Content" ObjectID="_1674744833" r:id="rId57"/>
        </w:object>
      </w:r>
      <w:r>
        <w:t xml:space="preserve">, то  </w:t>
      </w:r>
      <w:r w:rsidR="00323AC8" w:rsidRPr="00323AC8">
        <w:rPr>
          <w:position w:val="-14"/>
        </w:rPr>
        <w:object w:dxaOrig="3220" w:dyaOrig="440" w14:anchorId="3AFA2CCC">
          <v:shape id="_x0000_i1048" type="#_x0000_t75" style="width:160.65pt;height:22.55pt" o:ole="" fillcolor="window">
            <v:imagedata r:id="rId58" o:title=""/>
          </v:shape>
          <o:OLEObject Type="Embed" ProgID="Equation.DSMT4" ShapeID="_x0000_i1048" DrawAspect="Content" ObjectID="_1674744834" r:id="rId59"/>
        </w:object>
      </w:r>
      <w:r>
        <w:t>.</w:t>
      </w:r>
    </w:p>
    <w:p w14:paraId="6C952767" w14:textId="087B2D54" w:rsidR="00084B17" w:rsidRDefault="00084B17" w:rsidP="007924C6">
      <w:pPr>
        <w:spacing w:line="312" w:lineRule="auto"/>
        <w:ind w:firstLine="284"/>
        <w:jc w:val="both"/>
      </w:pPr>
      <w:r>
        <w:t xml:space="preserve">Поскольку это неравенство справедливо для </w:t>
      </w:r>
      <w:r w:rsidRPr="00D024DA">
        <w:sym w:font="Symbol" w:char="F022"/>
      </w:r>
      <w:r w:rsidRPr="00D024DA">
        <w:rPr>
          <w:i/>
          <w:lang w:val="en-US"/>
        </w:rPr>
        <w:sym w:font="Symbol" w:char="F061"/>
      </w:r>
      <w:r w:rsidRPr="00D024DA">
        <w:rPr>
          <w:lang w:val="en-US"/>
        </w:rPr>
        <w:sym w:font="Symbol" w:char="F0CE"/>
      </w:r>
      <w:r w:rsidRPr="00D024DA">
        <w:t>[0,1]</w:t>
      </w:r>
      <w:r>
        <w:t xml:space="preserve">, то </w:t>
      </w:r>
      <w:r w:rsidR="007924C6">
        <w:t xml:space="preserve"> </w:t>
      </w:r>
      <w:r w:rsidR="007924C6" w:rsidRPr="00323AC8">
        <w:rPr>
          <w:position w:val="-14"/>
        </w:rPr>
        <w:object w:dxaOrig="2960" w:dyaOrig="440" w14:anchorId="1EC85B14">
          <v:shape id="_x0000_i1049" type="#_x0000_t75" style="width:148.3pt;height:22.55pt" o:ole="" fillcolor="window">
            <v:imagedata r:id="rId60" o:title=""/>
          </v:shape>
          <o:OLEObject Type="Embed" ProgID="Equation.DSMT4" ShapeID="_x0000_i1049" DrawAspect="Content" ObjectID="_1674744835" r:id="rId61"/>
        </w:object>
      </w:r>
      <w:r w:rsidR="007924C6">
        <w:t>.</w:t>
      </w:r>
    </w:p>
    <w:p w14:paraId="6BE9EECD" w14:textId="2ADA6004" w:rsidR="007924C6" w:rsidRPr="00781525" w:rsidRDefault="007924C6" w:rsidP="007924C6">
      <w:pPr>
        <w:spacing w:line="312" w:lineRule="auto"/>
        <w:ind w:firstLine="284"/>
        <w:jc w:val="both"/>
      </w:pPr>
      <w:r>
        <w:t xml:space="preserve">Переходя к пределу при </w:t>
      </w:r>
      <w:r w:rsidR="00781525">
        <w:rPr>
          <w:i/>
        </w:rPr>
        <w:t xml:space="preserve">a-&gt;0, </w:t>
      </w:r>
      <w:r w:rsidR="00781525" w:rsidRPr="00781525">
        <w:t>имеем</w:t>
      </w:r>
      <w:r w:rsidR="00781525">
        <w:tab/>
      </w:r>
      <w:r w:rsidR="00781525" w:rsidRPr="00781525">
        <w:rPr>
          <w:position w:val="-10"/>
        </w:rPr>
        <w:object w:dxaOrig="1700" w:dyaOrig="320" w14:anchorId="78DC78A3">
          <v:shape id="_x0000_i1050" type="#_x0000_t75" style="width:85.45pt;height:16.65pt" o:ole="" fillcolor="window">
            <v:imagedata r:id="rId62" o:title=""/>
          </v:shape>
          <o:OLEObject Type="Embed" ProgID="Equation.DSMT4" ShapeID="_x0000_i1050" DrawAspect="Content" ObjectID="_1674744836" r:id="rId63"/>
        </w:object>
      </w:r>
      <w:r w:rsidR="00781525">
        <w:t>, что и требовалось доказать.</w:t>
      </w:r>
    </w:p>
    <w:p w14:paraId="31158EB5" w14:textId="282E8978" w:rsidR="00084B17" w:rsidRPr="00D024DA" w:rsidRDefault="00781525" w:rsidP="00084B17">
      <w:pPr>
        <w:spacing w:line="312" w:lineRule="auto"/>
        <w:ind w:firstLine="284"/>
        <w:jc w:val="both"/>
      </w:pPr>
      <w:r>
        <w:t xml:space="preserve"> </w:t>
      </w:r>
    </w:p>
    <w:p w14:paraId="395D4104" w14:textId="6B0C254E" w:rsidR="00717AC9" w:rsidRPr="00D024DA" w:rsidRDefault="00717AC9" w:rsidP="003A3E06">
      <w:pPr>
        <w:spacing w:line="312" w:lineRule="auto"/>
        <w:jc w:val="both"/>
      </w:pPr>
      <w:r w:rsidRPr="00346B42">
        <w:rPr>
          <w:b/>
        </w:rPr>
        <w:t>Достаточность</w:t>
      </w:r>
      <w:r w:rsidR="00CF1941" w:rsidRPr="00346B42">
        <w:rPr>
          <w:b/>
        </w:rPr>
        <w:t>.</w:t>
      </w:r>
      <w:r w:rsidR="00CF1941" w:rsidRPr="00346B42">
        <w:t xml:space="preserve"> </w:t>
      </w:r>
      <w:r w:rsidRPr="00D024DA">
        <w:t xml:space="preserve">Пусть верно </w:t>
      </w:r>
      <w:r w:rsidR="00781525" w:rsidRPr="0002472E">
        <w:rPr>
          <w:position w:val="-10"/>
        </w:rPr>
        <w:object w:dxaOrig="1540" w:dyaOrig="300" w14:anchorId="2A9550A6">
          <v:shape id="_x0000_i1051" type="#_x0000_t75" style="width:76.3pt;height:15.05pt" o:ole="">
            <v:imagedata r:id="rId64" o:title=""/>
          </v:shape>
          <o:OLEObject Type="Embed" ProgID="Equation.DSMT4" ShapeID="_x0000_i1051" DrawAspect="Content" ObjectID="_1674744837" r:id="rId65"/>
        </w:object>
      </w:r>
      <w:r w:rsidRPr="00D024DA">
        <w:t xml:space="preserve"> </w:t>
      </w:r>
      <w:r w:rsidRPr="00D024DA">
        <w:sym w:font="Symbol" w:char="F022"/>
      </w:r>
      <w:r w:rsidRPr="00D024DA">
        <w:rPr>
          <w:i/>
          <w:lang w:val="en-US"/>
        </w:rPr>
        <w:t>x</w:t>
      </w:r>
      <w:r w:rsidRPr="00D024DA">
        <w:rPr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 xml:space="preserve">, </w:t>
      </w:r>
      <w:r w:rsidR="00781525">
        <w:t xml:space="preserve"> </w:t>
      </w:r>
      <w:r w:rsidRPr="00D024DA">
        <w:t xml:space="preserve">тогда </w:t>
      </w:r>
      <w:r w:rsidRPr="00D024DA">
        <w:sym w:font="Symbol" w:char="F022"/>
      </w:r>
      <w:r w:rsidRPr="00D024DA">
        <w:rPr>
          <w:i/>
          <w:lang w:val="en-US"/>
        </w:rPr>
        <w:t>x</w:t>
      </w:r>
      <w:r w:rsidRPr="00D024DA">
        <w:rPr>
          <w:lang w:val="en-US"/>
        </w:rPr>
        <w:sym w:font="Symbol" w:char="F0CE"/>
      </w:r>
      <w:r w:rsidRPr="00D024DA">
        <w:rPr>
          <w:i/>
          <w:lang w:val="en-US"/>
        </w:rPr>
        <w:t>X</w:t>
      </w:r>
      <w:r w:rsidRPr="00D024DA">
        <w:t xml:space="preserve"> верно</w:t>
      </w:r>
    </w:p>
    <w:p w14:paraId="4994135D" w14:textId="4659BBA8" w:rsidR="00717AC9" w:rsidRPr="00D024DA" w:rsidRDefault="00781525" w:rsidP="003A3E06">
      <w:pPr>
        <w:spacing w:line="312" w:lineRule="auto"/>
        <w:jc w:val="center"/>
      </w:pPr>
      <w:r w:rsidRPr="00D50BE4">
        <w:rPr>
          <w:position w:val="-12"/>
        </w:rPr>
        <w:object w:dxaOrig="6759" w:dyaOrig="400" w14:anchorId="3D43AF2C">
          <v:shape id="_x0000_i1052" type="#_x0000_t75" style="width:338.5pt;height:20.4pt" o:ole="" fillcolor="window">
            <v:imagedata r:id="rId66" o:title=""/>
          </v:shape>
          <o:OLEObject Type="Embed" ProgID="Equation.DSMT4" ShapeID="_x0000_i1052" DrawAspect="Content" ObjectID="_1674744838" r:id="rId67"/>
        </w:object>
      </w:r>
      <w:r w:rsidR="00E034EC">
        <w:t>,</w:t>
      </w:r>
    </w:p>
    <w:p w14:paraId="3358AC47" w14:textId="073F0B93" w:rsidR="00717AC9" w:rsidRDefault="00781525" w:rsidP="003A3E06">
      <w:pPr>
        <w:spacing w:line="312" w:lineRule="auto"/>
        <w:jc w:val="both"/>
      </w:pPr>
      <w:r>
        <w:t>т.е</w:t>
      </w:r>
      <w:r w:rsidR="00717AC9" w:rsidRPr="00D024DA">
        <w:t xml:space="preserve">. точка </w:t>
      </w:r>
      <w:r w:rsidR="00717AC9" w:rsidRPr="00D024DA">
        <w:rPr>
          <w:i/>
          <w:lang w:val="en-US"/>
        </w:rPr>
        <w:t>p</w:t>
      </w:r>
      <w:r w:rsidR="00717AC9" w:rsidRPr="00D024DA">
        <w:t xml:space="preserve"> является проекцией точки </w:t>
      </w:r>
      <w:r w:rsidR="00717AC9" w:rsidRPr="00D024DA">
        <w:rPr>
          <w:i/>
          <w:lang w:val="en-US"/>
        </w:rPr>
        <w:sym w:font="Symbol" w:char="F075"/>
      </w:r>
      <w:r w:rsidR="00717AC9" w:rsidRPr="00D024DA">
        <w:t xml:space="preserve"> на </w:t>
      </w:r>
      <w:r w:rsidR="00717AC9" w:rsidRPr="00D024DA">
        <w:rPr>
          <w:i/>
          <w:lang w:val="en-US"/>
        </w:rPr>
        <w:t>X</w:t>
      </w:r>
      <w:r w:rsidR="00E034EC">
        <w:t>.</w:t>
      </w:r>
    </w:p>
    <w:p w14:paraId="008B86E9" w14:textId="77777777" w:rsidR="00CF1941" w:rsidRPr="00E034EC" w:rsidRDefault="00CF1941" w:rsidP="003A3E06">
      <w:pPr>
        <w:spacing w:line="312" w:lineRule="auto"/>
        <w:jc w:val="both"/>
      </w:pPr>
    </w:p>
    <w:p w14:paraId="6E9E5FC1" w14:textId="77777777" w:rsidR="00C06D57" w:rsidRPr="00C02918" w:rsidRDefault="00717AC9" w:rsidP="00CF19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F1941">
        <w:rPr>
          <w:b/>
        </w:rPr>
        <w:t>Определение 5</w:t>
      </w:r>
      <w:r w:rsidR="00CF1941" w:rsidRPr="00CF1941">
        <w:rPr>
          <w:b/>
        </w:rPr>
        <w:t>.</w:t>
      </w:r>
      <w:r w:rsidRPr="003D2A04">
        <w:t xml:space="preserve"> Гиперплоскостью в </w:t>
      </w:r>
      <w:r w:rsidRPr="00BE76A6">
        <w:rPr>
          <w:i/>
          <w:lang w:val="en-US"/>
        </w:rPr>
        <w:t>R</w:t>
      </w:r>
      <w:r w:rsidRPr="00BE76A6">
        <w:rPr>
          <w:i/>
          <w:vertAlign w:val="superscript"/>
          <w:lang w:val="en-US"/>
        </w:rPr>
        <w:t>n</w:t>
      </w:r>
      <w:r>
        <w:t xml:space="preserve"> называется множество вида </w:t>
      </w:r>
      <w:r w:rsidR="00356372" w:rsidRPr="003D2A04">
        <w:rPr>
          <w:position w:val="-14"/>
        </w:rPr>
        <w:object w:dxaOrig="2040" w:dyaOrig="400" w14:anchorId="68A3EDAB">
          <v:shape id="_x0000_i1053" type="#_x0000_t75" style="width:102.1pt;height:19.35pt" o:ole="" fillcolor="window">
            <v:imagedata r:id="rId68" o:title=""/>
          </v:shape>
          <o:OLEObject Type="Embed" ProgID="Equation.DSMT4" ShapeID="_x0000_i1053" DrawAspect="Content" ObjectID="_1674744839" r:id="rId69"/>
        </w:object>
      </w:r>
      <w:r w:rsidRPr="003D2A04">
        <w:t xml:space="preserve">, </w:t>
      </w:r>
    </w:p>
    <w:p w14:paraId="0B664710" w14:textId="4CCC57A3" w:rsidR="00717AC9" w:rsidRPr="0073453E" w:rsidRDefault="00717AC9" w:rsidP="00CF19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D2A04">
        <w:t>где</w:t>
      </w:r>
      <w:r w:rsidR="00311796" w:rsidRPr="00E015D0">
        <w:t xml:space="preserve"> </w:t>
      </w:r>
      <w:r w:rsidR="00346B42" w:rsidRPr="00346B42">
        <w:rPr>
          <w:position w:val="-6"/>
        </w:rPr>
        <w:object w:dxaOrig="499" w:dyaOrig="260" w14:anchorId="26DA835F">
          <v:shape id="_x0000_i1054" type="#_x0000_t75" style="width:24.7pt;height:12.9pt" o:ole="">
            <v:imagedata r:id="rId70" o:title=""/>
          </v:shape>
          <o:OLEObject Type="Embed" ProgID="Equation.DSMT4" ShapeID="_x0000_i1054" DrawAspect="Content" ObjectID="_1674744840" r:id="rId71"/>
        </w:object>
      </w:r>
      <w:r w:rsidRPr="003D2A04">
        <w:t xml:space="preserve"> </w:t>
      </w:r>
      <w:r>
        <w:t>–</w:t>
      </w:r>
      <w:r w:rsidRPr="003D2A04">
        <w:t xml:space="preserve"> </w:t>
      </w:r>
      <w:r>
        <w:t xml:space="preserve">вектор </w:t>
      </w:r>
      <w:r>
        <w:sym w:font="Symbol" w:char="F0CE"/>
      </w:r>
      <w:r w:rsidRPr="003D2A04">
        <w:t xml:space="preserve"> </w:t>
      </w:r>
      <w:r w:rsidRPr="003D2A04">
        <w:rPr>
          <w:i/>
          <w:lang w:val="en-US"/>
        </w:rPr>
        <w:t>R</w:t>
      </w:r>
      <w:r w:rsidR="00781525">
        <w:rPr>
          <w:i/>
          <w:vertAlign w:val="superscript"/>
          <w:lang w:val="en-US"/>
        </w:rPr>
        <w:t>n</w:t>
      </w:r>
      <w:r w:rsidR="00781525" w:rsidRPr="00781525">
        <w:rPr>
          <w:i/>
        </w:rPr>
        <w:t>,</w:t>
      </w:r>
      <w:r w:rsidRPr="003D2A04">
        <w:t xml:space="preserve"> </w:t>
      </w:r>
      <w:r w:rsidR="00C77022" w:rsidRPr="006D40D0">
        <w:rPr>
          <w:position w:val="-6"/>
        </w:rPr>
        <w:object w:dxaOrig="660" w:dyaOrig="340" w14:anchorId="339B4D54">
          <v:shape id="_x0000_i1055" type="#_x0000_t75" style="width:34.4pt;height:17.75pt" o:ole="">
            <v:imagedata r:id="rId72" o:title=""/>
          </v:shape>
          <o:OLEObject Type="Embed" ProgID="Equation.DSMT4" ShapeID="_x0000_i1055" DrawAspect="Content" ObjectID="_1674744841" r:id="rId73"/>
        </w:object>
      </w:r>
      <w:r w:rsidRPr="003D2A04">
        <w:t>.</w:t>
      </w:r>
    </w:p>
    <w:p w14:paraId="24A903CE" w14:textId="77777777" w:rsidR="000C7A42" w:rsidRDefault="000C7A42" w:rsidP="000C7A42">
      <w:pPr>
        <w:spacing w:line="312" w:lineRule="auto"/>
        <w:jc w:val="center"/>
        <w:rPr>
          <w:b/>
        </w:rPr>
      </w:pPr>
    </w:p>
    <w:p w14:paraId="7B22E6F2" w14:textId="77777777" w:rsidR="0070084B" w:rsidRDefault="0070084B" w:rsidP="003A3E06">
      <w:pPr>
        <w:spacing w:before="120" w:after="120" w:line="312" w:lineRule="auto"/>
        <w:jc w:val="center"/>
        <w:rPr>
          <w:b/>
        </w:rPr>
      </w:pPr>
    </w:p>
    <w:p w14:paraId="3037D246" w14:textId="77777777" w:rsidR="0070084B" w:rsidRDefault="0070084B" w:rsidP="003A3E06">
      <w:pPr>
        <w:spacing w:before="120" w:after="120" w:line="312" w:lineRule="auto"/>
        <w:jc w:val="center"/>
        <w:rPr>
          <w:b/>
        </w:rPr>
      </w:pPr>
    </w:p>
    <w:p w14:paraId="6DC0D59A" w14:textId="39D4B530" w:rsidR="00717AC9" w:rsidRDefault="00717AC9" w:rsidP="003A3E06">
      <w:pPr>
        <w:spacing w:before="120" w:after="120" w:line="312" w:lineRule="auto"/>
        <w:jc w:val="center"/>
        <w:rPr>
          <w:b/>
        </w:rPr>
      </w:pPr>
      <w:r w:rsidRPr="003A3E06">
        <w:rPr>
          <w:b/>
        </w:rPr>
        <w:t>Свойства гиперплоскостей</w:t>
      </w:r>
    </w:p>
    <w:p w14:paraId="01D4F52C" w14:textId="77777777" w:rsidR="00554373" w:rsidRPr="003A3E06" w:rsidRDefault="00554373" w:rsidP="003A3E06">
      <w:pPr>
        <w:spacing w:before="120" w:after="120" w:line="312" w:lineRule="auto"/>
        <w:jc w:val="center"/>
        <w:rPr>
          <w:b/>
        </w:rPr>
      </w:pPr>
    </w:p>
    <w:p w14:paraId="19CF55E8" w14:textId="13673E6E" w:rsidR="00717AC9" w:rsidRDefault="00097EF5" w:rsidP="00C06D57">
      <w:pPr>
        <w:spacing w:line="312" w:lineRule="auto"/>
        <w:ind w:firstLine="567"/>
        <w:jc w:val="both"/>
      </w:pPr>
      <w:r>
        <w:t xml:space="preserve">1. </w:t>
      </w:r>
      <w:r w:rsidR="00C06D57">
        <w:t>Это множество всег</w:t>
      </w:r>
      <w:r w:rsidR="00717AC9">
        <w:t xml:space="preserve">да </w:t>
      </w:r>
      <w:r w:rsidR="00717AC9" w:rsidRPr="00097EF5">
        <w:rPr>
          <w:i/>
        </w:rPr>
        <w:t>не</w:t>
      </w:r>
      <w:r w:rsidR="00E034EC" w:rsidRPr="00097EF5">
        <w:rPr>
          <w:i/>
        </w:rPr>
        <w:t xml:space="preserve"> </w:t>
      </w:r>
      <w:r w:rsidR="00717AC9" w:rsidRPr="00097EF5">
        <w:rPr>
          <w:i/>
        </w:rPr>
        <w:t>пусто</w:t>
      </w:r>
      <w:r w:rsidR="00717AC9">
        <w:t>: если, например</w:t>
      </w:r>
      <w:r w:rsidR="00717AC9" w:rsidRPr="00BE76A6">
        <w:t xml:space="preserve"> </w:t>
      </w:r>
      <w:r w:rsidR="00717AC9" w:rsidRPr="00097EF5">
        <w:rPr>
          <w:i/>
          <w:lang w:val="en-US"/>
        </w:rPr>
        <w:t>c</w:t>
      </w:r>
      <w:r w:rsidR="00717AC9" w:rsidRPr="00097EF5">
        <w:rPr>
          <w:i/>
          <w:sz w:val="22"/>
          <w:vertAlign w:val="subscript"/>
          <w:lang w:val="en-US"/>
        </w:rPr>
        <w:t>i</w:t>
      </w:r>
      <w:r w:rsidR="00C56918">
        <w:rPr>
          <w:i/>
          <w:sz w:val="22"/>
          <w:lang w:val="en-US"/>
        </w:rPr>
        <w:t> </w:t>
      </w:r>
      <w:r w:rsidR="00717AC9">
        <w:sym w:font="Symbol" w:char="F0B9"/>
      </w:r>
      <w:r w:rsidR="00C56918">
        <w:rPr>
          <w:lang w:val="en-US"/>
        </w:rPr>
        <w:t> </w:t>
      </w:r>
      <w:r w:rsidR="00717AC9" w:rsidRPr="007376B7">
        <w:t>0</w:t>
      </w:r>
      <w:r w:rsidR="00717AC9">
        <w:t>, то точка</w:t>
      </w:r>
      <w:r w:rsidR="00717AC9" w:rsidRPr="00BE76A6">
        <w:t xml:space="preserve"> </w:t>
      </w:r>
      <w:r w:rsidR="00717AC9" w:rsidRPr="00097EF5">
        <w:rPr>
          <w:i/>
          <w:lang w:val="en-US"/>
        </w:rPr>
        <w:t>x</w:t>
      </w:r>
      <w:r w:rsidR="00717AC9" w:rsidRPr="00097EF5">
        <w:rPr>
          <w:sz w:val="22"/>
          <w:vertAlign w:val="subscript"/>
        </w:rPr>
        <w:t>0</w:t>
      </w:r>
      <w:r w:rsidR="00717AC9">
        <w:t xml:space="preserve"> с координатами</w:t>
      </w:r>
      <w:r w:rsidR="00717AC9" w:rsidRPr="00BE76A6">
        <w:t xml:space="preserve"> </w:t>
      </w:r>
      <w:r w:rsidR="00C77022" w:rsidRPr="00C77022">
        <w:rPr>
          <w:position w:val="-30"/>
        </w:rPr>
        <w:object w:dxaOrig="720" w:dyaOrig="680" w14:anchorId="67F25D10">
          <v:shape id="_x0000_i1056" type="#_x0000_t75" style="width:36.55pt;height:34.4pt" o:ole="">
            <v:imagedata r:id="rId74" o:title=""/>
          </v:shape>
          <o:OLEObject Type="Embed" ProgID="Equation.DSMT4" ShapeID="_x0000_i1056" DrawAspect="Content" ObjectID="_1674744842" r:id="rId75"/>
        </w:object>
      </w:r>
      <w:r w:rsidR="00717AC9">
        <w:t>,</w:t>
      </w:r>
      <w:r w:rsidR="00717AC9" w:rsidRPr="00BE76A6">
        <w:t xml:space="preserve">  </w:t>
      </w:r>
      <w:r w:rsidR="00C06D57" w:rsidRPr="00C77022">
        <w:rPr>
          <w:position w:val="-14"/>
        </w:rPr>
        <w:object w:dxaOrig="1380" w:dyaOrig="420" w14:anchorId="57E92EF0">
          <v:shape id="_x0000_i1057" type="#_x0000_t75" style="width:70.4pt;height:20.4pt" o:ole="">
            <v:imagedata r:id="rId76" o:title=""/>
          </v:shape>
          <o:OLEObject Type="Embed" ProgID="Equation.DSMT4" ShapeID="_x0000_i1057" DrawAspect="Content" ObjectID="_1674744843" r:id="rId77"/>
        </w:object>
      </w:r>
      <w:r w:rsidR="00717AC9">
        <w:t xml:space="preserve"> удовлетворяет равенству</w:t>
      </w:r>
      <w:r w:rsidR="00717AC9" w:rsidRPr="00BE76A6">
        <w:t xml:space="preserve"> </w:t>
      </w:r>
      <w:r w:rsidR="00C742F3" w:rsidRPr="00C742F3">
        <w:rPr>
          <w:position w:val="-12"/>
        </w:rPr>
        <w:object w:dxaOrig="1040" w:dyaOrig="360" w14:anchorId="5A743F12">
          <v:shape id="_x0000_i1058" type="#_x0000_t75" style="width:51.6pt;height:17.75pt" o:ole="">
            <v:imagedata r:id="rId78" o:title=""/>
          </v:shape>
          <o:OLEObject Type="Embed" ProgID="Equation.DSMT4" ShapeID="_x0000_i1058" DrawAspect="Content" ObjectID="_1674744844" r:id="rId79"/>
        </w:object>
      </w:r>
      <w:r w:rsidR="00717AC9">
        <w:t>,</w:t>
      </w:r>
      <w:r w:rsidR="00717AC9" w:rsidRPr="00BE76A6">
        <w:t xml:space="preserve"> </w:t>
      </w:r>
      <w:r w:rsidR="00717AC9">
        <w:t xml:space="preserve">т.е. </w:t>
      </w:r>
      <w:r w:rsidR="00C742F3" w:rsidRPr="00D50BE4">
        <w:rPr>
          <w:position w:val="-14"/>
        </w:rPr>
        <w:object w:dxaOrig="900" w:dyaOrig="380" w14:anchorId="27BA9E42">
          <v:shape id="_x0000_i1059" type="#_x0000_t75" style="width:46.75pt;height:19.35pt" o:ole="">
            <v:imagedata r:id="rId80" o:title=""/>
          </v:shape>
          <o:OLEObject Type="Embed" ProgID="Equation.DSMT4" ShapeID="_x0000_i1059" DrawAspect="Content" ObjectID="_1674744845" r:id="rId81"/>
        </w:object>
      </w:r>
      <w:r w:rsidR="00717AC9">
        <w:t>.</w:t>
      </w:r>
    </w:p>
    <w:p w14:paraId="61CE4723" w14:textId="77777777" w:rsidR="00554373" w:rsidRDefault="00554373" w:rsidP="00C06D57">
      <w:pPr>
        <w:spacing w:line="312" w:lineRule="auto"/>
        <w:ind w:firstLine="567"/>
        <w:jc w:val="both"/>
      </w:pPr>
    </w:p>
    <w:p w14:paraId="305A5FD3" w14:textId="33505DCC" w:rsidR="00E034EC" w:rsidRDefault="00097EF5" w:rsidP="00C06D57">
      <w:pPr>
        <w:spacing w:line="312" w:lineRule="auto"/>
        <w:ind w:firstLine="567"/>
        <w:jc w:val="both"/>
      </w:pPr>
      <w:r>
        <w:t xml:space="preserve">2. </w:t>
      </w:r>
      <w:r w:rsidR="00717AC9">
        <w:t xml:space="preserve">Пусть </w:t>
      </w:r>
      <w:r w:rsidR="00717AC9" w:rsidRPr="00097EF5">
        <w:rPr>
          <w:i/>
          <w:lang w:val="en-US"/>
        </w:rPr>
        <w:t>x</w:t>
      </w:r>
      <w:r w:rsidR="00717AC9" w:rsidRPr="00097EF5">
        <w:rPr>
          <w:sz w:val="22"/>
          <w:vertAlign w:val="subscript"/>
        </w:rPr>
        <w:t>0</w:t>
      </w:r>
      <w:r w:rsidR="00717AC9" w:rsidRPr="007376B7">
        <w:t xml:space="preserve"> –</w:t>
      </w:r>
      <w:r w:rsidR="00717AC9">
        <w:t xml:space="preserve"> </w:t>
      </w:r>
      <w:r w:rsidR="00717AC9">
        <w:sym w:font="Symbol" w:char="F022"/>
      </w:r>
      <w:r w:rsidR="00717AC9">
        <w:t>(</w:t>
      </w:r>
      <w:r w:rsidR="00717AC9">
        <w:sym w:font="Symbol" w:char="F0D7"/>
      </w:r>
      <w:r w:rsidR="00717AC9">
        <w:t xml:space="preserve">) из </w:t>
      </w:r>
      <w:r w:rsidR="00717AC9" w:rsidRPr="00097EF5">
        <w:rPr>
          <w:i/>
        </w:rPr>
        <w:t>Г</w:t>
      </w:r>
      <w:r w:rsidR="00717AC9" w:rsidRPr="00097EF5">
        <w:rPr>
          <w:i/>
          <w:vertAlign w:val="subscript"/>
          <w:lang w:val="en-US"/>
        </w:rPr>
        <w:t>c</w:t>
      </w:r>
      <w:r w:rsidR="00717AC9" w:rsidRPr="00097EF5">
        <w:rPr>
          <w:i/>
          <w:vertAlign w:val="subscript"/>
        </w:rPr>
        <w:t>,</w:t>
      </w:r>
      <w:r w:rsidR="00717AC9" w:rsidRPr="003C6B41">
        <w:rPr>
          <w:i/>
          <w:vertAlign w:val="subscript"/>
        </w:rPr>
        <w:sym w:font="Symbol" w:char="F06C"/>
      </w:r>
      <w:r w:rsidR="00717AC9" w:rsidRPr="00097EF5">
        <w:rPr>
          <w:i/>
          <w:vertAlign w:val="subscript"/>
        </w:rPr>
        <w:t xml:space="preserve"> </w:t>
      </w:r>
      <w:r w:rsidR="00717AC9" w:rsidRPr="003C6B41">
        <w:t xml:space="preserve">, </w:t>
      </w:r>
      <w:r w:rsidR="00717AC9">
        <w:t>т.е.</w:t>
      </w:r>
      <w:r w:rsidR="00717AC9" w:rsidRPr="007376B7">
        <w:t xml:space="preserve"> </w:t>
      </w:r>
      <w:r w:rsidR="00C742F3" w:rsidRPr="00C742F3">
        <w:rPr>
          <w:position w:val="-12"/>
        </w:rPr>
        <w:object w:dxaOrig="1040" w:dyaOrig="360" w14:anchorId="141E54A1">
          <v:shape id="_x0000_i1060" type="#_x0000_t75" style="width:51.6pt;height:17.75pt" o:ole="">
            <v:imagedata r:id="rId78" o:title=""/>
          </v:shape>
          <o:OLEObject Type="Embed" ProgID="Equation.DSMT4" ShapeID="_x0000_i1060" DrawAspect="Content" ObjectID="_1674744846" r:id="rId82"/>
        </w:object>
      </w:r>
      <w:r w:rsidR="00717AC9" w:rsidRPr="003C6B41">
        <w:t xml:space="preserve">, </w:t>
      </w:r>
      <w:r w:rsidR="00717AC9">
        <w:t xml:space="preserve">тогда </w:t>
      </w:r>
      <w:r w:rsidR="00C06D57">
        <w:t xml:space="preserve"> </w:t>
      </w:r>
      <w:r w:rsidR="0070084B" w:rsidRPr="0070084B">
        <w:rPr>
          <w:position w:val="-14"/>
          <w:lang w:val="en-US"/>
        </w:rPr>
        <w:object w:dxaOrig="3140" w:dyaOrig="420" w14:anchorId="1E3630BC">
          <v:shape id="_x0000_i1061" type="#_x0000_t75" style="width:156.9pt;height:21.5pt" o:ole="">
            <v:imagedata r:id="rId83" o:title=""/>
          </v:shape>
          <o:OLEObject Type="Embed" ProgID="Equation.DSMT4" ShapeID="_x0000_i1061" DrawAspect="Content" ObjectID="_1674744847" r:id="rId84"/>
        </w:object>
      </w:r>
      <w:r w:rsidR="00717AC9">
        <w:t>.</w:t>
      </w:r>
    </w:p>
    <w:p w14:paraId="421F5A8E" w14:textId="5F4551EA" w:rsidR="00717AC9" w:rsidRDefault="00C06D57" w:rsidP="00C06D57">
      <w:pPr>
        <w:pStyle w:val="af8"/>
        <w:spacing w:line="312" w:lineRule="auto"/>
        <w:ind w:left="0" w:firstLine="567"/>
        <w:contextualSpacing w:val="0"/>
        <w:jc w:val="both"/>
      </w:pPr>
      <w:r>
        <w:t>Известно, что д</w:t>
      </w:r>
      <w:r w:rsidR="00717AC9">
        <w:t xml:space="preserve">ва вектора </w:t>
      </w:r>
      <w:r w:rsidR="00717AC9" w:rsidRPr="00E034EC">
        <w:rPr>
          <w:i/>
          <w:lang w:val="en-US"/>
        </w:rPr>
        <w:t>a</w:t>
      </w:r>
      <w:r w:rsidR="00717AC9" w:rsidRPr="003C6B41">
        <w:t>,</w:t>
      </w:r>
      <w:r w:rsidR="00717AC9" w:rsidRPr="00E034EC">
        <w:rPr>
          <w:i/>
          <w:lang w:val="en-US"/>
        </w:rPr>
        <w:t>b</w:t>
      </w:r>
      <w:r w:rsidR="00717AC9">
        <w:rPr>
          <w:lang w:val="en-US"/>
        </w:rPr>
        <w:sym w:font="Symbol" w:char="F0CE"/>
      </w:r>
      <w:r w:rsidR="00717AC9" w:rsidRPr="00E034EC">
        <w:rPr>
          <w:i/>
          <w:lang w:val="en-US"/>
        </w:rPr>
        <w:t>R</w:t>
      </w:r>
      <w:r w:rsidR="00717AC9" w:rsidRPr="00E034EC">
        <w:rPr>
          <w:i/>
          <w:vertAlign w:val="superscript"/>
          <w:lang w:val="en-US"/>
        </w:rPr>
        <w:t>n</w:t>
      </w:r>
      <w:r w:rsidR="00717AC9">
        <w:t xml:space="preserve"> – ортогональны, если </w:t>
      </w:r>
      <w:r w:rsidR="00717AC9" w:rsidRPr="003C6B41">
        <w:t>(</w:t>
      </w:r>
      <w:r w:rsidR="00717AC9" w:rsidRPr="00E034EC">
        <w:rPr>
          <w:i/>
          <w:lang w:val="en-US"/>
        </w:rPr>
        <w:t>a</w:t>
      </w:r>
      <w:r w:rsidR="00717AC9" w:rsidRPr="003C6B41">
        <w:t>,</w:t>
      </w:r>
      <w:r w:rsidR="00717AC9" w:rsidRPr="00E034EC">
        <w:rPr>
          <w:i/>
          <w:lang w:val="en-US"/>
        </w:rPr>
        <w:t>b</w:t>
      </w:r>
      <w:r w:rsidR="00717AC9" w:rsidRPr="003C6B41">
        <w:t>)</w:t>
      </w:r>
      <w:r w:rsidR="00717AC9" w:rsidRPr="00E034EC">
        <w:rPr>
          <w:vertAlign w:val="subscript"/>
        </w:rPr>
        <w:t xml:space="preserve"> </w:t>
      </w:r>
      <w:r w:rsidR="00717AC9" w:rsidRPr="003C6B41">
        <w:t>=</w:t>
      </w:r>
      <w:r w:rsidR="00717AC9" w:rsidRPr="00E034EC">
        <w:rPr>
          <w:vertAlign w:val="subscript"/>
        </w:rPr>
        <w:t xml:space="preserve"> </w:t>
      </w:r>
      <w:r w:rsidR="00717AC9" w:rsidRPr="003C6B41">
        <w:t>0</w:t>
      </w:r>
      <w:r w:rsidR="00717AC9" w:rsidRPr="00F32531">
        <w:t xml:space="preserve"> </w:t>
      </w:r>
      <w:r w:rsidR="00717AC9">
        <w:sym w:font="Symbol" w:char="F0DE"/>
      </w:r>
      <w:r w:rsidR="00717AC9" w:rsidRPr="003C6B41">
        <w:t xml:space="preserve"> </w:t>
      </w:r>
      <w:r w:rsidR="00717AC9">
        <w:t xml:space="preserve">гиперплоскость </w:t>
      </w:r>
      <w:r w:rsidR="00717AC9" w:rsidRPr="00E034EC">
        <w:rPr>
          <w:i/>
        </w:rPr>
        <w:t>Г</w:t>
      </w:r>
      <w:r w:rsidR="00717AC9" w:rsidRPr="00E034EC">
        <w:rPr>
          <w:i/>
          <w:vertAlign w:val="subscript"/>
          <w:lang w:val="en-US"/>
        </w:rPr>
        <w:t>c</w:t>
      </w:r>
      <w:r w:rsidR="00717AC9" w:rsidRPr="00E034EC">
        <w:rPr>
          <w:i/>
          <w:vertAlign w:val="subscript"/>
        </w:rPr>
        <w:t>,</w:t>
      </w:r>
      <w:r w:rsidR="00717AC9" w:rsidRPr="003C6B41">
        <w:rPr>
          <w:i/>
          <w:vertAlign w:val="subscript"/>
        </w:rPr>
        <w:sym w:font="Symbol" w:char="F06C"/>
      </w:r>
      <w:r w:rsidR="00717AC9">
        <w:t xml:space="preserve"> состоит из тех и только тех точек </w:t>
      </w:r>
      <w:r w:rsidR="00717AC9" w:rsidRPr="00E034EC">
        <w:rPr>
          <w:i/>
          <w:lang w:val="en-US"/>
        </w:rPr>
        <w:t>x</w:t>
      </w:r>
      <w:r w:rsidR="00717AC9" w:rsidRPr="003C6B41">
        <w:t xml:space="preserve">, </w:t>
      </w:r>
      <w:r w:rsidR="00717AC9">
        <w:t xml:space="preserve">для которых вектор </w:t>
      </w:r>
      <w:r w:rsidR="00717AC9" w:rsidRPr="00E034EC">
        <w:rPr>
          <w:i/>
          <w:lang w:val="en-US"/>
        </w:rPr>
        <w:t>x</w:t>
      </w:r>
      <w:r w:rsidR="00717AC9" w:rsidRPr="00F32531">
        <w:t>–</w:t>
      </w:r>
      <w:r w:rsidR="00717AC9" w:rsidRPr="00E034EC">
        <w:rPr>
          <w:i/>
          <w:lang w:val="en-US"/>
        </w:rPr>
        <w:t>x</w:t>
      </w:r>
      <w:r w:rsidR="00717AC9" w:rsidRPr="00E034EC">
        <w:rPr>
          <w:sz w:val="22"/>
          <w:vertAlign w:val="subscript"/>
        </w:rPr>
        <w:t>0</w:t>
      </w:r>
      <w:r w:rsidR="00717AC9" w:rsidRPr="003C6B41">
        <w:t xml:space="preserve"> </w:t>
      </w:r>
      <w:r w:rsidR="00717AC9">
        <w:t xml:space="preserve">ортогонален вектору </w:t>
      </w:r>
      <w:r>
        <w:rPr>
          <w:i/>
        </w:rPr>
        <w:t>с</w:t>
      </w:r>
      <w:r w:rsidR="00717AC9">
        <w:t xml:space="preserve">. Вектор </w:t>
      </w:r>
      <w:r>
        <w:rPr>
          <w:i/>
        </w:rPr>
        <w:t>с</w:t>
      </w:r>
      <w:r w:rsidR="00717AC9" w:rsidRPr="003C6B41">
        <w:t xml:space="preserve"> </w:t>
      </w:r>
      <w:r w:rsidR="00717AC9">
        <w:t xml:space="preserve">называют </w:t>
      </w:r>
      <w:r w:rsidR="00717AC9" w:rsidRPr="00E034EC">
        <w:rPr>
          <w:i/>
        </w:rPr>
        <w:t>нормальным</w:t>
      </w:r>
      <w:r w:rsidR="00717AC9">
        <w:t xml:space="preserve"> вектором гиперплоскости </w:t>
      </w:r>
      <w:r w:rsidR="00717AC9" w:rsidRPr="00E034EC">
        <w:rPr>
          <w:i/>
        </w:rPr>
        <w:t>Г</w:t>
      </w:r>
      <w:r w:rsidR="00717AC9" w:rsidRPr="00E034EC">
        <w:rPr>
          <w:i/>
          <w:vertAlign w:val="subscript"/>
          <w:lang w:val="en-US"/>
        </w:rPr>
        <w:t>c</w:t>
      </w:r>
      <w:r w:rsidR="00717AC9" w:rsidRPr="00E034EC">
        <w:rPr>
          <w:i/>
          <w:vertAlign w:val="subscript"/>
        </w:rPr>
        <w:t>,</w:t>
      </w:r>
      <w:r w:rsidR="00717AC9" w:rsidRPr="003C6B41">
        <w:rPr>
          <w:i/>
          <w:vertAlign w:val="subscript"/>
        </w:rPr>
        <w:sym w:font="Symbol" w:char="F06C"/>
      </w:r>
      <w:r w:rsidR="00717AC9">
        <w:t xml:space="preserve"> .</w:t>
      </w:r>
    </w:p>
    <w:p w14:paraId="65BAA848" w14:textId="5EF1E88E" w:rsidR="00D50BE4" w:rsidRPr="00D50BE4" w:rsidRDefault="00097EF5" w:rsidP="00C06D57">
      <w:pPr>
        <w:spacing w:line="312" w:lineRule="auto"/>
        <w:ind w:firstLine="567"/>
        <w:jc w:val="both"/>
      </w:pPr>
      <w:r>
        <w:t xml:space="preserve">3. </w:t>
      </w:r>
      <w:r w:rsidR="00717AC9">
        <w:t xml:space="preserve">В пространстве </w:t>
      </w:r>
      <w:r w:rsidR="00717AC9" w:rsidRPr="00097EF5">
        <w:rPr>
          <w:i/>
          <w:lang w:val="en-US"/>
        </w:rPr>
        <w:t>R</w:t>
      </w:r>
      <w:r w:rsidR="00717AC9" w:rsidRPr="00097EF5">
        <w:rPr>
          <w:i/>
          <w:vertAlign w:val="superscript"/>
          <w:lang w:val="en-US"/>
        </w:rPr>
        <w:t>n</w:t>
      </w:r>
      <w:r w:rsidR="00717AC9" w:rsidRPr="003C6B41">
        <w:t xml:space="preserve"> </w:t>
      </w:r>
      <w:r w:rsidR="00717AC9">
        <w:t>гиперплоскость определяет два полупространства:</w:t>
      </w:r>
    </w:p>
    <w:p w14:paraId="3E506492" w14:textId="372F4332" w:rsidR="00717AC9" w:rsidRDefault="0070084B" w:rsidP="00097EF5">
      <w:pPr>
        <w:pStyle w:val="af8"/>
        <w:spacing w:line="312" w:lineRule="auto"/>
        <w:ind w:left="0"/>
        <w:contextualSpacing w:val="0"/>
        <w:jc w:val="center"/>
      </w:pPr>
      <w:r w:rsidRPr="0070084B">
        <w:rPr>
          <w:position w:val="-10"/>
          <w:lang w:val="en-US"/>
        </w:rPr>
        <w:object w:dxaOrig="1380" w:dyaOrig="320" w14:anchorId="3DA1402A">
          <v:shape id="_x0000_i1062" type="#_x0000_t75" style="width:68.8pt;height:16.65pt" o:ole="">
            <v:imagedata r:id="rId85" o:title=""/>
          </v:shape>
          <o:OLEObject Type="Embed" ProgID="Equation.DSMT4" ShapeID="_x0000_i1062" DrawAspect="Content" ObjectID="_1674744848" r:id="rId86"/>
        </w:object>
      </w:r>
      <w:r w:rsidR="00717AC9">
        <w:t xml:space="preserve"> и</w:t>
      </w:r>
      <w:r w:rsidR="003A3E06">
        <w:t xml:space="preserve"> </w:t>
      </w:r>
      <w:r w:rsidRPr="0070084B">
        <w:rPr>
          <w:position w:val="-10"/>
          <w:lang w:val="en-US"/>
        </w:rPr>
        <w:object w:dxaOrig="1460" w:dyaOrig="320" w14:anchorId="24E08F55">
          <v:shape id="_x0000_i1063" type="#_x0000_t75" style="width:73.05pt;height:16.65pt" o:ole="">
            <v:imagedata r:id="rId87" o:title=""/>
          </v:shape>
          <o:OLEObject Type="Embed" ProgID="Equation.DSMT4" ShapeID="_x0000_i1063" DrawAspect="Content" ObjectID="_1674744849" r:id="rId88"/>
        </w:object>
      </w:r>
      <w:r w:rsidR="00717AC9">
        <w:t>.</w:t>
      </w:r>
    </w:p>
    <w:p w14:paraId="7F49FCD9" w14:textId="77777777" w:rsidR="003A3E06" w:rsidRDefault="003A3E06" w:rsidP="003A3E06">
      <w:pPr>
        <w:pStyle w:val="af8"/>
        <w:spacing w:line="312" w:lineRule="auto"/>
        <w:ind w:left="567"/>
        <w:contextualSpacing w:val="0"/>
        <w:jc w:val="center"/>
      </w:pPr>
    </w:p>
    <w:p w14:paraId="16276EDE" w14:textId="77777777" w:rsidR="00554373" w:rsidRDefault="00554373" w:rsidP="003A3E06">
      <w:pPr>
        <w:pStyle w:val="af8"/>
        <w:spacing w:line="312" w:lineRule="auto"/>
        <w:ind w:left="567"/>
        <w:contextualSpacing w:val="0"/>
        <w:jc w:val="center"/>
      </w:pPr>
    </w:p>
    <w:p w14:paraId="00F603F1" w14:textId="1298234C" w:rsidR="00717AC9" w:rsidRPr="0043260F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 2</w:t>
      </w:r>
      <w:r w:rsidRPr="003A3E06">
        <w:t xml:space="preserve"> (Теорема отделимости)</w:t>
      </w:r>
      <w:r w:rsidR="003A3E06" w:rsidRPr="003A3E06">
        <w:t>.</w:t>
      </w:r>
      <w:r w:rsidR="003A3E06">
        <w:rPr>
          <w:b/>
          <w:i/>
        </w:rPr>
        <w:t xml:space="preserve"> </w:t>
      </w:r>
      <w:r>
        <w:t xml:space="preserve">Для любого </w:t>
      </w:r>
      <w:r w:rsidR="007C35D0">
        <w:t>выпуклого</w:t>
      </w:r>
      <w:r>
        <w:t xml:space="preserve"> и замкнутого множества </w:t>
      </w:r>
      <w:r w:rsidRPr="00F32531">
        <w:rPr>
          <w:i/>
          <w:lang w:val="en-US"/>
        </w:rPr>
        <w:t>X</w:t>
      </w:r>
      <w:r w:rsidRPr="0043260F">
        <w:t xml:space="preserve"> </w:t>
      </w:r>
      <w:r>
        <w:t xml:space="preserve">и любой точки </w:t>
      </w:r>
      <w:r w:rsidRPr="00F32531">
        <w:rPr>
          <w:i/>
          <w:lang w:val="en-US"/>
        </w:rPr>
        <w:sym w:font="Symbol" w:char="F075"/>
      </w:r>
      <w:r>
        <w:t xml:space="preserve">, не принадлежащей множеству </w:t>
      </w:r>
      <w:r w:rsidRPr="00F32531">
        <w:rPr>
          <w:i/>
          <w:lang w:val="en-US"/>
        </w:rPr>
        <w:t>X</w:t>
      </w:r>
      <w:r>
        <w:t xml:space="preserve">, существует такая гиперплоскость </w:t>
      </w:r>
      <w:r w:rsidRPr="00F32531">
        <w:rPr>
          <w:i/>
        </w:rPr>
        <w:t>Г</w:t>
      </w:r>
      <w:r>
        <w:t>, что</w:t>
      </w:r>
      <w:r w:rsidRPr="0043260F">
        <w:t xml:space="preserve"> </w:t>
      </w:r>
      <w:r w:rsidR="00C742F3" w:rsidRPr="00C742F3">
        <w:rPr>
          <w:position w:val="-10"/>
        </w:rPr>
        <w:object w:dxaOrig="960" w:dyaOrig="320" w14:anchorId="21E141F0">
          <v:shape id="_x0000_i1064" type="#_x0000_t75" style="width:47.8pt;height:16.65pt" o:ole="">
            <v:imagedata r:id="rId89" o:title=""/>
          </v:shape>
          <o:OLEObject Type="Embed" ProgID="Equation.DSMT4" ShapeID="_x0000_i1064" DrawAspect="Content" ObjectID="_1674744850" r:id="rId90"/>
        </w:object>
      </w:r>
      <w:r w:rsidRPr="0043260F">
        <w:t xml:space="preserve"> </w:t>
      </w:r>
      <w:r>
        <w:t xml:space="preserve">и </w:t>
      </w:r>
      <w:r w:rsidR="00C742F3" w:rsidRPr="00C742F3">
        <w:rPr>
          <w:position w:val="-10"/>
        </w:rPr>
        <w:object w:dxaOrig="940" w:dyaOrig="320" w14:anchorId="4B67C883">
          <v:shape id="_x0000_i1065" type="#_x0000_t75" style="width:46.75pt;height:16.65pt" o:ole="">
            <v:imagedata r:id="rId91" o:title=""/>
          </v:shape>
          <o:OLEObject Type="Embed" ProgID="Equation.DSMT4" ShapeID="_x0000_i1065" DrawAspect="Content" ObjectID="_1674744851" r:id="rId92"/>
        </w:object>
      </w:r>
      <w:r>
        <w:t xml:space="preserve"> для </w:t>
      </w:r>
      <w:r>
        <w:rPr>
          <w:lang w:val="en-US"/>
        </w:rPr>
        <w:sym w:font="Symbol" w:char="F022"/>
      </w:r>
      <w:r w:rsidRPr="0046736C">
        <w:rPr>
          <w:i/>
          <w:lang w:val="en-US"/>
        </w:rPr>
        <w:t>x</w:t>
      </w:r>
      <w:r>
        <w:sym w:font="Symbol" w:char="F0CE"/>
      </w:r>
      <w:r w:rsidRPr="0046736C">
        <w:rPr>
          <w:i/>
          <w:lang w:val="en-US"/>
        </w:rPr>
        <w:t>X</w:t>
      </w:r>
      <w:r w:rsidRPr="008D4C44">
        <w:t>.</w:t>
      </w:r>
    </w:p>
    <w:p w14:paraId="614DD41B" w14:textId="335C8F1A" w:rsidR="003A3E06" w:rsidRDefault="003A3E06" w:rsidP="003A3E06">
      <w:pPr>
        <w:spacing w:line="312" w:lineRule="auto"/>
        <w:jc w:val="both"/>
      </w:pPr>
    </w:p>
    <w:p w14:paraId="57BC56E6" w14:textId="718EE1B7" w:rsidR="00717AC9" w:rsidRDefault="003A3E06" w:rsidP="00C06D57">
      <w:pPr>
        <w:spacing w:line="312" w:lineRule="auto"/>
        <w:ind w:firstLine="567"/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5FFC9A2" wp14:editId="0CA78F7E">
            <wp:simplePos x="0" y="0"/>
            <wp:positionH relativeFrom="margin">
              <wp:posOffset>5203393</wp:posOffset>
            </wp:positionH>
            <wp:positionV relativeFrom="paragraph">
              <wp:posOffset>424815</wp:posOffset>
            </wp:positionV>
            <wp:extent cx="1024255" cy="863600"/>
            <wp:effectExtent l="0" t="0" r="4445" b="0"/>
            <wp:wrapNone/>
            <wp:docPr id="931" name="Рисунок 931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3" descr="3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86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AC9">
        <w:t xml:space="preserve">Очевиден геометрический смысл теоремы: существует проходящая через точку </w:t>
      </w:r>
      <w:r w:rsidR="00717AC9" w:rsidRPr="00F32531">
        <w:rPr>
          <w:i/>
        </w:rPr>
        <w:sym w:font="Symbol" w:char="F075"/>
      </w:r>
      <w:r w:rsidR="00717AC9">
        <w:t xml:space="preserve"> гиперплоскость </w:t>
      </w:r>
      <w:r w:rsidR="00717AC9" w:rsidRPr="00F32531">
        <w:rPr>
          <w:i/>
        </w:rPr>
        <w:t>Г</w:t>
      </w:r>
      <w:r w:rsidR="00717AC9">
        <w:t xml:space="preserve"> такая, что </w:t>
      </w:r>
      <w:r w:rsidR="00717AC9" w:rsidRPr="00F32531">
        <w:rPr>
          <w:i/>
          <w:lang w:val="en-US"/>
        </w:rPr>
        <w:t>X</w:t>
      </w:r>
      <w:r w:rsidR="00717AC9">
        <w:t xml:space="preserve"> лежит в одном из полупространств, определенных </w:t>
      </w:r>
      <w:r w:rsidR="00717AC9" w:rsidRPr="00F32531">
        <w:rPr>
          <w:i/>
        </w:rPr>
        <w:t>Г</w:t>
      </w:r>
      <w:r w:rsidR="00E034EC">
        <w:t>.</w:t>
      </w:r>
    </w:p>
    <w:p w14:paraId="7D7F36B9" w14:textId="77777777" w:rsidR="00C06D57" w:rsidRDefault="003A3E06" w:rsidP="00C06D57">
      <w:pPr>
        <w:spacing w:line="312" w:lineRule="auto"/>
        <w:ind w:firstLine="567"/>
        <w:jc w:val="both"/>
      </w:pPr>
      <w:r>
        <w:rPr>
          <w:i/>
        </w:rPr>
        <w:t xml:space="preserve">Доказательство. </w:t>
      </w:r>
      <w:r w:rsidR="00717AC9">
        <w:t xml:space="preserve">Пусть </w:t>
      </w:r>
      <w:r w:rsidR="00717AC9" w:rsidRPr="00F32531">
        <w:rPr>
          <w:i/>
          <w:lang w:val="en-US"/>
        </w:rPr>
        <w:t>p</w:t>
      </w:r>
      <w:r w:rsidR="00717AC9" w:rsidRPr="00F32531">
        <w:t xml:space="preserve"> </w:t>
      </w:r>
      <w:r w:rsidR="00717AC9">
        <w:t xml:space="preserve">– проекция </w:t>
      </w:r>
      <w:r w:rsidR="00717AC9" w:rsidRPr="00F32531">
        <w:rPr>
          <w:i/>
          <w:lang w:val="en-US"/>
        </w:rPr>
        <w:sym w:font="Symbol" w:char="F075"/>
      </w:r>
      <w:r w:rsidR="00717AC9">
        <w:t xml:space="preserve"> на </w:t>
      </w:r>
      <w:r w:rsidR="00717AC9" w:rsidRPr="00F32531">
        <w:rPr>
          <w:i/>
          <w:lang w:val="en-US"/>
        </w:rPr>
        <w:t>X</w:t>
      </w:r>
      <w:r w:rsidR="00717AC9" w:rsidRPr="008D4C44">
        <w:t xml:space="preserve">. </w:t>
      </w:r>
    </w:p>
    <w:p w14:paraId="786E467B" w14:textId="6C5B0517" w:rsidR="003A3E06" w:rsidRDefault="00C06D57" w:rsidP="00554373">
      <w:pPr>
        <w:spacing w:line="312" w:lineRule="auto"/>
        <w:ind w:firstLine="567"/>
        <w:jc w:val="both"/>
      </w:pPr>
      <w:r>
        <w:t xml:space="preserve">Определим    </w:t>
      </w:r>
      <w:r w:rsidRPr="0070084B">
        <w:rPr>
          <w:position w:val="-10"/>
          <w:lang w:val="en-US"/>
        </w:rPr>
        <w:object w:dxaOrig="2280" w:dyaOrig="499" w14:anchorId="09289C9C">
          <v:shape id="_x0000_i1066" type="#_x0000_t75" style="width:113.9pt;height:25.8pt" o:ole="">
            <v:imagedata r:id="rId94" o:title=""/>
          </v:shape>
          <o:OLEObject Type="Embed" ProgID="Equation.DSMT4" ShapeID="_x0000_i1066" DrawAspect="Content" ObjectID="_1674744852" r:id="rId95"/>
        </w:object>
      </w:r>
      <w:r w:rsidR="00073439">
        <w:t>,</w:t>
      </w:r>
      <w:r>
        <w:t xml:space="preserve"> и рассмотрим </w:t>
      </w:r>
    </w:p>
    <w:p w14:paraId="3F881CC2" w14:textId="1CD1C901" w:rsidR="003A3E06" w:rsidRDefault="00C06D57" w:rsidP="00C06D57">
      <w:pPr>
        <w:spacing w:line="312" w:lineRule="auto"/>
      </w:pPr>
      <w:r>
        <w:t xml:space="preserve">гиперплоскость </w:t>
      </w:r>
      <w:r w:rsidR="0070084B" w:rsidRPr="0070084B">
        <w:rPr>
          <w:position w:val="-14"/>
          <w:lang w:val="en-US"/>
        </w:rPr>
        <w:object w:dxaOrig="2780" w:dyaOrig="420" w14:anchorId="4CDDF6D1">
          <v:shape id="_x0000_i1067" type="#_x0000_t75" style="width:138.65pt;height:21.5pt" o:ole="">
            <v:imagedata r:id="rId96" o:title=""/>
          </v:shape>
          <o:OLEObject Type="Embed" ProgID="Equation.DSMT4" ShapeID="_x0000_i1067" DrawAspect="Content" ObjectID="_1674744853" r:id="rId97"/>
        </w:object>
      </w:r>
      <w:r w:rsidR="00073439">
        <w:t>,</w:t>
      </w:r>
    </w:p>
    <w:p w14:paraId="49332404" w14:textId="30EE42DE" w:rsidR="00717AC9" w:rsidRDefault="00717AC9" w:rsidP="003A3E06">
      <w:pPr>
        <w:spacing w:line="312" w:lineRule="auto"/>
        <w:jc w:val="both"/>
      </w:pPr>
      <w:r>
        <w:t>для которой выполняется первое утверждение леммы 2.</w:t>
      </w:r>
    </w:p>
    <w:p w14:paraId="260D7CA6" w14:textId="10110FAC" w:rsidR="00073439" w:rsidRDefault="00717AC9" w:rsidP="00554373">
      <w:pPr>
        <w:spacing w:line="312" w:lineRule="auto"/>
        <w:ind w:firstLine="567"/>
        <w:jc w:val="both"/>
      </w:pPr>
      <w:r>
        <w:t xml:space="preserve">По лемме 1, если </w:t>
      </w:r>
      <w:r w:rsidRPr="006904D5">
        <w:rPr>
          <w:i/>
          <w:lang w:val="en-US"/>
        </w:rPr>
        <w:t>p</w:t>
      </w:r>
      <w:r w:rsidRPr="008D4C44">
        <w:t xml:space="preserve"> </w:t>
      </w:r>
      <w:r>
        <w:t xml:space="preserve">– проекция, то </w:t>
      </w:r>
      <w:r>
        <w:sym w:font="Symbol" w:char="F022"/>
      </w:r>
      <w:r w:rsidRPr="0046736C">
        <w:rPr>
          <w:i/>
          <w:lang w:val="en-US"/>
        </w:rPr>
        <w:t>x</w:t>
      </w:r>
      <w:r>
        <w:sym w:font="Symbol" w:char="F0CE"/>
      </w:r>
      <w:r w:rsidRPr="008D4C44">
        <w:rPr>
          <w:i/>
          <w:lang w:val="en-US"/>
        </w:rPr>
        <w:t>X</w:t>
      </w:r>
      <w:r w:rsidRPr="006904D5">
        <w:t xml:space="preserve"> </w:t>
      </w:r>
      <w:r>
        <w:t xml:space="preserve"> справедливо</w:t>
      </w:r>
      <w:r w:rsidR="00554373">
        <w:t xml:space="preserve">  </w:t>
      </w:r>
      <w:r w:rsidR="0070084B" w:rsidRPr="0070084B">
        <w:rPr>
          <w:position w:val="-10"/>
          <w:lang w:val="en-US"/>
        </w:rPr>
        <w:object w:dxaOrig="2100" w:dyaOrig="320" w14:anchorId="2B1E5C53">
          <v:shape id="_x0000_i1068" type="#_x0000_t75" style="width:104.8pt;height:16.65pt" o:ole="">
            <v:imagedata r:id="rId98" o:title=""/>
          </v:shape>
          <o:OLEObject Type="Embed" ProgID="Equation.DSMT4" ShapeID="_x0000_i1068" DrawAspect="Content" ObjectID="_1674744854" r:id="rId99"/>
        </w:object>
      </w:r>
      <w:r>
        <w:t>.</w:t>
      </w:r>
    </w:p>
    <w:p w14:paraId="49F97FB9" w14:textId="12FFF118" w:rsidR="00717AC9" w:rsidRPr="006904D5" w:rsidRDefault="00717AC9" w:rsidP="00554373">
      <w:pPr>
        <w:spacing w:line="312" w:lineRule="auto"/>
        <w:jc w:val="both"/>
      </w:pPr>
      <w:r>
        <w:t xml:space="preserve">Поскольку точка </w:t>
      </w:r>
      <w:r w:rsidRPr="00F32531">
        <w:rPr>
          <w:i/>
        </w:rPr>
        <w:sym w:font="Symbol" w:char="F075"/>
      </w:r>
      <w:r>
        <w:sym w:font="Symbol" w:char="F0CF"/>
      </w:r>
      <w:r w:rsidRPr="00F32531">
        <w:rPr>
          <w:i/>
          <w:lang w:val="en-US"/>
        </w:rPr>
        <w:t>X</w:t>
      </w:r>
      <w:r>
        <w:t xml:space="preserve">, то расстояние </w:t>
      </w:r>
      <w:r w:rsidR="00554373">
        <w:t xml:space="preserve"> </w:t>
      </w:r>
      <w:r w:rsidR="00554373" w:rsidRPr="0070084B">
        <w:rPr>
          <w:position w:val="-14"/>
          <w:lang w:val="en-US"/>
        </w:rPr>
        <w:object w:dxaOrig="3840" w:dyaOrig="400" w14:anchorId="03604ADF">
          <v:shape id="_x0000_i1069" type="#_x0000_t75" style="width:191.8pt;height:20.4pt" o:ole="">
            <v:imagedata r:id="rId100" o:title=""/>
          </v:shape>
          <o:OLEObject Type="Embed" ProgID="Equation.DSMT4" ShapeID="_x0000_i1069" DrawAspect="Content" ObjectID="_1674744855" r:id="rId101"/>
        </w:object>
      </w:r>
      <w:r w:rsidRPr="006904D5">
        <w:t>.</w:t>
      </w:r>
    </w:p>
    <w:p w14:paraId="72DDC3F5" w14:textId="7835237E" w:rsidR="00073439" w:rsidRDefault="00073439" w:rsidP="00554373">
      <w:pPr>
        <w:spacing w:line="312" w:lineRule="auto"/>
        <w:jc w:val="both"/>
      </w:pPr>
      <w:r>
        <w:t>Итак, имеем</w:t>
      </w:r>
      <w:r w:rsidRPr="00073439">
        <w:t xml:space="preserve"> </w:t>
      </w:r>
      <w:r>
        <w:t xml:space="preserve">для </w:t>
      </w:r>
      <w:r>
        <w:sym w:font="Symbol" w:char="F022"/>
      </w:r>
      <w:r w:rsidRPr="0046736C">
        <w:rPr>
          <w:i/>
          <w:lang w:val="en-US"/>
        </w:rPr>
        <w:t>x</w:t>
      </w:r>
      <w:r>
        <w:sym w:font="Symbol" w:char="F0CE"/>
      </w:r>
      <w:r w:rsidRPr="008D4C44">
        <w:rPr>
          <w:i/>
          <w:lang w:val="en-US"/>
        </w:rPr>
        <w:t>X</w:t>
      </w:r>
      <w:r w:rsidRPr="006904D5">
        <w:t xml:space="preserve"> </w:t>
      </w:r>
      <w:r w:rsidR="00554373">
        <w:t xml:space="preserve">:   </w:t>
      </w:r>
      <w:r w:rsidR="00554373" w:rsidRPr="00F32531">
        <w:rPr>
          <w:position w:val="-10"/>
        </w:rPr>
        <w:object w:dxaOrig="5000" w:dyaOrig="320" w14:anchorId="240C5C85">
          <v:shape id="_x0000_i1070" type="#_x0000_t75" style="width:248.8pt;height:16.65pt" o:ole="" fillcolor="window">
            <v:imagedata r:id="rId102" o:title=""/>
          </v:shape>
          <o:OLEObject Type="Embed" ProgID="Equation.DSMT4" ShapeID="_x0000_i1070" DrawAspect="Content" ObjectID="_1674744856" r:id="rId103"/>
        </w:object>
      </w:r>
    </w:p>
    <w:p w14:paraId="09CF5ECF" w14:textId="38D2F7BA" w:rsidR="00717AC9" w:rsidRDefault="00C742F3" w:rsidP="00554373">
      <w:pPr>
        <w:spacing w:line="312" w:lineRule="auto"/>
        <w:ind w:left="2124" w:firstLine="708"/>
        <w:jc w:val="center"/>
      </w:pPr>
      <w:r w:rsidRPr="00F32531">
        <w:rPr>
          <w:position w:val="-10"/>
        </w:rPr>
        <w:object w:dxaOrig="2020" w:dyaOrig="320" w14:anchorId="71202E07">
          <v:shape id="_x0000_i1071" type="#_x0000_t75" style="width:99.95pt;height:16.65pt" o:ole="" fillcolor="window">
            <v:imagedata r:id="rId104" o:title=""/>
          </v:shape>
          <o:OLEObject Type="Embed" ProgID="Equation.DSMT4" ShapeID="_x0000_i1071" DrawAspect="Content" ObjectID="_1674744857" r:id="rId105"/>
        </w:object>
      </w:r>
      <w:r w:rsidR="00717AC9">
        <w:t xml:space="preserve">, </w:t>
      </w:r>
      <w:r w:rsidR="00717AC9" w:rsidRPr="003A3E06">
        <w:rPr>
          <w:i/>
        </w:rPr>
        <w:t>ч.т.д.</w:t>
      </w:r>
    </w:p>
    <w:p w14:paraId="107669B3" w14:textId="77777777" w:rsidR="003A3E06" w:rsidRDefault="003A3E06" w:rsidP="003A3E06">
      <w:pPr>
        <w:spacing w:line="312" w:lineRule="auto"/>
        <w:jc w:val="center"/>
      </w:pPr>
    </w:p>
    <w:p w14:paraId="418C05B9" w14:textId="77777777" w:rsidR="00554373" w:rsidRDefault="00554373" w:rsidP="003A3E06">
      <w:pPr>
        <w:spacing w:line="312" w:lineRule="auto"/>
        <w:jc w:val="center"/>
      </w:pPr>
    </w:p>
    <w:p w14:paraId="3262198F" w14:textId="77777777" w:rsidR="00ED255F" w:rsidRDefault="00717AC9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б опорной гиперплоскости</w:t>
      </w:r>
      <w:r w:rsidR="003A3E06" w:rsidRPr="003A3E06">
        <w:t xml:space="preserve">). </w:t>
      </w:r>
    </w:p>
    <w:p w14:paraId="62169F9C" w14:textId="787B55BE" w:rsidR="003A3E06" w:rsidRDefault="00717AC9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jc w:val="both"/>
      </w:pPr>
      <w:r>
        <w:t xml:space="preserve">В любой граничной точке </w:t>
      </w:r>
      <w:r w:rsidRPr="00F32531">
        <w:rPr>
          <w:i/>
          <w:lang w:val="en-US"/>
        </w:rPr>
        <w:t>x</w:t>
      </w:r>
      <w:r w:rsidRPr="00F32531">
        <w:rPr>
          <w:sz w:val="22"/>
          <w:vertAlign w:val="superscript"/>
        </w:rPr>
        <w:t>0</w:t>
      </w:r>
      <w:r>
        <w:t xml:space="preserve"> выпуклого множества существует </w:t>
      </w:r>
      <w:r w:rsidRPr="00755CDB">
        <w:rPr>
          <w:i/>
        </w:rPr>
        <w:t>опорная гиперплоскость</w:t>
      </w:r>
      <w:r>
        <w:t xml:space="preserve">, т.е.  существует </w:t>
      </w:r>
      <w:r w:rsidRPr="00F32531">
        <w:rPr>
          <w:i/>
          <w:lang w:val="en-US"/>
        </w:rPr>
        <w:t>c</w:t>
      </w:r>
      <w:r w:rsidR="003A3E06">
        <w:rPr>
          <w:i/>
          <w:vertAlign w:val="subscript"/>
        </w:rPr>
        <w:t> </w:t>
      </w:r>
      <w:r>
        <w:rPr>
          <w:lang w:val="en-US"/>
        </w:rPr>
        <w:sym w:font="Symbol" w:char="F0B9"/>
      </w:r>
      <w:r w:rsidR="003A3E06">
        <w:rPr>
          <w:vertAlign w:val="subscript"/>
        </w:rPr>
        <w:t> </w:t>
      </w:r>
      <w:r>
        <w:t>0</w:t>
      </w:r>
      <w:r w:rsidRPr="00755CDB">
        <w:t xml:space="preserve"> </w:t>
      </w:r>
      <w:r>
        <w:t>и</w:t>
      </w:r>
      <w:r w:rsidR="00554373">
        <w:t xml:space="preserve">  λ :</w:t>
      </w:r>
    </w:p>
    <w:p w14:paraId="63AFF85D" w14:textId="70D806B6" w:rsidR="00554373" w:rsidRDefault="00554373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  <w:jc w:val="both"/>
      </w:pPr>
      <w:r w:rsidRPr="00C742F3">
        <w:rPr>
          <w:position w:val="-18"/>
        </w:rPr>
        <w:object w:dxaOrig="3879" w:dyaOrig="480" w14:anchorId="094624E0">
          <v:shape id="_x0000_i1072" type="#_x0000_t75" style="width:195.05pt;height:24.2pt" o:ole="" fillcolor="window">
            <v:imagedata r:id="rId106" o:title=""/>
          </v:shape>
          <o:OLEObject Type="Embed" ProgID="Equation.DSMT4" ShapeID="_x0000_i1072" DrawAspect="Content" ObjectID="_1674744858" r:id="rId107"/>
        </w:object>
      </w:r>
      <w:r w:rsidR="00C742F3" w:rsidRPr="00C742F3">
        <w:t>,</w:t>
      </w:r>
      <w:r w:rsidRPr="00554373">
        <w:t xml:space="preserve"> </w:t>
      </w:r>
      <w:r>
        <w:t xml:space="preserve">и для всех </w:t>
      </w:r>
      <w:r w:rsidRPr="00F32531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F32531">
        <w:rPr>
          <w:i/>
          <w:lang w:val="en-US"/>
        </w:rPr>
        <w:t>X</w:t>
      </w:r>
      <w:r w:rsidRPr="00433B44">
        <w:t xml:space="preserve"> </w:t>
      </w:r>
      <w:r w:rsidRPr="00F32531">
        <w:rPr>
          <w:position w:val="-10"/>
        </w:rPr>
        <w:object w:dxaOrig="940" w:dyaOrig="320" w14:anchorId="12305816">
          <v:shape id="_x0000_i1073" type="#_x0000_t75" style="width:46.75pt;height:16.65pt" o:ole="" fillcolor="window">
            <v:imagedata r:id="rId108" o:title=""/>
          </v:shape>
          <o:OLEObject Type="Embed" ProgID="Equation.DSMT4" ShapeID="_x0000_i1073" DrawAspect="Content" ObjectID="_1674744859" r:id="rId109"/>
        </w:object>
      </w:r>
      <w:r w:rsidRPr="00433B44">
        <w:t>.</w:t>
      </w:r>
      <w:r>
        <w:t xml:space="preserve"> </w:t>
      </w:r>
    </w:p>
    <w:p w14:paraId="566E2C0A" w14:textId="0DBFBBDF" w:rsidR="003A3E06" w:rsidRDefault="003A3E06" w:rsidP="0055437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312" w:lineRule="auto"/>
        <w:ind w:firstLine="708"/>
      </w:pPr>
    </w:p>
    <w:p w14:paraId="4A2FC236" w14:textId="77777777" w:rsidR="00356372" w:rsidRDefault="00356372" w:rsidP="003A3E06">
      <w:pPr>
        <w:spacing w:line="312" w:lineRule="auto"/>
        <w:jc w:val="both"/>
      </w:pPr>
    </w:p>
    <w:tbl>
      <w:tblPr>
        <w:tblStyle w:val="af9"/>
        <w:tblW w:w="10490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5103"/>
      </w:tblGrid>
      <w:tr w:rsidR="00AD709D" w:rsidRPr="00755CDB" w14:paraId="65A1EAA2" w14:textId="77777777" w:rsidTr="003A3E06">
        <w:trPr>
          <w:trHeight w:val="4656"/>
        </w:trPr>
        <w:tc>
          <w:tcPr>
            <w:tcW w:w="5387" w:type="dxa"/>
          </w:tcPr>
          <w:p w14:paraId="298D5E29" w14:textId="30277F63" w:rsidR="00AD709D" w:rsidRDefault="00551D83" w:rsidP="003A3E06">
            <w:pPr>
              <w:spacing w:before="40" w:line="312" w:lineRule="auto"/>
              <w:ind w:right="113"/>
              <w:jc w:val="center"/>
            </w:pPr>
            <w:r>
              <w:rPr>
                <w:noProof/>
              </w:rPr>
              <w:drawing>
                <wp:inline distT="0" distB="0" distL="0" distR="0" wp14:anchorId="47EE480E" wp14:editId="13389630">
                  <wp:extent cx="1823782" cy="1296000"/>
                  <wp:effectExtent l="0" t="0" r="5080" b="0"/>
                  <wp:docPr id="929" name="Рисунок 929" descr="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6" descr="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3782" cy="12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3E1179" w14:textId="77777777" w:rsidR="00AD709D" w:rsidRDefault="00AD709D" w:rsidP="003A3E06">
            <w:pPr>
              <w:spacing w:before="40" w:line="312" w:lineRule="auto"/>
              <w:ind w:right="113"/>
              <w:jc w:val="center"/>
            </w:pPr>
          </w:p>
          <w:p w14:paraId="771C6E59" w14:textId="3B2291BF" w:rsidR="00AD709D" w:rsidRDefault="00AD709D" w:rsidP="003A3E06">
            <w:pPr>
              <w:spacing w:before="40" w:line="312" w:lineRule="auto"/>
              <w:ind w:right="113"/>
              <w:jc w:val="both"/>
            </w:pPr>
            <w:r>
              <w:t>Опорная гиперплоскость единственна (если существует касательная гиперплоскость, то она совпадает с опорной). И в этом случае опорная гиперплоскость единственная.</w:t>
            </w:r>
          </w:p>
          <w:p w14:paraId="0625196C" w14:textId="0FCAEE16" w:rsidR="00AD709D" w:rsidRPr="00073439" w:rsidRDefault="00AD709D" w:rsidP="003A3E06">
            <w:pPr>
              <w:spacing w:before="40" w:line="312" w:lineRule="auto"/>
              <w:ind w:right="113"/>
              <w:jc w:val="center"/>
            </w:pPr>
          </w:p>
        </w:tc>
        <w:tc>
          <w:tcPr>
            <w:tcW w:w="5103" w:type="dxa"/>
          </w:tcPr>
          <w:p w14:paraId="6EAC7F18" w14:textId="4965372C" w:rsidR="00AD709D" w:rsidRDefault="00551D83" w:rsidP="003A3E06">
            <w:pPr>
              <w:spacing w:before="120" w:line="312" w:lineRule="auto"/>
              <w:ind w:left="113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6F20DDD" wp14:editId="7CE678DD">
                  <wp:extent cx="1659759" cy="1476000"/>
                  <wp:effectExtent l="0" t="0" r="0" b="0"/>
                  <wp:docPr id="930" name="Рисунок 930" descr="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 descr="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9759" cy="147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066D74" w14:textId="6AC0946E" w:rsidR="00AD709D" w:rsidRPr="00755CDB" w:rsidRDefault="00AD709D" w:rsidP="003A3E06">
            <w:pPr>
              <w:spacing w:before="120" w:line="312" w:lineRule="auto"/>
              <w:ind w:left="113"/>
              <w:jc w:val="both"/>
            </w:pPr>
            <w:r>
              <w:t xml:space="preserve">Понятие опорной гиперплоскости – шире касательной. В точке </w:t>
            </w:r>
            <w:r w:rsidRPr="00046202">
              <w:rPr>
                <w:i/>
                <w:lang w:val="en-US"/>
              </w:rPr>
              <w:t>x</w:t>
            </w:r>
            <w:r w:rsidRPr="00046202">
              <w:rPr>
                <w:sz w:val="22"/>
                <w:vertAlign w:val="superscript"/>
              </w:rPr>
              <w:t>0</w:t>
            </w:r>
            <w:r>
              <w:t xml:space="preserve"> не существует касательной, но существуют опорные гиперплоскости, причем в качестве вектора </w:t>
            </w:r>
            <w:r>
              <w:rPr>
                <w:i/>
                <w:lang w:val="en-US"/>
              </w:rPr>
              <w:t>c</w:t>
            </w:r>
            <w:r>
              <w:t xml:space="preserve"> можно выбрать любой, лежащий между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1</w:t>
            </w:r>
            <w:r w:rsidRPr="00046202">
              <w:t>,</w:t>
            </w:r>
            <w:r w:rsidRPr="00525E0B">
              <w:rPr>
                <w:vertAlign w:val="subscript"/>
              </w:rPr>
              <w:t xml:space="preserve"> </w:t>
            </w:r>
            <w:r w:rsidRPr="00046202">
              <w:rPr>
                <w:i/>
                <w:lang w:val="en-US"/>
              </w:rPr>
              <w:t>c</w:t>
            </w:r>
            <w:r w:rsidRPr="00046202">
              <w:rPr>
                <w:sz w:val="22"/>
                <w:vertAlign w:val="subscript"/>
              </w:rPr>
              <w:t>2</w:t>
            </w:r>
            <w:r w:rsidRPr="00433B44">
              <w:t>.</w:t>
            </w:r>
          </w:p>
        </w:tc>
      </w:tr>
    </w:tbl>
    <w:p w14:paraId="67E49F59" w14:textId="112B6B88" w:rsidR="00717AC9" w:rsidRPr="005C0473" w:rsidRDefault="003A3E06" w:rsidP="003A3E06">
      <w:pPr>
        <w:spacing w:line="312" w:lineRule="auto"/>
        <w:jc w:val="both"/>
      </w:pPr>
      <w:r w:rsidRPr="00C56918">
        <w:rPr>
          <w:b/>
        </w:rPr>
        <w:t>Доказательство.</w:t>
      </w:r>
      <w:r>
        <w:rPr>
          <w:i/>
        </w:rPr>
        <w:t xml:space="preserve"> </w:t>
      </w:r>
      <w:r w:rsidR="00717AC9">
        <w:t xml:space="preserve">Рассмотрим последовательность </w:t>
      </w:r>
      <w:r w:rsidR="00717AC9" w:rsidRPr="00433B44">
        <w:t>{</w:t>
      </w:r>
      <w:r w:rsidR="00717AC9" w:rsidRPr="00F32531">
        <w:rPr>
          <w:i/>
          <w:lang w:val="en-US"/>
        </w:rPr>
        <w:sym w:font="Symbol" w:char="F075"/>
      </w:r>
      <w:r w:rsidR="00717AC9" w:rsidRPr="00F32531">
        <w:rPr>
          <w:i/>
          <w:vertAlign w:val="subscript"/>
          <w:lang w:val="en-US"/>
        </w:rPr>
        <w:t>k</w:t>
      </w:r>
      <w:r w:rsidR="00717AC9" w:rsidRPr="00433B44">
        <w:t>}</w:t>
      </w:r>
      <w:r w:rsidR="00717AC9">
        <w:t xml:space="preserve"> – внешних точек относительно</w:t>
      </w:r>
      <w:r w:rsidR="00717AC9" w:rsidRPr="005C0473">
        <w:t xml:space="preserve"> </w:t>
      </w:r>
      <w:r w:rsidR="00C742F3" w:rsidRPr="00996EA3">
        <w:rPr>
          <w:position w:val="-20"/>
        </w:rPr>
        <w:object w:dxaOrig="1480" w:dyaOrig="480" w14:anchorId="6B5A4D1F">
          <v:shape id="_x0000_i1074" type="#_x0000_t75" style="width:74.15pt;height:24.2pt" o:ole="" fillcolor="window">
            <v:imagedata r:id="rId112" o:title=""/>
          </v:shape>
          <o:OLEObject Type="Embed" ProgID="Equation.DSMT4" ShapeID="_x0000_i1074" DrawAspect="Content" ObjectID="_1674744860" r:id="rId113"/>
        </w:object>
      </w:r>
      <w:r w:rsidR="00717AC9" w:rsidRPr="005C0473">
        <w:t xml:space="preserve"> (</w:t>
      </w:r>
      <w:r w:rsidR="00717AC9">
        <w:t xml:space="preserve">т.е. по определению сходимости </w:t>
      </w:r>
      <w:r w:rsidR="00C742F3" w:rsidRPr="00736EF0">
        <w:rPr>
          <w:position w:val="-20"/>
        </w:rPr>
        <w:object w:dxaOrig="1640" w:dyaOrig="499" w14:anchorId="024D80A6">
          <v:shape id="_x0000_i1075" type="#_x0000_t75" style="width:82.2pt;height:25.25pt" o:ole="" fillcolor="window">
            <v:imagedata r:id="rId114" o:title=""/>
          </v:shape>
          <o:OLEObject Type="Embed" ProgID="Equation.DSMT4" ShapeID="_x0000_i1075" DrawAspect="Content" ObjectID="_1674744861" r:id="rId115"/>
        </w:object>
      </w:r>
      <w:r w:rsidR="00717AC9">
        <w:t>).</w:t>
      </w:r>
    </w:p>
    <w:p w14:paraId="4CABDB3C" w14:textId="19F2CB6C" w:rsidR="00073439" w:rsidRDefault="00717AC9" w:rsidP="003A3E06">
      <w:pPr>
        <w:spacing w:line="312" w:lineRule="auto"/>
        <w:jc w:val="both"/>
      </w:pPr>
      <w:r>
        <w:t xml:space="preserve">По </w:t>
      </w:r>
      <w:r w:rsidR="00A93F5D">
        <w:t>лемме 2 (теорема отделимости</w:t>
      </w:r>
      <w:r>
        <w:t>)</w:t>
      </w:r>
      <w:r w:rsidR="00A93F5D">
        <w:t xml:space="preserve"> </w:t>
      </w:r>
      <w:r>
        <w:t xml:space="preserve"> существует последовательность гиперплоскостей </w:t>
      </w:r>
    </w:p>
    <w:p w14:paraId="48C2071A" w14:textId="388AE605" w:rsidR="00717AC9" w:rsidRPr="005C0473" w:rsidRDefault="003A3E06" w:rsidP="00A93F5D">
      <w:pPr>
        <w:spacing w:line="312" w:lineRule="auto"/>
      </w:pPr>
      <w:r w:rsidRPr="003A3E06">
        <w:rPr>
          <w:position w:val="-16"/>
        </w:rPr>
        <w:object w:dxaOrig="2400" w:dyaOrig="420" w14:anchorId="3647C891">
          <v:shape id="_x0000_i1076" type="#_x0000_t75" style="width:120.9pt;height:21.5pt" o:ole="" fillcolor="window">
            <v:imagedata r:id="rId116" o:title=""/>
          </v:shape>
          <o:OLEObject Type="Embed" ProgID="Equation.DSMT4" ShapeID="_x0000_i1076" DrawAspect="Content" ObjectID="_1674744862" r:id="rId117"/>
        </w:object>
      </w:r>
      <w:r w:rsidR="00717AC9" w:rsidRPr="005C0473">
        <w:t>,</w:t>
      </w:r>
      <w:r w:rsidR="00A93F5D">
        <w:t xml:space="preserve">   </w:t>
      </w:r>
      <w:r w:rsidR="00717AC9">
        <w:t xml:space="preserve">где </w:t>
      </w:r>
      <w:r w:rsidR="00310D2A" w:rsidRPr="00310D2A">
        <w:rPr>
          <w:position w:val="-12"/>
        </w:rPr>
        <w:object w:dxaOrig="1240" w:dyaOrig="360" w14:anchorId="0F5D9BC8">
          <v:shape id="_x0000_i1077" type="#_x0000_t75" style="width:61.8pt;height:19.35pt" o:ole="" fillcolor="window">
            <v:imagedata r:id="rId118" o:title=""/>
          </v:shape>
          <o:OLEObject Type="Embed" ProgID="Equation.DSMT4" ShapeID="_x0000_i1077" DrawAspect="Content" ObjectID="_1674744863" r:id="rId119"/>
        </w:object>
      </w:r>
      <w:r w:rsidR="00310D2A" w:rsidRPr="00310D2A">
        <w:t xml:space="preserve"> </w:t>
      </w:r>
      <w:r w:rsidR="00717AC9">
        <w:t xml:space="preserve">и </w:t>
      </w:r>
      <w:r w:rsidR="00310D2A" w:rsidRPr="00310D2A">
        <w:rPr>
          <w:position w:val="-12"/>
        </w:rPr>
        <w:object w:dxaOrig="1980" w:dyaOrig="360" w14:anchorId="6827A09E">
          <v:shape id="_x0000_i1078" type="#_x0000_t75" style="width:99.95pt;height:19.35pt" o:ole="" fillcolor="window">
            <v:imagedata r:id="rId120" o:title=""/>
          </v:shape>
          <o:OLEObject Type="Embed" ProgID="Equation.DSMT4" ShapeID="_x0000_i1078" DrawAspect="Content" ObjectID="_1674744864" r:id="rId121"/>
        </w:object>
      </w:r>
      <w:r w:rsidR="00717AC9" w:rsidRPr="005C0473">
        <w:t>.</w:t>
      </w:r>
    </w:p>
    <w:p w14:paraId="56974E41" w14:textId="25ECFBCB" w:rsidR="00717AC9" w:rsidRDefault="00717AC9" w:rsidP="003A3E06">
      <w:pPr>
        <w:spacing w:line="312" w:lineRule="auto"/>
        <w:jc w:val="both"/>
      </w:pPr>
      <w:r>
        <w:t xml:space="preserve">Т.к. длину </w:t>
      </w:r>
      <w:r w:rsidRPr="00046202">
        <w:rPr>
          <w:i/>
          <w:lang w:val="en-US"/>
        </w:rPr>
        <w:t>c</w:t>
      </w:r>
      <w:r w:rsidRPr="00046202">
        <w:rPr>
          <w:i/>
          <w:sz w:val="22"/>
          <w:vertAlign w:val="subscript"/>
          <w:lang w:val="en-US"/>
        </w:rPr>
        <w:t>k</w:t>
      </w:r>
      <w:r w:rsidRPr="005C0473">
        <w:t xml:space="preserve"> </w:t>
      </w:r>
      <w:r>
        <w:t>можно выбирать произвольно, то</w:t>
      </w:r>
      <w:r w:rsidR="000E0F2F">
        <w:t xml:space="preserve">, не умаляя общности, можно </w:t>
      </w:r>
      <w:r>
        <w:t xml:space="preserve"> сч</w:t>
      </w:r>
      <w:r w:rsidR="000E0F2F">
        <w:t xml:space="preserve">итать, что </w:t>
      </w:r>
      <w:r w:rsidRPr="00996EA3">
        <w:t xml:space="preserve"> </w:t>
      </w:r>
      <w:r w:rsidR="00310D2A" w:rsidRPr="00310D2A">
        <w:rPr>
          <w:position w:val="-14"/>
        </w:rPr>
        <w:object w:dxaOrig="740" w:dyaOrig="400" w14:anchorId="1286AB20">
          <v:shape id="_x0000_i1079" type="#_x0000_t75" style="width:36.55pt;height:20.4pt" o:ole="">
            <v:imagedata r:id="rId122" o:title=""/>
          </v:shape>
          <o:OLEObject Type="Embed" ProgID="Equation.DSMT4" ShapeID="_x0000_i1079" DrawAspect="Content" ObjectID="_1674744865" r:id="rId123"/>
        </w:object>
      </w:r>
      <w:r w:rsidRPr="005C0473">
        <w:t>.</w:t>
      </w:r>
      <w:r w:rsidR="000E0F2F">
        <w:t xml:space="preserve"> </w:t>
      </w:r>
      <w:r w:rsidRPr="005C0473">
        <w:t xml:space="preserve"> </w:t>
      </w:r>
      <w:r>
        <w:t xml:space="preserve">Не меняя обозначений, считаем, что </w:t>
      </w:r>
      <w:r w:rsidR="00E62A2A">
        <w:rPr>
          <w:position w:val="-20"/>
          <w:lang w:val="en-US"/>
        </w:rPr>
        <w:object w:dxaOrig="1080" w:dyaOrig="600" w14:anchorId="535FAEBC">
          <v:shape id="_x0000_i1080" type="#_x0000_t75" style="width:54.25pt;height:31.7pt" o:ole="" fillcolor="window">
            <v:imagedata r:id="rId124" o:title=""/>
          </v:shape>
          <o:OLEObject Type="Embed" ProgID="Equation.DSMT4" ShapeID="_x0000_i1080" DrawAspect="Content" ObjectID="_1674744866" r:id="rId125"/>
        </w:object>
      </w:r>
      <w:r>
        <w:t>.</w:t>
      </w:r>
    </w:p>
    <w:p w14:paraId="2C0A6F57" w14:textId="77777777" w:rsidR="00445A13" w:rsidRDefault="00445A13" w:rsidP="003A3E06">
      <w:pPr>
        <w:spacing w:line="312" w:lineRule="auto"/>
        <w:jc w:val="both"/>
      </w:pPr>
    </w:p>
    <w:p w14:paraId="2931C47A" w14:textId="3E17A464" w:rsidR="003A3E06" w:rsidRDefault="000E0F2F" w:rsidP="003A3E06">
      <w:pPr>
        <w:spacing w:line="312" w:lineRule="auto"/>
        <w:jc w:val="both"/>
      </w:pPr>
      <w:r>
        <w:t xml:space="preserve">Далее воспользуемся леммой </w:t>
      </w:r>
      <w:r w:rsidR="00445A13" w:rsidRPr="003A3E06">
        <w:t>Больцано-Вейерштрасса</w:t>
      </w:r>
      <w:r w:rsidR="00445A13">
        <w:t>.</w:t>
      </w:r>
    </w:p>
    <w:p w14:paraId="3280B166" w14:textId="57715639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Лемма</w:t>
      </w:r>
      <w:r w:rsidRPr="00996EA3">
        <w:rPr>
          <w:b/>
          <w:i/>
        </w:rPr>
        <w:t xml:space="preserve"> </w:t>
      </w:r>
      <w:r w:rsidR="003A3E06" w:rsidRPr="003A3E06">
        <w:t>(</w:t>
      </w:r>
      <w:r w:rsidRPr="003A3E06">
        <w:t>Больцано-Вейерштрасса</w:t>
      </w:r>
      <w:r w:rsidR="003A3E06">
        <w:t xml:space="preserve">). </w:t>
      </w:r>
      <w:r>
        <w:t>Из любой ограниченной последовательности всегда можно извлечь такую частичную последовательность, которая сходилась бы к конечному пределу.</w:t>
      </w:r>
    </w:p>
    <w:p w14:paraId="7546BFE2" w14:textId="77777777" w:rsidR="003A3E06" w:rsidRDefault="003A3E06" w:rsidP="003A3E06">
      <w:pPr>
        <w:spacing w:line="312" w:lineRule="auto"/>
        <w:jc w:val="both"/>
      </w:pPr>
    </w:p>
    <w:p w14:paraId="0E2251C7" w14:textId="60733217" w:rsidR="00717AC9" w:rsidRDefault="00717AC9" w:rsidP="00445A13">
      <w:pPr>
        <w:spacing w:line="312" w:lineRule="auto"/>
        <w:jc w:val="both"/>
      </w:pPr>
      <w:r>
        <w:t>Рассмотрим</w:t>
      </w:r>
      <w:r w:rsidR="00445A13">
        <w:t xml:space="preserve">      </w:t>
      </w:r>
      <w:r w:rsidR="00E62A2A">
        <w:rPr>
          <w:position w:val="-20"/>
          <w:lang w:val="en-US"/>
        </w:rPr>
        <w:object w:dxaOrig="2400" w:dyaOrig="600" w14:anchorId="18BF4069">
          <v:shape id="_x0000_i1081" type="#_x0000_t75" style="width:119.8pt;height:31.7pt" o:ole="" fillcolor="window">
            <v:imagedata r:id="rId126" o:title=""/>
          </v:shape>
          <o:OLEObject Type="Embed" ProgID="Equation.DSMT4" ShapeID="_x0000_i1081" DrawAspect="Content" ObjectID="_1674744867" r:id="rId127"/>
        </w:object>
      </w:r>
      <w:r>
        <w:t>.</w:t>
      </w:r>
    </w:p>
    <w:p w14:paraId="605F6821" w14:textId="1A9B48A6" w:rsidR="00073439" w:rsidRDefault="00717AC9" w:rsidP="003A3E06">
      <w:pPr>
        <w:spacing w:line="312" w:lineRule="auto"/>
        <w:jc w:val="both"/>
      </w:pPr>
      <w:r>
        <w:t>Переходя к преде</w:t>
      </w:r>
      <w:r w:rsidR="00525E0B">
        <w:t xml:space="preserve">лу в соотношении, определяющем </w:t>
      </w:r>
      <w:r w:rsidRPr="00046202">
        <w:rPr>
          <w:i/>
        </w:rPr>
        <w:t>Г</w:t>
      </w:r>
      <w:r w:rsidRPr="00046202">
        <w:rPr>
          <w:i/>
          <w:sz w:val="22"/>
          <w:vertAlign w:val="subscript"/>
          <w:lang w:val="en-US"/>
        </w:rPr>
        <w:t>k</w:t>
      </w:r>
      <w:r>
        <w:t xml:space="preserve">, получим гиперплоскость: </w:t>
      </w:r>
    </w:p>
    <w:p w14:paraId="55A7E9DA" w14:textId="000D4196" w:rsidR="00717AC9" w:rsidRDefault="00445A13" w:rsidP="003A3E06">
      <w:pPr>
        <w:spacing w:line="312" w:lineRule="auto"/>
        <w:jc w:val="center"/>
      </w:pPr>
      <w:r w:rsidRPr="00445A13">
        <w:rPr>
          <w:position w:val="-14"/>
        </w:rPr>
        <w:object w:dxaOrig="2060" w:dyaOrig="380" w14:anchorId="7C16B503">
          <v:shape id="_x0000_i1082" type="#_x0000_t75" style="width:103.7pt;height:19.35pt" o:ole="" fillcolor="window">
            <v:imagedata r:id="rId128" o:title=""/>
          </v:shape>
          <o:OLEObject Type="Embed" ProgID="Equation.DSMT4" ShapeID="_x0000_i1082" DrawAspect="Content" ObjectID="_1674744868" r:id="rId129"/>
        </w:object>
      </w:r>
      <w:r w:rsidR="00717AC9">
        <w:t xml:space="preserve">, где </w:t>
      </w:r>
      <w:r w:rsidR="00525E0B" w:rsidRPr="00525E0B">
        <w:rPr>
          <w:i/>
        </w:rPr>
        <w:sym w:font="Symbol" w:char="F06C"/>
      </w:r>
      <w:r w:rsidR="00525E0B" w:rsidRPr="00525E0B">
        <w:rPr>
          <w:vertAlign w:val="subscript"/>
        </w:rPr>
        <w:t xml:space="preserve"> </w:t>
      </w:r>
      <w:r w:rsidR="00525E0B" w:rsidRPr="00525E0B">
        <w:t>=</w:t>
      </w:r>
      <w:r w:rsidR="00525E0B" w:rsidRPr="00525E0B">
        <w:rPr>
          <w:vertAlign w:val="subscript"/>
        </w:rPr>
        <w:t xml:space="preserve"> </w:t>
      </w:r>
      <w:r w:rsidR="00525E0B">
        <w:t>(</w:t>
      </w:r>
      <w:r w:rsidR="00525E0B" w:rsidRPr="00525E0B">
        <w:rPr>
          <w:i/>
        </w:rPr>
        <w:t>с</w:t>
      </w:r>
      <w:r w:rsidR="00525E0B" w:rsidRPr="00525E0B">
        <w:t>,</w:t>
      </w:r>
      <w:r w:rsidR="00525E0B" w:rsidRPr="00525E0B">
        <w:rPr>
          <w:i/>
        </w:rPr>
        <w:t xml:space="preserve"> </w:t>
      </w:r>
      <w:r w:rsidR="00525E0B" w:rsidRPr="00F32531">
        <w:rPr>
          <w:i/>
          <w:lang w:val="en-US"/>
        </w:rPr>
        <w:t>x</w:t>
      </w:r>
      <w:r w:rsidR="00525E0B" w:rsidRPr="00F32531">
        <w:rPr>
          <w:sz w:val="22"/>
          <w:vertAlign w:val="superscript"/>
        </w:rPr>
        <w:t>0</w:t>
      </w:r>
      <w:r w:rsidR="00525E0B" w:rsidRPr="00525E0B">
        <w:rPr>
          <w:sz w:val="22"/>
        </w:rPr>
        <w:t>)</w:t>
      </w:r>
      <w:r w:rsidR="00717AC9">
        <w:t>.</w:t>
      </w:r>
    </w:p>
    <w:p w14:paraId="614AA37F" w14:textId="77777777" w:rsidR="00445A13" w:rsidRDefault="00445A13" w:rsidP="003A3E06">
      <w:pPr>
        <w:spacing w:line="312" w:lineRule="auto"/>
        <w:jc w:val="both"/>
      </w:pPr>
      <w:r>
        <w:t>А, п</w:t>
      </w:r>
      <w:r w:rsidR="00717AC9">
        <w:t xml:space="preserve">ереходя к пределу в соотношении </w:t>
      </w:r>
      <w:r w:rsidRPr="00E62A2A">
        <w:rPr>
          <w:position w:val="-12"/>
        </w:rPr>
        <w:object w:dxaOrig="1100" w:dyaOrig="360" w14:anchorId="29BB9BFE">
          <v:shape id="_x0000_i1083" type="#_x0000_t75" style="width:55.35pt;height:17.75pt" o:ole="" fillcolor="window">
            <v:imagedata r:id="rId130" o:title=""/>
          </v:shape>
          <o:OLEObject Type="Embed" ProgID="Equation.DSMT4" ShapeID="_x0000_i1083" DrawAspect="Content" ObjectID="_1674744869" r:id="rId131"/>
        </w:object>
      </w:r>
      <w:r w:rsidR="00717AC9">
        <w:t xml:space="preserve"> </w:t>
      </w:r>
      <w:r w:rsidR="00717AC9">
        <w:rPr>
          <w:lang w:val="en-US"/>
        </w:rPr>
        <w:sym w:font="Symbol" w:char="F022"/>
      </w:r>
      <w:r w:rsidR="00717AC9" w:rsidRPr="000D08C6">
        <w:rPr>
          <w:i/>
          <w:lang w:val="en-US"/>
        </w:rPr>
        <w:t>x</w:t>
      </w:r>
      <w:r w:rsidR="00717AC9">
        <w:rPr>
          <w:lang w:val="en-US"/>
        </w:rPr>
        <w:sym w:font="Symbol" w:char="F0CE"/>
      </w:r>
      <w:r w:rsidR="00717AC9" w:rsidRPr="000D08C6">
        <w:rPr>
          <w:i/>
          <w:lang w:val="en-US"/>
        </w:rPr>
        <w:t>X</w:t>
      </w:r>
      <w:r w:rsidR="00717AC9">
        <w:t>, получим:</w:t>
      </w:r>
      <w:r w:rsidR="00717AC9" w:rsidRPr="0073453E">
        <w:t xml:space="preserve"> </w:t>
      </w:r>
    </w:p>
    <w:p w14:paraId="3B107AD9" w14:textId="2E954F36" w:rsidR="003A3E06" w:rsidRDefault="00445A13" w:rsidP="00ED255F">
      <w:pPr>
        <w:spacing w:line="312" w:lineRule="auto"/>
        <w:ind w:firstLine="708"/>
        <w:jc w:val="both"/>
      </w:pPr>
      <w:r w:rsidRPr="00445A13">
        <w:rPr>
          <w:position w:val="-10"/>
        </w:rPr>
        <w:object w:dxaOrig="940" w:dyaOrig="320" w14:anchorId="1D5C300C">
          <v:shape id="_x0000_i1084" type="#_x0000_t75" style="width:48.35pt;height:15.6pt" o:ole="" fillcolor="window">
            <v:imagedata r:id="rId132" o:title=""/>
          </v:shape>
          <o:OLEObject Type="Embed" ProgID="Equation.DSMT4" ShapeID="_x0000_i1084" DrawAspect="Content" ObjectID="_1674744870" r:id="rId133"/>
        </w:object>
      </w:r>
      <w:r w:rsidR="00717AC9">
        <w:t xml:space="preserve"> </w:t>
      </w:r>
      <w:r>
        <w:t xml:space="preserve">для </w:t>
      </w:r>
      <w:r>
        <w:rPr>
          <w:lang w:val="en-US"/>
        </w:rPr>
        <w:sym w:font="Symbol" w:char="F022"/>
      </w:r>
      <w:r w:rsidRPr="000D08C6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0D08C6">
        <w:rPr>
          <w:i/>
          <w:lang w:val="en-US"/>
        </w:rPr>
        <w:t>X</w:t>
      </w:r>
      <w:r>
        <w:t xml:space="preserve"> , </w:t>
      </w:r>
      <w:r w:rsidRPr="00ED255F">
        <w:rPr>
          <w:i/>
        </w:rPr>
        <w:t>ч.т.д.</w:t>
      </w:r>
      <w:r>
        <w:t xml:space="preserve">  </w:t>
      </w:r>
      <w:r w:rsidR="00717AC9">
        <w:t>(равенство возникает</w:t>
      </w:r>
      <w:r w:rsidR="00717AC9" w:rsidRPr="000D08C6">
        <w:t xml:space="preserve">, </w:t>
      </w:r>
      <w:r w:rsidR="00717AC9">
        <w:t xml:space="preserve"> поскольку </w:t>
      </w:r>
      <w:r w:rsidR="00717AC9" w:rsidRPr="00046202">
        <w:rPr>
          <w:i/>
          <w:lang w:val="en-US"/>
        </w:rPr>
        <w:t>x</w:t>
      </w:r>
      <w:r w:rsidR="00717AC9" w:rsidRPr="00046202">
        <w:rPr>
          <w:sz w:val="22"/>
          <w:vertAlign w:val="superscript"/>
        </w:rPr>
        <w:t>0</w:t>
      </w:r>
      <w:r w:rsidR="00717AC9">
        <w:sym w:font="Symbol" w:char="F0CE"/>
      </w:r>
      <w:r w:rsidR="00717AC9" w:rsidRPr="00046202">
        <w:rPr>
          <w:i/>
          <w:lang w:val="en-US"/>
        </w:rPr>
        <w:t>X</w:t>
      </w:r>
      <w:r w:rsidR="00717AC9">
        <w:t xml:space="preserve">, </w:t>
      </w:r>
      <w:r>
        <w:t xml:space="preserve"> </w:t>
      </w:r>
      <w:r w:rsidR="00717AC9">
        <w:t xml:space="preserve">а  </w:t>
      </w:r>
      <w:r w:rsidR="00717AC9" w:rsidRPr="00046202">
        <w:t>(</w:t>
      </w:r>
      <w:r w:rsidR="00717AC9" w:rsidRPr="00046202">
        <w:rPr>
          <w:i/>
          <w:lang w:val="en-US"/>
        </w:rPr>
        <w:t>c</w:t>
      </w:r>
      <w:r w:rsidR="00717AC9" w:rsidRPr="00046202">
        <w:t>,</w:t>
      </w:r>
      <w:r w:rsidR="00717AC9" w:rsidRPr="00046202">
        <w:rPr>
          <w:i/>
        </w:rPr>
        <w:t xml:space="preserve"> </w:t>
      </w:r>
      <w:r w:rsidR="00717AC9" w:rsidRPr="00046202">
        <w:rPr>
          <w:i/>
          <w:lang w:val="en-US"/>
        </w:rPr>
        <w:t>x</w:t>
      </w:r>
      <w:r w:rsidR="00717AC9" w:rsidRPr="00046202">
        <w:rPr>
          <w:sz w:val="22"/>
          <w:vertAlign w:val="superscript"/>
        </w:rPr>
        <w:t>0</w:t>
      </w:r>
      <w:r w:rsidR="00717AC9" w:rsidRPr="00046202">
        <w:rPr>
          <w:sz w:val="22"/>
        </w:rPr>
        <w:t>)</w:t>
      </w:r>
      <w:r w:rsidR="00E62A2A">
        <w:rPr>
          <w:sz w:val="22"/>
          <w:lang w:val="en-US"/>
        </w:rPr>
        <w:t> </w:t>
      </w:r>
      <w:r w:rsidR="00717AC9" w:rsidRPr="00046202">
        <w:rPr>
          <w:sz w:val="22"/>
        </w:rPr>
        <w:t>=</w:t>
      </w:r>
      <w:r w:rsidR="00E62A2A">
        <w:rPr>
          <w:sz w:val="22"/>
          <w:lang w:val="en-US"/>
        </w:rPr>
        <w:t> </w:t>
      </w:r>
      <w:r w:rsidR="00717AC9" w:rsidRPr="00046202">
        <w:rPr>
          <w:i/>
        </w:rPr>
        <w:sym w:font="Symbol" w:char="F06C"/>
      </w:r>
      <w:r w:rsidR="00717AC9" w:rsidRPr="000D08C6">
        <w:t xml:space="preserve">) </w:t>
      </w:r>
      <w:r>
        <w:t xml:space="preserve"> </w:t>
      </w:r>
      <w:r w:rsidR="00073439">
        <w:t>.</w:t>
      </w:r>
    </w:p>
    <w:p w14:paraId="46C6DA14" w14:textId="77777777" w:rsidR="00C13FFF" w:rsidRPr="000D08C6" w:rsidRDefault="00C13FFF" w:rsidP="003A3E06">
      <w:pPr>
        <w:spacing w:line="312" w:lineRule="auto"/>
        <w:jc w:val="both"/>
      </w:pPr>
    </w:p>
    <w:p w14:paraId="4F2F50B4" w14:textId="77777777" w:rsidR="005825A4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Pr="003A3E06">
        <w:t xml:space="preserve"> </w:t>
      </w:r>
      <w:r w:rsidR="003A3E06">
        <w:t>(</w:t>
      </w:r>
      <w:r w:rsidRPr="003A3E06">
        <w:t>о разделяющей гиперплоскости</w:t>
      </w:r>
      <w:r w:rsidR="003A3E06">
        <w:t>)</w:t>
      </w:r>
      <w:r w:rsidR="003A3E06" w:rsidRPr="003A3E06">
        <w:t xml:space="preserve">. </w:t>
      </w:r>
    </w:p>
    <w:p w14:paraId="5F7D4784" w14:textId="310CA7C1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996EA3">
        <w:rPr>
          <w:i/>
          <w:lang w:val="en-US"/>
        </w:rPr>
        <w:t>X</w:t>
      </w:r>
      <w:r w:rsidRPr="00046202">
        <w:rPr>
          <w:sz w:val="22"/>
          <w:vertAlign w:val="subscript"/>
        </w:rPr>
        <w:t>0</w:t>
      </w:r>
      <w:r w:rsidRPr="000D08C6">
        <w:t xml:space="preserve"> </w:t>
      </w:r>
      <w:r>
        <w:t>– множество внутренних точек выпуклого множества</w:t>
      </w:r>
      <w:r w:rsidRPr="000D08C6">
        <w:t xml:space="preserve"> </w:t>
      </w:r>
      <w:r w:rsidRPr="000D08C6">
        <w:rPr>
          <w:i/>
          <w:lang w:val="en-US"/>
        </w:rPr>
        <w:t>X</w:t>
      </w:r>
      <w:r w:rsidRPr="000D08C6">
        <w:t>;</w:t>
      </w:r>
      <w:r w:rsidR="003A3E06">
        <w:t xml:space="preserve"> </w:t>
      </w:r>
      <w:r w:rsidR="00ED255F">
        <w:t xml:space="preserve">  </w:t>
      </w:r>
      <w:r w:rsidRPr="000D08C6">
        <w:rPr>
          <w:i/>
          <w:lang w:val="en-US"/>
        </w:rPr>
        <w:t>Y</w:t>
      </w:r>
      <w:r w:rsidRPr="000D08C6">
        <w:t xml:space="preserve"> </w:t>
      </w:r>
      <w:r>
        <w:t>–</w:t>
      </w:r>
      <w:r w:rsidRPr="000D08C6">
        <w:t xml:space="preserve"> выпуклое</w:t>
      </w:r>
      <w:r>
        <w:t xml:space="preserve"> множество.</w:t>
      </w:r>
    </w:p>
    <w:p w14:paraId="3B78614E" w14:textId="77777777" w:rsidR="00C13FFF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</w:t>
      </w:r>
      <w:r w:rsidRPr="000D08C6">
        <w:t xml:space="preserve"> </w:t>
      </w:r>
      <w:r w:rsidR="00C13FFF" w:rsidRPr="0002472E">
        <w:rPr>
          <w:position w:val="-12"/>
        </w:rPr>
        <w:object w:dxaOrig="800" w:dyaOrig="360" w14:anchorId="74AC0EDA">
          <v:shape id="_x0000_i1085" type="#_x0000_t75" style="width:40.85pt;height:19.35pt" o:ole="">
            <v:imagedata r:id="rId134" o:title=""/>
          </v:shape>
          <o:OLEObject Type="Embed" ProgID="Equation.DSMT4" ShapeID="_x0000_i1085" DrawAspect="Content" ObjectID="_1674744871" r:id="rId135"/>
        </w:object>
      </w:r>
      <w:r w:rsidRPr="000D08C6">
        <w:t xml:space="preserve"> (</w:t>
      </w:r>
      <w:r>
        <w:t xml:space="preserve">множество </w:t>
      </w:r>
      <w:r w:rsidR="00C13FFF">
        <w:rPr>
          <w:i/>
        </w:rPr>
        <w:t>Х</w:t>
      </w:r>
      <w:r w:rsidRPr="00046202">
        <w:rPr>
          <w:sz w:val="22"/>
          <w:vertAlign w:val="subscript"/>
        </w:rPr>
        <w:t>0</w:t>
      </w:r>
      <w:r>
        <w:t xml:space="preserve"> – не пусто) и </w:t>
      </w:r>
      <w:r w:rsidR="00C13FFF" w:rsidRPr="0002472E">
        <w:rPr>
          <w:position w:val="-12"/>
        </w:rPr>
        <w:object w:dxaOrig="1200" w:dyaOrig="360" w14:anchorId="30449F78">
          <v:shape id="_x0000_i1086" type="#_x0000_t75" style="width:60.2pt;height:19.35pt" o:ole="">
            <v:imagedata r:id="rId136" o:title=""/>
          </v:shape>
          <o:OLEObject Type="Embed" ProgID="Equation.DSMT4" ShapeID="_x0000_i1086" DrawAspect="Content" ObjectID="_1674744872" r:id="rId137"/>
        </w:object>
      </w:r>
      <w:r w:rsidRPr="000D08C6">
        <w:t xml:space="preserve"> (</w:t>
      </w:r>
      <w:r>
        <w:t xml:space="preserve">не пересекается с другим множеством), то для множеств </w:t>
      </w:r>
      <w:r w:rsidRPr="003F31E8">
        <w:rPr>
          <w:i/>
          <w:lang w:val="en-US"/>
        </w:rPr>
        <w:t>X</w:t>
      </w:r>
      <w:r>
        <w:t xml:space="preserve"> и </w:t>
      </w:r>
      <w:r w:rsidRPr="003F31E8">
        <w:rPr>
          <w:i/>
          <w:lang w:val="en-US"/>
        </w:rPr>
        <w:t>Y</w:t>
      </w:r>
      <w:r w:rsidRPr="000D08C6">
        <w:t xml:space="preserve"> </w:t>
      </w:r>
      <w:r>
        <w:t xml:space="preserve">существует </w:t>
      </w:r>
      <w:r w:rsidRPr="00996EA3">
        <w:rPr>
          <w:i/>
        </w:rPr>
        <w:t>разделяющая гиперплоскость</w:t>
      </w:r>
      <w:r>
        <w:t xml:space="preserve">, т.е. </w:t>
      </w:r>
    </w:p>
    <w:p w14:paraId="34FAF409" w14:textId="1439BC50" w:rsidR="0070084B" w:rsidRPr="0007343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существует</w:t>
      </w:r>
      <w:r w:rsidRPr="000D08C6">
        <w:t xml:space="preserve"> </w:t>
      </w:r>
      <w:r w:rsidRPr="003F31E8">
        <w:rPr>
          <w:i/>
          <w:lang w:val="en-US"/>
        </w:rPr>
        <w:t>c</w:t>
      </w:r>
      <w:r w:rsidR="00E62A2A">
        <w:rPr>
          <w:lang w:val="en-US"/>
        </w:rPr>
        <w:t> </w:t>
      </w:r>
      <w:r>
        <w:rPr>
          <w:lang w:val="en-US"/>
        </w:rPr>
        <w:sym w:font="Symbol" w:char="F0B9"/>
      </w:r>
      <w:r w:rsidR="00E62A2A">
        <w:rPr>
          <w:lang w:val="en-US"/>
        </w:rPr>
        <w:t> </w:t>
      </w:r>
      <w:r w:rsidRPr="000D08C6">
        <w:t>0</w:t>
      </w:r>
      <w:r w:rsidR="007F416A">
        <w:rPr>
          <w:lang w:val="en-US"/>
        </w:rPr>
        <w:t> </w:t>
      </w:r>
      <w:r w:rsidRPr="000D08C6">
        <w:t>:</w:t>
      </w:r>
      <w:r w:rsidR="007F416A">
        <w:rPr>
          <w:lang w:val="en-US"/>
        </w:rPr>
        <w:t> </w:t>
      </w:r>
      <w:r>
        <w:sym w:font="Symbol" w:char="F022"/>
      </w:r>
      <w:r w:rsidRPr="003F31E8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3F31E8">
        <w:rPr>
          <w:i/>
          <w:lang w:val="en-US"/>
        </w:rPr>
        <w:t>X</w:t>
      </w:r>
      <w:r w:rsidRPr="000D08C6">
        <w:t xml:space="preserve">, </w:t>
      </w:r>
      <w:r>
        <w:sym w:font="Symbol" w:char="F022"/>
      </w:r>
      <w:r w:rsidRPr="003F31E8">
        <w:rPr>
          <w:i/>
          <w:lang w:val="en-US"/>
        </w:rPr>
        <w:t>y</w:t>
      </w:r>
      <w:r w:rsidR="00E62A2A">
        <w:rPr>
          <w:lang w:val="en-US"/>
        </w:rPr>
        <w:sym w:font="Symbol" w:char="F0CE"/>
      </w:r>
      <w:r w:rsidRPr="003F31E8">
        <w:rPr>
          <w:i/>
          <w:lang w:val="en-US"/>
        </w:rPr>
        <w:t>Y</w:t>
      </w:r>
      <w:r>
        <w:t xml:space="preserve"> справедливо соотношение 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y</w:t>
      </w:r>
      <w:r w:rsidRPr="000D08C6">
        <w:t>)</w:t>
      </w:r>
      <w:r w:rsidR="007F416A">
        <w:rPr>
          <w:lang w:val="en-US"/>
        </w:rPr>
        <w:t> </w:t>
      </w:r>
      <w:r>
        <w:sym w:font="Symbol" w:char="F0A3"/>
      </w:r>
      <w:r w:rsidR="007F416A">
        <w:rPr>
          <w:lang w:val="en-US"/>
        </w:rPr>
        <w:t> </w:t>
      </w:r>
      <w:r w:rsidRPr="000D08C6">
        <w:t>(</w:t>
      </w:r>
      <w:r w:rsidRPr="003F31E8">
        <w:rPr>
          <w:i/>
          <w:lang w:val="en-US"/>
        </w:rPr>
        <w:t>c</w:t>
      </w:r>
      <w:r w:rsidRPr="000D08C6">
        <w:t>,</w:t>
      </w:r>
      <w:r w:rsidRPr="0073453E">
        <w:rPr>
          <w:vertAlign w:val="subscript"/>
        </w:rPr>
        <w:t xml:space="preserve"> </w:t>
      </w:r>
      <w:r w:rsidRPr="003F31E8">
        <w:rPr>
          <w:i/>
          <w:lang w:val="en-US"/>
        </w:rPr>
        <w:t>x</w:t>
      </w:r>
      <w:r w:rsidRPr="000D08C6">
        <w:t>).</w:t>
      </w:r>
      <w:r w:rsidR="00073439">
        <w:t xml:space="preserve"> </w:t>
      </w:r>
    </w:p>
    <w:p w14:paraId="400851B6" w14:textId="77777777" w:rsidR="008A224B" w:rsidRDefault="008A224B" w:rsidP="008A224B">
      <w:pPr>
        <w:spacing w:line="312" w:lineRule="auto"/>
        <w:jc w:val="both"/>
        <w:rPr>
          <w:b/>
          <w:i/>
        </w:rPr>
      </w:pPr>
    </w:p>
    <w:p w14:paraId="29107CFC" w14:textId="3A084967" w:rsidR="00717AC9" w:rsidRPr="00C13FFF" w:rsidRDefault="008A224B" w:rsidP="008A224B">
      <w:pPr>
        <w:spacing w:line="312" w:lineRule="auto"/>
        <w:jc w:val="both"/>
        <w:rPr>
          <w:b/>
        </w:rPr>
      </w:pPr>
      <w:r w:rsidRPr="007F6007">
        <w:rPr>
          <w:b/>
        </w:rPr>
        <w:lastRenderedPageBreak/>
        <w:t>Доказательство.</w:t>
      </w:r>
      <w:r>
        <w:rPr>
          <w:i/>
        </w:rPr>
        <w:t xml:space="preserve"> </w:t>
      </w:r>
      <w:r w:rsidR="00717AC9">
        <w:t xml:space="preserve">Рассмотрим множество </w:t>
      </w:r>
      <w:r w:rsidR="00C13FFF">
        <w:t xml:space="preserve"> </w:t>
      </w:r>
      <w:r w:rsidR="007F416A">
        <w:rPr>
          <w:position w:val="-12"/>
        </w:rPr>
        <w:object w:dxaOrig="3200" w:dyaOrig="520" w14:anchorId="382020E2">
          <v:shape id="_x0000_i1087" type="#_x0000_t75" style="width:160.1pt;height:27.95pt" o:ole="" fillcolor="window">
            <v:imagedata r:id="rId138" o:title=""/>
          </v:shape>
          <o:OLEObject Type="Embed" ProgID="Equation.DSMT4" ShapeID="_x0000_i1087" DrawAspect="Content" ObjectID="_1674744873" r:id="rId139"/>
        </w:object>
      </w:r>
      <w:r w:rsidR="00717AC9" w:rsidRPr="000D08C6">
        <w:t>.</w:t>
      </w:r>
      <w:r w:rsidR="00C13FFF">
        <w:rPr>
          <w:b/>
        </w:rPr>
        <w:t xml:space="preserve"> </w:t>
      </w:r>
      <w:r w:rsidR="00C13FFF">
        <w:t xml:space="preserve">Это множество выпукло. Действительно, </w:t>
      </w:r>
    </w:p>
    <w:p w14:paraId="096E5D42" w14:textId="001C45C4" w:rsidR="00C13FFF" w:rsidRDefault="00C13FFF" w:rsidP="005644A0">
      <w:pPr>
        <w:spacing w:line="312" w:lineRule="auto"/>
        <w:jc w:val="center"/>
      </w:pPr>
      <w:r w:rsidRPr="00C13FFF">
        <w:rPr>
          <w:position w:val="-42"/>
        </w:rPr>
        <w:object w:dxaOrig="8620" w:dyaOrig="660" w14:anchorId="65105FA2">
          <v:shape id="_x0000_i1088" type="#_x0000_t75" style="width:6in;height:35.45pt" o:ole="" fillcolor="window">
            <v:imagedata r:id="rId140" o:title=""/>
          </v:shape>
          <o:OLEObject Type="Embed" ProgID="Equation.DSMT4" ShapeID="_x0000_i1088" DrawAspect="Content" ObjectID="_1674744874" r:id="rId141"/>
        </w:object>
      </w:r>
      <w:r w:rsidR="00717AC9">
        <w:t>.</w:t>
      </w:r>
    </w:p>
    <w:p w14:paraId="68E33F55" w14:textId="57AD1870" w:rsidR="00717AC9" w:rsidRDefault="00717AC9" w:rsidP="005644A0">
      <w:pPr>
        <w:spacing w:line="312" w:lineRule="auto"/>
        <w:ind w:firstLine="426"/>
        <w:jc w:val="both"/>
      </w:pPr>
      <w:r>
        <w:t xml:space="preserve">Точка </w:t>
      </w:r>
      <w:r w:rsidRPr="00996EA3">
        <w:rPr>
          <w:i/>
          <w:lang w:val="en-US"/>
        </w:rPr>
        <w:t>z</w:t>
      </w:r>
      <w:r w:rsidRPr="0073453E">
        <w:rPr>
          <w:vertAlign w:val="subscript"/>
        </w:rPr>
        <w:t xml:space="preserve"> </w:t>
      </w:r>
      <w:r w:rsidRPr="000D08C6">
        <w:t>=</w:t>
      </w:r>
      <w:r w:rsidRPr="0073453E">
        <w:rPr>
          <w:vertAlign w:val="subscript"/>
        </w:rPr>
        <w:t xml:space="preserve"> </w:t>
      </w:r>
      <w:r w:rsidRPr="000D08C6">
        <w:t>0</w:t>
      </w:r>
      <w:r>
        <w:t xml:space="preserve"> не </w:t>
      </w:r>
      <w:r w:rsidR="00073439">
        <w:t>является</w:t>
      </w:r>
      <w:r>
        <w:t xml:space="preserve"> внутренней точкой множества </w:t>
      </w:r>
      <w:r w:rsidRPr="00996EA3">
        <w:rPr>
          <w:i/>
          <w:lang w:val="en-US"/>
        </w:rPr>
        <w:t>Z</w:t>
      </w:r>
      <w:r>
        <w:t xml:space="preserve"> </w:t>
      </w:r>
      <w:r w:rsidR="005644A0">
        <w:t xml:space="preserve"> </w:t>
      </w:r>
      <w:r>
        <w:t>(т.к.</w:t>
      </w:r>
      <w:r w:rsidRPr="003F31E8">
        <w:t xml:space="preserve"> </w:t>
      </w:r>
      <w:r w:rsidR="003A3E06" w:rsidRPr="003A3E06">
        <w:rPr>
          <w:position w:val="-12"/>
        </w:rPr>
        <w:object w:dxaOrig="1140" w:dyaOrig="360" w14:anchorId="231AB5CA">
          <v:shape id="_x0000_i1089" type="#_x0000_t75" style="width:56.95pt;height:19.35pt" o:ole="" fillcolor="window">
            <v:imagedata r:id="rId142" o:title=""/>
          </v:shape>
          <o:OLEObject Type="Embed" ProgID="Equation.DSMT4" ShapeID="_x0000_i1089" DrawAspect="Content" ObjectID="_1674744875" r:id="rId143"/>
        </w:object>
      </w:r>
      <w:r>
        <w:t>).</w:t>
      </w:r>
    </w:p>
    <w:p w14:paraId="3E0F67D6" w14:textId="2DF4CD1D" w:rsidR="00525E0B" w:rsidRDefault="00525E0B" w:rsidP="005644A0">
      <w:pPr>
        <w:spacing w:line="312" w:lineRule="auto"/>
        <w:ind w:firstLine="426"/>
        <w:jc w:val="both"/>
      </w:pPr>
      <w:r>
        <w:t>Поэтому существует</w:t>
      </w:r>
      <w:r w:rsidR="005644A0">
        <w:t xml:space="preserve">    </w:t>
      </w:r>
      <w:r w:rsidR="002523D0" w:rsidRPr="002523D0">
        <w:rPr>
          <w:i/>
        </w:rPr>
        <w:t>с</w:t>
      </w:r>
      <w:r w:rsidR="002523D0">
        <w:rPr>
          <w:lang w:val="en-US"/>
        </w:rPr>
        <w:t> </w:t>
      </w:r>
      <w:r w:rsidR="002523D0">
        <w:sym w:font="Symbol" w:char="F0B9"/>
      </w:r>
      <w:r w:rsidR="002523D0">
        <w:rPr>
          <w:lang w:val="en-US"/>
        </w:rPr>
        <w:t> </w:t>
      </w:r>
      <w:r w:rsidR="002523D0">
        <w:t>0</w:t>
      </w:r>
      <w:r w:rsidR="005644A0">
        <w:t>:</w:t>
      </w:r>
      <w:r w:rsidR="002523D0" w:rsidRPr="00E015D0">
        <w:t xml:space="preserve"> </w:t>
      </w:r>
      <w:r w:rsidR="005644A0" w:rsidRPr="003A3E06">
        <w:rPr>
          <w:position w:val="-10"/>
        </w:rPr>
        <w:object w:dxaOrig="2220" w:dyaOrig="320" w14:anchorId="01C166AF">
          <v:shape id="_x0000_i1090" type="#_x0000_t75" style="width:105.85pt;height:16.65pt" o:ole="" fillcolor="window">
            <v:imagedata r:id="rId144" o:title=""/>
          </v:shape>
          <o:OLEObject Type="Embed" ProgID="Equation.DSMT4" ShapeID="_x0000_i1090" DrawAspect="Content" ObjectID="_1674744876" r:id="rId145"/>
        </w:object>
      </w:r>
      <w:r w:rsidR="005644A0">
        <w:t>. Это неравенство справедливо:</w:t>
      </w:r>
    </w:p>
    <w:p w14:paraId="6DF01223" w14:textId="04740AF7" w:rsidR="005644A0" w:rsidRDefault="005644A0" w:rsidP="005644A0">
      <w:pPr>
        <w:spacing w:line="312" w:lineRule="auto"/>
        <w:ind w:firstLine="426"/>
        <w:jc w:val="both"/>
        <w:rPr>
          <w:i/>
        </w:rPr>
      </w:pPr>
      <w:r>
        <w:t xml:space="preserve">- по теореме об опорно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 xml:space="preserve">0 </w:t>
      </w:r>
      <w:r>
        <w:t xml:space="preserve">– граничная для множества </w:t>
      </w:r>
      <w:r w:rsidRPr="00996EA3">
        <w:rPr>
          <w:i/>
          <w:lang w:val="en-US"/>
        </w:rPr>
        <w:t>Z</w:t>
      </w:r>
      <w:r>
        <w:rPr>
          <w:i/>
        </w:rPr>
        <w:t>;</w:t>
      </w:r>
    </w:p>
    <w:p w14:paraId="45D7B020" w14:textId="77777777" w:rsidR="005644A0" w:rsidRDefault="005644A0" w:rsidP="005644A0">
      <w:pPr>
        <w:spacing w:line="312" w:lineRule="auto"/>
        <w:ind w:left="426"/>
        <w:jc w:val="both"/>
      </w:pPr>
      <w:r>
        <w:t>- и</w:t>
      </w:r>
      <w:r w:rsidRPr="005644A0">
        <w:t xml:space="preserve">ли </w:t>
      </w:r>
      <w:r>
        <w:t xml:space="preserve">по теореме о разделяющей гиперплоскости, если точка </w:t>
      </w:r>
      <w:r w:rsidRPr="00996EA3">
        <w:rPr>
          <w:i/>
          <w:lang w:val="en-US"/>
        </w:rPr>
        <w:t>z</w:t>
      </w:r>
      <w:r>
        <w:rPr>
          <w:vertAlign w:val="subscript"/>
          <w:lang w:val="en-US"/>
        </w:rPr>
        <w:t> </w:t>
      </w:r>
      <w:r w:rsidRPr="00B36BD7">
        <w:t>=</w:t>
      </w:r>
      <w:r>
        <w:rPr>
          <w:lang w:val="en-US"/>
        </w:rPr>
        <w:t> </w:t>
      </w:r>
      <w:r w:rsidRPr="00B36BD7">
        <w:t>0</w:t>
      </w:r>
      <w:r>
        <w:t xml:space="preserve"> – внешняя (тогда неравенство строгое). </w:t>
      </w:r>
    </w:p>
    <w:p w14:paraId="71017D9D" w14:textId="630B573F" w:rsidR="00717AC9" w:rsidRPr="0073453E" w:rsidRDefault="00717AC9" w:rsidP="005644A0">
      <w:pPr>
        <w:spacing w:line="312" w:lineRule="auto"/>
        <w:ind w:left="1134" w:firstLine="282"/>
        <w:jc w:val="both"/>
      </w:pPr>
      <w:r>
        <w:sym w:font="Symbol" w:char="F0DE"/>
      </w:r>
      <w:r w:rsidRPr="00B36BD7">
        <w:t xml:space="preserve"> </w:t>
      </w:r>
      <w:r w:rsidR="005644A0">
        <w:t xml:space="preserve"> </w:t>
      </w:r>
      <w:r>
        <w:rPr>
          <w:position w:val="-12"/>
        </w:rPr>
        <w:object w:dxaOrig="4560" w:dyaOrig="360" w14:anchorId="713AF3F5">
          <v:shape id="_x0000_i1091" type="#_x0000_t75" style="width:228.35pt;height:19.35pt" o:ole="" fillcolor="window">
            <v:imagedata r:id="rId146" o:title=""/>
          </v:shape>
          <o:OLEObject Type="Embed" ProgID="Equation.3" ShapeID="_x0000_i1091" DrawAspect="Content" ObjectID="_1674744877" r:id="rId147"/>
        </w:object>
      </w:r>
      <w:r w:rsidRPr="0073453E">
        <w:t>.</w:t>
      </w:r>
    </w:p>
    <w:p w14:paraId="613CD2CA" w14:textId="14FEB89E" w:rsidR="00717AC9" w:rsidRDefault="00717AC9" w:rsidP="005644A0">
      <w:pPr>
        <w:spacing w:line="312" w:lineRule="auto"/>
        <w:ind w:firstLine="567"/>
        <w:jc w:val="both"/>
        <w:rPr>
          <w:i/>
        </w:rPr>
      </w:pPr>
      <w:r>
        <w:t>Последнее неравенство остается справедливы</w:t>
      </w:r>
      <w:r w:rsidR="00525E0B">
        <w:t>м</w:t>
      </w:r>
      <w:r>
        <w:t xml:space="preserve"> и для </w:t>
      </w:r>
      <w:r>
        <w:sym w:font="Symbol" w:char="F022"/>
      </w:r>
      <w:r w:rsidRPr="00996EA3">
        <w:rPr>
          <w:i/>
          <w:lang w:val="en-US"/>
        </w:rPr>
        <w:t>y</w:t>
      </w:r>
      <w:r>
        <w:rPr>
          <w:lang w:val="en-US"/>
        </w:rPr>
        <w:sym w:font="Symbol" w:char="F0CE"/>
      </w:r>
      <w:r w:rsidRPr="00996EA3">
        <w:rPr>
          <w:i/>
          <w:lang w:val="en-US"/>
        </w:rPr>
        <w:t>Y</w:t>
      </w:r>
      <w:r w:rsidRPr="00B36BD7">
        <w:t xml:space="preserve"> </w:t>
      </w:r>
      <w:r>
        <w:t xml:space="preserve">и </w:t>
      </w:r>
      <w:r>
        <w:sym w:font="Symbol" w:char="F022"/>
      </w:r>
      <w:r w:rsidRPr="00996EA3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996EA3">
        <w:rPr>
          <w:i/>
          <w:lang w:val="en-US"/>
        </w:rPr>
        <w:t>X</w:t>
      </w:r>
      <w:r w:rsidRPr="00B36BD7">
        <w:t xml:space="preserve">, </w:t>
      </w:r>
      <w:r>
        <w:t xml:space="preserve">поскольку предельный переход не нарушает нестрогих неравенств, </w:t>
      </w:r>
      <w:r w:rsidRPr="003A3E06">
        <w:rPr>
          <w:i/>
        </w:rPr>
        <w:t>ч.т.д.</w:t>
      </w:r>
    </w:p>
    <w:p w14:paraId="451EE4AD" w14:textId="77777777" w:rsidR="005644A0" w:rsidRPr="00B36BD7" w:rsidRDefault="005644A0" w:rsidP="005644A0">
      <w:pPr>
        <w:spacing w:line="312" w:lineRule="auto"/>
        <w:ind w:firstLine="567"/>
        <w:jc w:val="both"/>
      </w:pPr>
    </w:p>
    <w:p w14:paraId="507A667A" w14:textId="20F875CC" w:rsidR="00717AC9" w:rsidRDefault="00717AC9" w:rsidP="008A224B">
      <w:pPr>
        <w:pStyle w:val="8"/>
        <w:spacing w:line="312" w:lineRule="auto"/>
        <w:ind w:left="0"/>
        <w:jc w:val="both"/>
        <w:rPr>
          <w:b w:val="0"/>
          <w:i w:val="0"/>
        </w:rPr>
      </w:pPr>
      <w:r w:rsidRPr="00DD103C">
        <w:rPr>
          <w:b w:val="0"/>
        </w:rPr>
        <w:t>Введем два определения</w:t>
      </w:r>
      <w:r>
        <w:rPr>
          <w:b w:val="0"/>
          <w:i w:val="0"/>
        </w:rPr>
        <w:t>:</w:t>
      </w:r>
    </w:p>
    <w:p w14:paraId="76CBCD53" w14:textId="77777777" w:rsidR="008A224B" w:rsidRPr="008A224B" w:rsidRDefault="008A224B" w:rsidP="008A224B"/>
    <w:p w14:paraId="62B5371B" w14:textId="6EEC7BCD" w:rsidR="008A224B" w:rsidRDefault="008A224B" w:rsidP="008A2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</w:t>
      </w:r>
      <w:r w:rsidRPr="008A224B">
        <w:rPr>
          <w:b/>
        </w:rPr>
        <w:t>.</w:t>
      </w:r>
      <w:r w:rsidRPr="008A224B">
        <w:t xml:space="preserve"> </w:t>
      </w:r>
      <w:r>
        <w:t xml:space="preserve">Точка </w:t>
      </w:r>
      <w:r w:rsidRPr="0052693E">
        <w:rPr>
          <w:i/>
          <w:lang w:val="en-US"/>
        </w:rPr>
        <w:t>x</w:t>
      </w:r>
      <w:r w:rsidRPr="0052693E">
        <w:t xml:space="preserve"> </w:t>
      </w:r>
      <w:r>
        <w:t xml:space="preserve">множества </w:t>
      </w:r>
      <w:r w:rsidRPr="0052693E">
        <w:rPr>
          <w:i/>
          <w:lang w:val="en-US"/>
        </w:rPr>
        <w:t>X</w:t>
      </w:r>
      <w:r w:rsidRPr="0052693E">
        <w:t xml:space="preserve"> (</w:t>
      </w:r>
      <w:r w:rsidRPr="00DD103C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52693E">
        <w:t>)</w:t>
      </w:r>
      <w:r>
        <w:t xml:space="preserve"> называется </w:t>
      </w:r>
      <w:r w:rsidRPr="00DD103C">
        <w:rPr>
          <w:i/>
        </w:rPr>
        <w:t>угловой</w:t>
      </w:r>
      <w:r>
        <w:t xml:space="preserve"> (</w:t>
      </w:r>
      <w:r w:rsidRPr="00DD103C">
        <w:rPr>
          <w:i/>
        </w:rPr>
        <w:t>или крайней</w:t>
      </w:r>
      <w:r>
        <w:t>) точкой, если в</w:t>
      </w:r>
      <w:r w:rsidRPr="0073453E">
        <w:t xml:space="preserve"> </w:t>
      </w:r>
      <w:r w:rsidRPr="00DD103C">
        <w:rPr>
          <w:i/>
          <w:lang w:val="en-US"/>
        </w:rPr>
        <w:t>X</w:t>
      </w:r>
      <w:r>
        <w:t xml:space="preserve"> не существует таких точек </w:t>
      </w:r>
      <w:r w:rsidRPr="00DD103C">
        <w:rPr>
          <w:i/>
          <w:lang w:val="en-US"/>
        </w:rPr>
        <w:t>x</w:t>
      </w:r>
      <w:r w:rsidRPr="00DD103C">
        <w:t>′</w:t>
      </w:r>
      <w:r>
        <w:t xml:space="preserve"> и 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rPr>
          <w:i/>
          <w:lang w:val="en-US"/>
        </w:rPr>
        <w:t>x</w:t>
      </w:r>
      <w:r w:rsidRPr="00DD103C">
        <w:t>′</w:t>
      </w:r>
      <w:r>
        <w:rPr>
          <w:lang w:val="en-US"/>
        </w:rPr>
        <w:t> </w:t>
      </w:r>
      <w:r>
        <w:sym w:font="Symbol" w:char="F0B9"/>
      </w:r>
      <w:r>
        <w:rPr>
          <w:lang w:val="en-US"/>
        </w:rPr>
        <w:t> </w:t>
      </w:r>
      <w:r w:rsidRPr="00DD103C">
        <w:rPr>
          <w:i/>
          <w:lang w:val="en-US"/>
        </w:rPr>
        <w:t>x</w:t>
      </w:r>
      <w:r w:rsidRPr="00DD103C">
        <w:t>″</w:t>
      </w:r>
      <w:r w:rsidRPr="0052693E">
        <w:t xml:space="preserve">, </w:t>
      </w:r>
      <w:r>
        <w:t xml:space="preserve">что </w:t>
      </w:r>
      <w:r w:rsidR="003A3E06">
        <w:rPr>
          <w:position w:val="-10"/>
        </w:rPr>
        <w:object w:dxaOrig="1820" w:dyaOrig="320" w14:anchorId="791A6B39">
          <v:shape id="_x0000_i1092" type="#_x0000_t75" style="width:87.05pt;height:15.6pt" o:ole="" fillcolor="window">
            <v:imagedata r:id="rId148" o:title=""/>
          </v:shape>
          <o:OLEObject Type="Embed" ProgID="Equation.DSMT4" ShapeID="_x0000_i1092" DrawAspect="Content" ObjectID="_1674744878" r:id="rId149"/>
        </w:object>
      </w:r>
      <w:r w:rsidRPr="0052693E">
        <w:t>,</w:t>
      </w:r>
      <w:r>
        <w:t xml:space="preserve"> при некотором</w:t>
      </w:r>
      <w:r w:rsidRPr="0073453E">
        <w:t xml:space="preserve"> </w:t>
      </w:r>
      <w:r w:rsidRPr="00DD103C">
        <w:rPr>
          <w:i/>
          <w:lang w:val="en-US"/>
        </w:rPr>
        <w:sym w:font="Symbol" w:char="F061"/>
      </w:r>
      <w:r>
        <w:rPr>
          <w:lang w:val="en-US"/>
        </w:rPr>
        <w:sym w:font="Symbol" w:char="F0CE"/>
      </w:r>
      <w:r w:rsidRPr="0073453E">
        <w:t>(0,1).</w:t>
      </w:r>
    </w:p>
    <w:p w14:paraId="4741CE0D" w14:textId="5CA48916" w:rsidR="008A224B" w:rsidRPr="008A224B" w:rsidRDefault="008A224B" w:rsidP="008A224B"/>
    <w:p w14:paraId="3E334EB9" w14:textId="364319CE" w:rsidR="00717AC9" w:rsidRDefault="00717AC9" w:rsidP="008A224B">
      <w:pPr>
        <w:spacing w:line="312" w:lineRule="auto"/>
        <w:jc w:val="both"/>
      </w:pPr>
      <w:r w:rsidRPr="00DD103C">
        <w:rPr>
          <w:i/>
        </w:rPr>
        <w:t>Геометрически</w:t>
      </w:r>
      <w:r>
        <w:t xml:space="preserve">: точка </w:t>
      </w:r>
      <w:r>
        <w:rPr>
          <w:i/>
          <w:lang w:val="en-US"/>
        </w:rPr>
        <w:t>x</w:t>
      </w:r>
      <w:r>
        <w:t xml:space="preserve"> – крайняя в </w:t>
      </w:r>
      <w:r w:rsidRPr="00F026F4">
        <w:rPr>
          <w:i/>
          <w:lang w:val="en-US"/>
        </w:rPr>
        <w:t>X</w:t>
      </w:r>
      <w:r>
        <w:t xml:space="preserve">, если её нельзя поместить внутрь отрезка, концы которого лежат в </w:t>
      </w:r>
      <w:r w:rsidRPr="00F026F4">
        <w:rPr>
          <w:i/>
          <w:lang w:val="en-US"/>
        </w:rPr>
        <w:t>X</w:t>
      </w:r>
      <w:r>
        <w:t xml:space="preserve">. </w:t>
      </w:r>
    </w:p>
    <w:p w14:paraId="515FE5F9" w14:textId="77777777" w:rsidR="00717AC9" w:rsidRDefault="00717AC9" w:rsidP="008A224B">
      <w:pPr>
        <w:spacing w:line="312" w:lineRule="auto"/>
        <w:jc w:val="both"/>
      </w:pPr>
      <w:r>
        <w:t>Например,</w:t>
      </w:r>
    </w:p>
    <w:p w14:paraId="67066855" w14:textId="0D55AFAD" w:rsidR="00717AC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у треугольника крайние точки – вершины</w:t>
      </w:r>
      <w:r w:rsidRPr="002E6C88">
        <w:t>;</w:t>
      </w:r>
    </w:p>
    <w:p w14:paraId="7BDD6DC6" w14:textId="7F923DA7" w:rsidR="00717AC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у луча – начало</w:t>
      </w:r>
      <w:r w:rsidRPr="002E6C88">
        <w:t>;</w:t>
      </w:r>
    </w:p>
    <w:p w14:paraId="78C95085" w14:textId="41F28408" w:rsidR="00717AC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у круга – все точки окружности</w:t>
      </w:r>
      <w:r w:rsidRPr="002E6C88">
        <w:t>;</w:t>
      </w:r>
    </w:p>
    <w:p w14:paraId="294E48A0" w14:textId="32A48B5A" w:rsidR="00073439" w:rsidRDefault="00717AC9" w:rsidP="007B7653">
      <w:pPr>
        <w:pStyle w:val="af8"/>
        <w:numPr>
          <w:ilvl w:val="0"/>
          <w:numId w:val="16"/>
        </w:numPr>
        <w:spacing w:line="312" w:lineRule="auto"/>
        <w:jc w:val="both"/>
      </w:pPr>
      <w:r>
        <w:t>прямая, гиперплоскость – крайних точек не имеют.</w:t>
      </w:r>
    </w:p>
    <w:p w14:paraId="6D82B829" w14:textId="715D4E1E" w:rsidR="008A224B" w:rsidRDefault="008A224B" w:rsidP="008A224B">
      <w:pPr>
        <w:pStyle w:val="af8"/>
        <w:spacing w:line="312" w:lineRule="auto"/>
        <w:ind w:left="0"/>
        <w:contextualSpacing w:val="0"/>
        <w:jc w:val="both"/>
      </w:pPr>
    </w:p>
    <w:p w14:paraId="1D7A1219" w14:textId="0B908E20" w:rsidR="008A224B" w:rsidRPr="00ED255F" w:rsidRDefault="008A224B" w:rsidP="008A2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vertAlign w:val="subscript"/>
        </w:rPr>
      </w:pPr>
      <w:r w:rsidRPr="008A224B">
        <w:rPr>
          <w:b/>
        </w:rPr>
        <w:t>Определение 2.</w:t>
      </w:r>
      <w:r w:rsidRPr="008A224B">
        <w:t xml:space="preserve"> </w:t>
      </w:r>
      <w:r>
        <w:t xml:space="preserve">Точка </w:t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 xml:space="preserve">называется </w:t>
      </w:r>
      <w:r w:rsidRPr="00DD103C">
        <w:rPr>
          <w:i/>
        </w:rPr>
        <w:t>выпуклой комбинацией</w:t>
      </w:r>
      <w:r w:rsidRPr="00DD103C">
        <w:t xml:space="preserve"> </w:t>
      </w:r>
      <w:r>
        <w:t>точек</w:t>
      </w:r>
      <w:r w:rsidRPr="0073453E">
        <w:t xml:space="preserve"> </w:t>
      </w:r>
      <w:r w:rsidRPr="00644A50">
        <w:rPr>
          <w:i/>
          <w:lang w:val="en-US"/>
        </w:rPr>
        <w:t>x</w:t>
      </w:r>
      <w:r w:rsidRPr="0073453E">
        <w:rPr>
          <w:vertAlign w:val="subscript"/>
        </w:rPr>
        <w:t>1</w:t>
      </w:r>
      <w:r w:rsidRPr="0073453E">
        <w:t>,…,</w:t>
      </w:r>
      <w:r>
        <w:rPr>
          <w:lang w:val="en-US"/>
        </w:rPr>
        <w:t> </w:t>
      </w:r>
      <w:r w:rsidRPr="00644A50">
        <w:rPr>
          <w:i/>
          <w:lang w:val="en-US"/>
        </w:rPr>
        <w:t>x</w:t>
      </w:r>
      <w:r w:rsidRPr="00644A50">
        <w:rPr>
          <w:i/>
          <w:vertAlign w:val="subscript"/>
          <w:lang w:val="en-US"/>
        </w:rPr>
        <w:t>n</w:t>
      </w:r>
      <w:r>
        <w:sym w:font="Symbol" w:char="F0CE"/>
      </w:r>
      <w:r w:rsidRPr="00644A50">
        <w:rPr>
          <w:i/>
          <w:lang w:val="en-US"/>
        </w:rPr>
        <w:t>X</w:t>
      </w:r>
      <w:r>
        <w:t xml:space="preserve">, если </w:t>
      </w:r>
      <w:r w:rsidR="00ED255F">
        <w:t xml:space="preserve">существуют </w:t>
      </w:r>
      <w:r w:rsidR="00ED255F" w:rsidRPr="004C238B">
        <w:rPr>
          <w:position w:val="-12"/>
        </w:rPr>
        <w:object w:dxaOrig="639" w:dyaOrig="360" w14:anchorId="58826D0B">
          <v:shape id="_x0000_i1093" type="#_x0000_t75" style="width:31.7pt;height:18.25pt" o:ole="">
            <v:imagedata r:id="rId150" o:title=""/>
          </v:shape>
          <o:OLEObject Type="Embed" ProgID="Equation.DSMT4" ShapeID="_x0000_i1093" DrawAspect="Content" ObjectID="_1674744879" r:id="rId151"/>
        </w:object>
      </w:r>
      <w:r w:rsidR="00ED255F">
        <w:t xml:space="preserve">, существуют </w:t>
      </w:r>
      <w:r w:rsidR="00ED255F" w:rsidRPr="00DD103C">
        <w:rPr>
          <w:i/>
          <w:lang w:val="en-US"/>
        </w:rPr>
        <w:t>x</w:t>
      </w:r>
      <w:r w:rsidR="00ED255F">
        <w:rPr>
          <w:i/>
          <w:vertAlign w:val="subscript"/>
          <w:lang w:val="en-US"/>
        </w:rPr>
        <w:t>i</w:t>
      </w:r>
      <w:r w:rsidR="00ED255F">
        <w:rPr>
          <w:lang w:val="en-US"/>
        </w:rPr>
        <w:sym w:font="Symbol" w:char="F0CE"/>
      </w:r>
      <w:r w:rsidR="00ED255F" w:rsidRPr="00DD103C">
        <w:rPr>
          <w:i/>
          <w:lang w:val="en-US"/>
        </w:rPr>
        <w:t>X</w:t>
      </w:r>
      <w:r w:rsidR="00ED255F">
        <w:rPr>
          <w:i/>
        </w:rPr>
        <w:t xml:space="preserve">, </w:t>
      </w:r>
      <w:r w:rsidR="00ED255F">
        <w:rPr>
          <w:i/>
          <w:lang w:val="en-US"/>
        </w:rPr>
        <w:t>i</w:t>
      </w:r>
      <w:r w:rsidR="00ED255F" w:rsidRPr="00ED255F">
        <w:rPr>
          <w:i/>
        </w:rPr>
        <w:t>=1,…</w:t>
      </w:r>
      <w:r w:rsidR="00ED255F">
        <w:rPr>
          <w:i/>
          <w:lang w:val="en-US"/>
        </w:rPr>
        <w:t>N</w:t>
      </w:r>
      <w:r w:rsidR="00ED255F">
        <w:rPr>
          <w:i/>
        </w:rPr>
        <w:t xml:space="preserve">, </w:t>
      </w:r>
      <w:r w:rsidR="00ED255F" w:rsidRPr="00ED255F">
        <w:t>такие, что:</w:t>
      </w:r>
    </w:p>
    <w:p w14:paraId="42D75955" w14:textId="2898649A" w:rsidR="008A224B" w:rsidRDefault="00ED255F" w:rsidP="008A2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D9678E">
        <w:rPr>
          <w:position w:val="-30"/>
        </w:rPr>
        <w:object w:dxaOrig="4420" w:dyaOrig="720" w14:anchorId="4D2BE90D">
          <v:shape id="_x0000_i1094" type="#_x0000_t75" style="width:221.9pt;height:36.55pt" o:ole="">
            <v:imagedata r:id="rId152" o:title=""/>
          </v:shape>
          <o:OLEObject Type="Embed" ProgID="Equation.DSMT4" ShapeID="_x0000_i1094" DrawAspect="Content" ObjectID="_1674744880" r:id="rId153"/>
        </w:object>
      </w:r>
    </w:p>
    <w:p w14:paraId="7DC907C8" w14:textId="61F2DF13" w:rsidR="00717AC9" w:rsidRDefault="00717AC9" w:rsidP="008A224B">
      <w:pPr>
        <w:spacing w:line="312" w:lineRule="auto"/>
        <w:jc w:val="both"/>
      </w:pPr>
    </w:p>
    <w:p w14:paraId="5F1787E3" w14:textId="77777777" w:rsidR="00ED255F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8A224B">
        <w:rPr>
          <w:b/>
        </w:rPr>
        <w:t>Теорема</w:t>
      </w:r>
      <w:r w:rsidRPr="008A224B">
        <w:t xml:space="preserve"> Крейна–Мильмана </w:t>
      </w:r>
      <w:r w:rsidR="008A224B">
        <w:t>(о представлении).</w:t>
      </w:r>
      <w:r w:rsidR="008A224B" w:rsidRPr="00E015D0">
        <w:t xml:space="preserve"> </w:t>
      </w:r>
    </w:p>
    <w:p w14:paraId="42366E40" w14:textId="24C4F119" w:rsidR="00717AC9" w:rsidRDefault="00717AC9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</w:t>
      </w:r>
      <w:r w:rsidRPr="00F026F4">
        <w:rPr>
          <w:i/>
          <w:lang w:val="en-US"/>
        </w:rPr>
        <w:t>X</w:t>
      </w:r>
      <w:r w:rsidRPr="00F026F4">
        <w:t xml:space="preserve"> </w:t>
      </w:r>
      <w:r>
        <w:t xml:space="preserve">– выпуклое, замкнутое, ограниченное множество, тогда </w:t>
      </w:r>
      <w: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>
        <w:t xml:space="preserve"> может быть представлена в виде выпуклой комбинации конечного числа угловых точек множества, т.е. </w:t>
      </w:r>
      <w:r>
        <w:sym w:font="Symbol" w:char="F022"/>
      </w:r>
      <w:r w:rsidRPr="00DD103C">
        <w:rPr>
          <w:i/>
          <w:lang w:val="en-US"/>
        </w:rPr>
        <w:t>x</w:t>
      </w:r>
      <w:r w:rsidRPr="0073453E">
        <w:rPr>
          <w:sz w:val="22"/>
          <w:vertAlign w:val="superscript"/>
        </w:rPr>
        <w:t>0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="00ED255F">
        <w:t xml:space="preserve"> существую</w:t>
      </w:r>
      <w:r>
        <w:t xml:space="preserve">т </w:t>
      </w:r>
      <w:r w:rsidRPr="00DD103C">
        <w:rPr>
          <w:i/>
        </w:rPr>
        <w:sym w:font="Symbol" w:char="F061"/>
      </w:r>
      <w:r w:rsidRPr="00DD103C">
        <w:rPr>
          <w:i/>
          <w:vertAlign w:val="subscript"/>
          <w:lang w:val="en-US"/>
        </w:rPr>
        <w:t>i</w:t>
      </w:r>
      <w:r w:rsidR="00D9678E">
        <w:rPr>
          <w:lang w:val="en-US"/>
        </w:rPr>
        <w:t> </w:t>
      </w:r>
      <w:r>
        <w:rPr>
          <w:lang w:val="en-US"/>
        </w:rPr>
        <w:sym w:font="Symbol" w:char="F0B3"/>
      </w:r>
      <w:r w:rsidR="00D9678E">
        <w:rPr>
          <w:lang w:val="en-US"/>
        </w:rPr>
        <w:t> </w:t>
      </w:r>
      <w:r w:rsidRPr="0073453E">
        <w:t>0</w:t>
      </w:r>
      <w:r w:rsidR="00ED255F">
        <w:t>, существую</w:t>
      </w:r>
      <w:r>
        <w:t xml:space="preserve">т </w:t>
      </w:r>
      <w:r w:rsidRPr="00DD103C">
        <w:rPr>
          <w:i/>
          <w:lang w:val="en-US"/>
        </w:rPr>
        <w:t>x</w:t>
      </w:r>
      <w:r w:rsidRPr="00DD103C">
        <w:rPr>
          <w:i/>
          <w:vertAlign w:val="subscript"/>
          <w:lang w:val="en-US"/>
        </w:rPr>
        <w:t>i</w:t>
      </w:r>
      <w:r>
        <w:rPr>
          <w:lang w:val="en-US"/>
        </w:rPr>
        <w:sym w:font="Symbol" w:char="F0CE"/>
      </w:r>
      <w:r w:rsidRPr="00DD103C">
        <w:rPr>
          <w:i/>
          <w:lang w:val="en-US"/>
        </w:rPr>
        <w:t>X</w:t>
      </w:r>
      <w:r w:rsidRPr="0073453E">
        <w:t xml:space="preserve"> </w:t>
      </w:r>
      <w:r>
        <w:t>– угловые точки:</w:t>
      </w:r>
    </w:p>
    <w:p w14:paraId="04E14FAE" w14:textId="40E72931" w:rsidR="00717AC9" w:rsidRPr="00073439" w:rsidRDefault="00D9678E" w:rsidP="003A3E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 w:rsidRPr="00D9678E">
        <w:rPr>
          <w:position w:val="-30"/>
        </w:rPr>
        <w:object w:dxaOrig="2120" w:dyaOrig="720" w14:anchorId="4EBED45E">
          <v:shape id="_x0000_i1095" type="#_x0000_t75" style="width:108.55pt;height:36.55pt" o:ole="">
            <v:imagedata r:id="rId154" o:title=""/>
          </v:shape>
          <o:OLEObject Type="Embed" ProgID="Equation.DSMT4" ShapeID="_x0000_i1095" DrawAspect="Content" ObjectID="_1674744881" r:id="rId155"/>
        </w:object>
      </w:r>
    </w:p>
    <w:p w14:paraId="2F9E683C" w14:textId="76D2D04F" w:rsidR="008A224B" w:rsidRDefault="008A224B" w:rsidP="008A224B">
      <w:pPr>
        <w:spacing w:line="312" w:lineRule="auto"/>
        <w:jc w:val="both"/>
        <w:rPr>
          <w:b/>
          <w:i/>
        </w:rPr>
      </w:pPr>
    </w:p>
    <w:p w14:paraId="14F2301D" w14:textId="77777777" w:rsidR="0070084B" w:rsidRDefault="0070084B" w:rsidP="008A224B">
      <w:pPr>
        <w:spacing w:line="312" w:lineRule="auto"/>
        <w:jc w:val="both"/>
        <w:rPr>
          <w:b/>
        </w:rPr>
      </w:pPr>
    </w:p>
    <w:p w14:paraId="5420A609" w14:textId="33B3D4A9" w:rsidR="00717AC9" w:rsidRDefault="00717AC9" w:rsidP="008A224B">
      <w:pPr>
        <w:spacing w:line="312" w:lineRule="auto"/>
        <w:jc w:val="both"/>
      </w:pPr>
      <w:r w:rsidRPr="007F6007">
        <w:rPr>
          <w:b/>
        </w:rPr>
        <w:t>Доказательство</w:t>
      </w:r>
      <w:r w:rsidR="008A224B" w:rsidRPr="00E015D0">
        <w:rPr>
          <w:b/>
        </w:rPr>
        <w:t>.</w:t>
      </w:r>
      <w:r w:rsidR="008A224B" w:rsidRPr="00E015D0">
        <w:t xml:space="preserve"> </w:t>
      </w:r>
      <w:r>
        <w:t xml:space="preserve">Индукция по размерности пространства </w:t>
      </w:r>
      <w:r w:rsidRPr="008F105B">
        <w:rPr>
          <w:i/>
          <w:lang w:val="en-US"/>
        </w:rPr>
        <w:t>n</w:t>
      </w:r>
      <w:r>
        <w:t>.</w:t>
      </w:r>
      <w:r w:rsidRPr="008F105B">
        <w:t xml:space="preserve"> </w:t>
      </w:r>
    </w:p>
    <w:p w14:paraId="038E84A2" w14:textId="24EB7EB2" w:rsidR="00717AC9" w:rsidRDefault="007F6007" w:rsidP="003A1D23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4115AF6D" wp14:editId="30B7B6CA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1809750" cy="1310640"/>
                <wp:effectExtent l="0" t="0" r="0" b="3810"/>
                <wp:wrapTight wrapText="bothSides">
                  <wp:wrapPolygon edited="0">
                    <wp:start x="2956" y="0"/>
                    <wp:lineTo x="2956" y="10047"/>
                    <wp:lineTo x="682" y="15070"/>
                    <wp:lineTo x="682" y="21349"/>
                    <wp:lineTo x="20691" y="21349"/>
                    <wp:lineTo x="20918" y="15070"/>
                    <wp:lineTo x="16598" y="10047"/>
                    <wp:lineTo x="16598" y="0"/>
                    <wp:lineTo x="2956" y="0"/>
                  </wp:wrapPolygon>
                </wp:wrapTight>
                <wp:docPr id="927" name="Группа 9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1310640"/>
                          <a:chOff x="0" y="0"/>
                          <a:chExt cx="1809750" cy="1310640"/>
                        </a:xfrm>
                      </wpg:grpSpPr>
                      <wps:wsp>
                        <wps:cNvPr id="264" name="Прямоугольник 264"/>
                        <wps:cNvSpPr/>
                        <wps:spPr>
                          <a:xfrm>
                            <a:off x="0" y="838200"/>
                            <a:ext cx="180975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D58868C" w14:textId="647C5F7C" w:rsidR="00AC3470" w:rsidRDefault="00AC3470" w:rsidP="00073439">
                              <w:pPr>
                                <w:jc w:val="center"/>
                              </w:pPr>
                              <w:r w:rsidRPr="00D967AB">
                                <w:rPr>
                                  <w:position w:val="-34"/>
                                </w:rPr>
                                <w:object w:dxaOrig="3580" w:dyaOrig="800" w14:anchorId="14484829">
                                  <v:shape id="_x0000_i1377" type="#_x0000_t75" style="width:127.35pt;height:29pt" o:ole="">
                                    <v:imagedata r:id="rId156" o:title=""/>
                                  </v:shape>
                                  <o:OLEObject Type="Embed" ProgID="Equation.DSMT4" ShapeID="_x0000_i1377" DrawAspect="Content" ObjectID="_1674745163" r:id="rId1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25" name="Рисунок 925" descr="36"/>
                          <pic:cNvPicPr>
                            <a:picLocks noChangeAspect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9400" y="0"/>
                            <a:ext cx="1098550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Группа 927" o:spid="_x0000_s1030" style="position:absolute;left:0;text-align:left;margin-left:91.3pt;margin-top:0;width:142.5pt;height:103.2pt;z-index:-251657216;mso-position-horizontal:right;mso-position-horizontal-relative:margin;mso-position-vertical:top;mso-position-vertical-relative:margin" coordsize="18097,131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">
                <v:rect id="Прямоугольник 264" o:spid="_x0000_s1031" style="position:absolute;top:8382;width:18097;height:4724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jvM8QA&#10;AADcAAAADwAAAGRycy9kb3ducmV2LnhtbESPT2sCMRTE7wW/Q3hCbzWrbUVWo4jY0vbmv/tj89ws&#10;bl6WJOuufvqmUPA4zMxvmMWqt7W4kg+VYwXjUQaCuHC64lLB8fDxMgMRIrLG2jEpuFGA1XLwtMBc&#10;u453dN3HUiQIhxwVmBibXMpQGLIYRq4hTt7ZeYsxSV9K7bFLcFvLSZZNpcWK04LBhjaGisu+tQo2&#10;d/29vvTvNW1/Xsf689SazrdKPQ/79RxEpD4+wv/tL61gMn2DvzPpCM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o7zPEAAAA3AAAAA8AAAAAAAAAAAAAAAAAmAIAAGRycy9k&#10;b3ducmV2LnhtbFBLBQYAAAAABAAEAPUAAACJAwAAAAA=&#10;" filled="f" stroked="f" strokeweight="1pt">
                  <v:textbox style="mso-fit-shape-to-text:t">
                    <w:txbxContent>
                      <w:p w14:paraId="4D58868C" w14:textId="647C5F7C" w:rsidR="00AC3470" w:rsidRDefault="00AC3470" w:rsidP="00073439">
                        <w:pPr>
                          <w:jc w:val="center"/>
                        </w:pPr>
                        <w:r w:rsidRPr="00D967AB">
                          <w:rPr>
                            <w:position w:val="-34"/>
                          </w:rPr>
                          <w:object w:dxaOrig="3580" w:dyaOrig="800" w14:anchorId="14484829">
                            <v:shape id="_x0000_i1377" type="#_x0000_t75" style="width:127.35pt;height:29pt" o:ole="">
                              <v:imagedata r:id="rId159" o:title=""/>
                            </v:shape>
                            <o:OLEObject Type="Embed" ProgID="Equation.DSMT4" ShapeID="_x0000_i1377" DrawAspect="Content" ObjectID="_1674744995" r:id="rId160"/>
                          </w:object>
                        </w:r>
                      </w:p>
                    </w:txbxContent>
                  </v:textbox>
                </v:rect>
                <v:shape id="Рисунок 925" o:spid="_x0000_s1032" type="#_x0000_t75" alt="36" style="position:absolute;left:2794;width:10985;height:79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hPqjbCAAAA3AAAAA8AAABkcnMvZG93bnJldi54bWxEj9GKwjAURN8F/yFcYV9EUwVlrU1FBMHF&#10;J10/4NJc22BzU5vU1r/fLCzs4zAzZ5hsN9havKj1xrGCxTwBQVw4bbhUcPs+zj5B+ICssXZMCt7k&#10;YZePRxmm2vV8odc1lCJC2KeooAqhSaX0RUUW/dw1xNG7u9ZiiLItpW6xj3Bby2WSrKVFw3GhwoYO&#10;FRWPa2cV9F1XuORcm2e4Debt9500X1OlPibDfgsi0BD+w3/tk1awWa7g90w8AjL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T6o2wgAAANwAAAAPAAAAAAAAAAAAAAAAAJ8C&#10;AABkcnMvZG93bnJldi54bWxQSwUGAAAAAAQABAD3AAAAjgMAAAAA&#10;">
                  <v:imagedata r:id="rId161" o:title="36"/>
                  <v:path arrowok="t"/>
                </v:shape>
                <w10:wrap type="tight" anchorx="margin" anchory="margin"/>
              </v:group>
            </w:pict>
          </mc:Fallback>
        </mc:AlternateContent>
      </w:r>
      <w:r w:rsidR="00717AC9">
        <w:t xml:space="preserve">При </w:t>
      </w:r>
      <w:r w:rsidR="00717AC9" w:rsidRPr="007B027F">
        <w:rPr>
          <w:i/>
          <w:lang w:val="en-US"/>
        </w:rPr>
        <w:t>n</w:t>
      </w:r>
      <w:r>
        <w:rPr>
          <w:i/>
          <w:lang w:val="en-US"/>
        </w:rPr>
        <w:t> </w:t>
      </w:r>
      <w:r w:rsidR="00717AC9" w:rsidRPr="007B027F">
        <w:t>=</w:t>
      </w:r>
      <w:r>
        <w:rPr>
          <w:lang w:val="en-US"/>
        </w:rPr>
        <w:t> </w:t>
      </w:r>
      <w:r w:rsidR="00717AC9" w:rsidRPr="007B027F">
        <w:t>1</w:t>
      </w:r>
      <w:r w:rsidR="00717AC9">
        <w:t xml:space="preserve"> </w:t>
      </w:r>
      <w:r w:rsidR="00ED255F">
        <w:t xml:space="preserve">  </w:t>
      </w:r>
      <w:r w:rsidR="00717AC9" w:rsidRPr="008E5F5E">
        <w:rPr>
          <w:i/>
          <w:lang w:val="en-US"/>
        </w:rPr>
        <w:t>X</w:t>
      </w:r>
      <w:r w:rsidR="00717AC9">
        <w:t xml:space="preserve"> – отрезок </w:t>
      </w:r>
      <w:r w:rsidR="00717AC9">
        <w:sym w:font="Symbol" w:char="F0DE"/>
      </w:r>
      <w:r w:rsidR="00717AC9">
        <w:t xml:space="preserve"> </w:t>
      </w:r>
      <w:r w:rsidR="00ED255F">
        <w:t xml:space="preserve">утверждение теоремы </w:t>
      </w:r>
      <w:r w:rsidR="00717AC9">
        <w:t>очевидно.</w:t>
      </w:r>
    </w:p>
    <w:p w14:paraId="0D82FAC5" w14:textId="594B31F9" w:rsidR="00717AC9" w:rsidRDefault="00717AC9" w:rsidP="003A1D23">
      <w:pPr>
        <w:spacing w:line="312" w:lineRule="auto"/>
        <w:ind w:firstLine="426"/>
        <w:jc w:val="both"/>
      </w:pPr>
      <w:r>
        <w:t>Предположим, что для</w:t>
      </w:r>
      <w:r w:rsidRPr="007B027F">
        <w:t xml:space="preserve"> </w:t>
      </w:r>
      <w:r w:rsidRPr="007B027F">
        <w:rPr>
          <w:i/>
          <w:lang w:val="en-US"/>
        </w:rPr>
        <w:t>n</w:t>
      </w:r>
      <w:r w:rsidR="007F6007">
        <w:rPr>
          <w:i/>
          <w:lang w:val="en-US"/>
        </w:rPr>
        <w:t> </w:t>
      </w:r>
      <w:r w:rsidRPr="007B027F">
        <w:t>=</w:t>
      </w:r>
      <w:r w:rsidR="007F6007">
        <w:rPr>
          <w:lang w:val="en-US"/>
        </w:rPr>
        <w:t> </w:t>
      </w:r>
      <w:r w:rsidRPr="007B027F">
        <w:rPr>
          <w:i/>
          <w:lang w:val="en-US"/>
        </w:rPr>
        <w:t>k</w:t>
      </w:r>
      <w:r w:rsidR="007F6007">
        <w:rPr>
          <w:lang w:val="en-US"/>
        </w:rPr>
        <w:t> </w:t>
      </w:r>
      <w:r w:rsidRPr="007B027F">
        <w:t>–</w:t>
      </w:r>
      <w:r w:rsidR="007F6007">
        <w:rPr>
          <w:lang w:val="en-US"/>
        </w:rPr>
        <w:t> </w:t>
      </w:r>
      <w:r w:rsidRPr="007B027F">
        <w:t>1</w:t>
      </w:r>
      <w:r>
        <w:t xml:space="preserve"> теорема справедлива.</w:t>
      </w:r>
      <w:r w:rsidR="00073439" w:rsidRPr="00073439">
        <w:rPr>
          <w:noProof/>
        </w:rPr>
        <w:t xml:space="preserve"> </w:t>
      </w:r>
    </w:p>
    <w:p w14:paraId="74DB08B7" w14:textId="153D5C21" w:rsidR="00717AC9" w:rsidRDefault="00717AC9" w:rsidP="008A224B">
      <w:pPr>
        <w:spacing w:line="312" w:lineRule="auto"/>
        <w:jc w:val="both"/>
      </w:pPr>
      <w:r>
        <w:t xml:space="preserve">Пусть </w:t>
      </w:r>
      <w:r w:rsidRPr="007B027F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7B027F">
        <w:rPr>
          <w:i/>
          <w:lang w:val="en-US"/>
        </w:rPr>
        <w:t>R</w:t>
      </w:r>
      <w:r w:rsidRPr="007B027F">
        <w:rPr>
          <w:i/>
          <w:vertAlign w:val="superscript"/>
          <w:lang w:val="en-US"/>
        </w:rPr>
        <w:t>k</w:t>
      </w:r>
      <w:r w:rsidRPr="008E5F5E">
        <w:t xml:space="preserve">. </w:t>
      </w:r>
      <w:r>
        <w:t>Возможны два случая:</w:t>
      </w:r>
    </w:p>
    <w:p w14:paraId="11EA5AAE" w14:textId="3D52FD32" w:rsidR="00717AC9" w:rsidRPr="008E5F5E" w:rsidRDefault="002523D0" w:rsidP="002523D0">
      <w:pPr>
        <w:spacing w:line="312" w:lineRule="auto"/>
        <w:jc w:val="both"/>
      </w:pPr>
      <w:r w:rsidRPr="00E015D0">
        <w:t xml:space="preserve">1)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 w:rsidRPr="007B027F">
        <w:t xml:space="preserve"> </w:t>
      </w:r>
      <w:r w:rsidR="00717AC9">
        <w:t xml:space="preserve">– граничная точка </w:t>
      </w:r>
      <w:r w:rsidR="00717AC9" w:rsidRPr="002523D0">
        <w:rPr>
          <w:i/>
        </w:rPr>
        <w:t>X</w:t>
      </w:r>
      <w:r w:rsidR="00717AC9" w:rsidRPr="008E5F5E">
        <w:t>.</w:t>
      </w:r>
    </w:p>
    <w:p w14:paraId="66A584F9" w14:textId="77777777" w:rsidR="00717AC9" w:rsidRPr="00962DED" w:rsidRDefault="00717AC9" w:rsidP="003A1D23">
      <w:pPr>
        <w:spacing w:line="312" w:lineRule="auto"/>
        <w:ind w:firstLine="426"/>
        <w:jc w:val="both"/>
      </w:pPr>
      <w:r>
        <w:t xml:space="preserve">Построим в этой точке гиперплоскость, опорную к </w:t>
      </w:r>
      <w:r w:rsidRPr="007B027F">
        <w:rPr>
          <w:i/>
        </w:rPr>
        <w:t>X</w:t>
      </w:r>
      <w:r w:rsidRPr="007B027F">
        <w:t xml:space="preserve"> </w:t>
      </w:r>
      <w:r>
        <w:t>(существует по теореме об опорной гиперплоскости)</w:t>
      </w:r>
      <w:r w:rsidRPr="00962DED">
        <w:t>:</w:t>
      </w:r>
    </w:p>
    <w:p w14:paraId="76EB3466" w14:textId="7140B249" w:rsidR="00717AC9" w:rsidRPr="002A363A" w:rsidRDefault="00F52288" w:rsidP="003A1D23">
      <w:pPr>
        <w:spacing w:line="312" w:lineRule="auto"/>
        <w:ind w:left="1416" w:firstLine="708"/>
      </w:pPr>
      <w:r>
        <w:rPr>
          <w:position w:val="-14"/>
        </w:rPr>
        <w:object w:dxaOrig="2140" w:dyaOrig="380" w14:anchorId="6A9E2CA0">
          <v:shape id="_x0000_i1096" type="#_x0000_t75" style="width:108pt;height:19.35pt" o:ole="" fillcolor="window">
            <v:imagedata r:id="rId162" o:title=""/>
          </v:shape>
          <o:OLEObject Type="Embed" ProgID="Equation.DSMT4" ShapeID="_x0000_i1096" DrawAspect="Content" ObjectID="_1674744882" r:id="rId163"/>
        </w:object>
      </w:r>
      <w:r w:rsidR="00717AC9">
        <w:t>,</w:t>
      </w:r>
      <w:r w:rsidR="003A1D23">
        <w:t xml:space="preserve">    </w:t>
      </w:r>
      <w:r w:rsidR="00717AC9">
        <w:t xml:space="preserve">где </w:t>
      </w:r>
      <w:r w:rsidR="00717AC9" w:rsidRPr="003D13C7">
        <w:rPr>
          <w:i/>
        </w:rPr>
        <w:sym w:font="Symbol" w:char="F06C"/>
      </w:r>
      <w:r w:rsidR="007F6007">
        <w:rPr>
          <w:i/>
          <w:lang w:val="en-US"/>
        </w:rPr>
        <w:t> </w:t>
      </w:r>
      <w:r w:rsidR="00717AC9" w:rsidRPr="007B027F">
        <w:t>=</w:t>
      </w:r>
      <w:r w:rsidR="007F6007">
        <w:rPr>
          <w:lang w:val="en-US"/>
        </w:rPr>
        <w:t> </w:t>
      </w:r>
      <w:r w:rsidR="00717AC9" w:rsidRPr="007B027F">
        <w:t>(</w:t>
      </w:r>
      <w:r w:rsidR="00717AC9" w:rsidRPr="003D13C7">
        <w:rPr>
          <w:i/>
          <w:lang w:val="en-US"/>
        </w:rPr>
        <w:t>c</w:t>
      </w:r>
      <w:r w:rsidR="00717AC9" w:rsidRPr="007B027F">
        <w:t>,</w:t>
      </w:r>
      <w:r>
        <w:rPr>
          <w:lang w:val="en-US"/>
        </w:rPr>
        <w:t> </w:t>
      </w:r>
      <w:r w:rsidR="00717AC9" w:rsidRPr="003D13C7">
        <w:rPr>
          <w:i/>
          <w:lang w:val="en-US"/>
        </w:rPr>
        <w:t>x</w:t>
      </w:r>
      <w:r w:rsidR="00717AC9" w:rsidRPr="003D13C7">
        <w:rPr>
          <w:sz w:val="22"/>
          <w:vertAlign w:val="superscript"/>
        </w:rPr>
        <w:t>0</w:t>
      </w:r>
      <w:r w:rsidR="00717AC9" w:rsidRPr="003D13C7">
        <w:t xml:space="preserve">) – </w:t>
      </w:r>
      <w:r w:rsidR="00717AC9">
        <w:t>опорная гиперплоскость.</w:t>
      </w:r>
    </w:p>
    <w:p w14:paraId="38461522" w14:textId="24946230" w:rsidR="00717AC9" w:rsidRDefault="00717AC9" w:rsidP="003A1D23">
      <w:pPr>
        <w:spacing w:line="312" w:lineRule="auto"/>
        <w:ind w:firstLine="426"/>
        <w:jc w:val="both"/>
      </w:pPr>
      <w:r>
        <w:t xml:space="preserve">Рассмотрим множество </w:t>
      </w:r>
      <w:r w:rsidRPr="003D13C7">
        <w:rPr>
          <w:i/>
          <w:lang w:val="en-US"/>
        </w:rPr>
        <w:t>X</w:t>
      </w:r>
      <w:r w:rsidRPr="003D13C7">
        <w:rPr>
          <w:sz w:val="22"/>
          <w:vertAlign w:val="subscript"/>
        </w:rPr>
        <w:t>0</w:t>
      </w:r>
      <w:r w:rsidR="007F6007">
        <w:rPr>
          <w:sz w:val="22"/>
          <w:lang w:val="en-US"/>
        </w:rPr>
        <w:t> </w:t>
      </w:r>
      <w:r>
        <w:t>=</w:t>
      </w:r>
      <w:r w:rsidR="007F6007">
        <w:rPr>
          <w:lang w:val="en-US"/>
        </w:rPr>
        <w:t> </w:t>
      </w:r>
      <w:r w:rsidRPr="003D13C7">
        <w:rPr>
          <w:i/>
          <w:lang w:val="en-US"/>
        </w:rPr>
        <w:t>X</w:t>
      </w:r>
      <w:r w:rsidR="00356372">
        <w:rPr>
          <w:i/>
          <w:lang w:val="en-US"/>
        </w:rPr>
        <w:t> </w:t>
      </w:r>
      <w:r>
        <w:rPr>
          <w:lang w:val="en-US"/>
        </w:rPr>
        <w:sym w:font="Symbol" w:char="F0C7"/>
      </w:r>
      <w:r w:rsidR="00F52288">
        <w:rPr>
          <w:lang w:val="en-US"/>
        </w:rPr>
        <w:t> </w:t>
      </w:r>
      <w:r w:rsidRPr="003D13C7">
        <w:rPr>
          <w:i/>
        </w:rPr>
        <w:t>Г</w:t>
      </w:r>
      <w:r w:rsidRPr="003D13C7">
        <w:rPr>
          <w:i/>
          <w:vertAlign w:val="subscript"/>
          <w:lang w:val="en-US"/>
        </w:rPr>
        <w:t>c</w:t>
      </w:r>
      <w:r w:rsidRPr="003D13C7">
        <w:rPr>
          <w:vertAlign w:val="subscript"/>
        </w:rPr>
        <w:t>,</w:t>
      </w:r>
      <w:r w:rsidRPr="003D13C7">
        <w:rPr>
          <w:i/>
          <w:vertAlign w:val="subscript"/>
        </w:rPr>
        <w:sym w:font="Symbol" w:char="F06C"/>
      </w:r>
      <w:r w:rsidR="003A1D23">
        <w:rPr>
          <w:i/>
          <w:vertAlign w:val="subscript"/>
        </w:rPr>
        <w:t>.</w:t>
      </w:r>
      <w:r w:rsidR="003A1D23">
        <w:rPr>
          <w:i/>
        </w:rPr>
        <w:t xml:space="preserve">. </w:t>
      </w:r>
      <w:r w:rsidR="003A1D23" w:rsidRPr="003A1D23">
        <w:t>Оно</w:t>
      </w:r>
      <w:r w:rsidR="003A1D23">
        <w:t>,</w:t>
      </w:r>
      <w:r w:rsidRPr="003A1D23">
        <w:t xml:space="preserve"> </w:t>
      </w:r>
      <w:r>
        <w:t>как пересечение выпуклого, замкнутого, ограниченного множества</w:t>
      </w:r>
      <w:r w:rsidRPr="003D13C7">
        <w:t xml:space="preserve"> </w:t>
      </w:r>
      <w:r w:rsidRPr="003D13C7">
        <w:rPr>
          <w:i/>
          <w:lang w:val="en-US"/>
        </w:rPr>
        <w:t>X</w:t>
      </w:r>
      <w:r>
        <w:t xml:space="preserve"> с выпуклым замкнутым множеством</w:t>
      </w:r>
      <w:r w:rsidRPr="003D13C7">
        <w:t xml:space="preserve"> </w:t>
      </w:r>
      <w:r w:rsidRPr="003D13C7">
        <w:rPr>
          <w:i/>
        </w:rPr>
        <w:t>Г</w:t>
      </w:r>
      <w:r w:rsidRPr="003D13C7">
        <w:rPr>
          <w:i/>
          <w:vertAlign w:val="subscript"/>
          <w:lang w:val="en-US"/>
        </w:rPr>
        <w:t>c</w:t>
      </w:r>
      <w:r w:rsidRPr="003D13C7">
        <w:rPr>
          <w:vertAlign w:val="subscript"/>
        </w:rPr>
        <w:t>,</w:t>
      </w:r>
      <w:r w:rsidRPr="003D13C7">
        <w:rPr>
          <w:i/>
          <w:vertAlign w:val="subscript"/>
        </w:rPr>
        <w:sym w:font="Symbol" w:char="F06C"/>
      </w:r>
      <w:r>
        <w:t>, само выпукло, замкнуто и ограничено.</w:t>
      </w:r>
    </w:p>
    <w:p w14:paraId="73A5785D" w14:textId="16D1FF0A" w:rsidR="00717AC9" w:rsidRPr="00E015D0" w:rsidRDefault="00717AC9" w:rsidP="003A1D23">
      <w:pPr>
        <w:spacing w:line="312" w:lineRule="auto"/>
        <w:ind w:firstLine="426"/>
        <w:jc w:val="both"/>
      </w:pPr>
      <w:r>
        <w:t>Кроме этого,</w:t>
      </w:r>
      <w:r w:rsidR="00356372" w:rsidRPr="00E015D0">
        <w:t xml:space="preserve"> </w:t>
      </w:r>
      <w:r w:rsidR="003A1D23" w:rsidRPr="00356372">
        <w:rPr>
          <w:position w:val="-14"/>
          <w:lang w:val="en-US"/>
        </w:rPr>
        <w:object w:dxaOrig="1719" w:dyaOrig="420" w14:anchorId="74763934">
          <v:shape id="_x0000_i1097" type="#_x0000_t75" style="width:85.95pt;height:20.4pt" o:ole="">
            <v:imagedata r:id="rId164" o:title=""/>
          </v:shape>
          <o:OLEObject Type="Embed" ProgID="Equation.DSMT4" ShapeID="_x0000_i1097" DrawAspect="Content" ObjectID="_1674744883" r:id="rId165"/>
        </w:object>
      </w:r>
      <w:r>
        <w:t>.</w:t>
      </w:r>
    </w:p>
    <w:p w14:paraId="2E077EC6" w14:textId="4F77A5FE" w:rsidR="00717AC9" w:rsidRPr="001B26B3" w:rsidRDefault="00717AC9" w:rsidP="003A1D23">
      <w:pPr>
        <w:spacing w:line="312" w:lineRule="auto"/>
        <w:ind w:firstLine="426"/>
        <w:jc w:val="both"/>
      </w:pPr>
      <w:r>
        <w:t xml:space="preserve">По индукционному предположению существуют </w:t>
      </w:r>
      <w:r w:rsidR="00865F28" w:rsidRPr="00865F28">
        <w:rPr>
          <w:position w:val="-12"/>
        </w:rPr>
        <w:object w:dxaOrig="800" w:dyaOrig="360" w14:anchorId="2AC826B4">
          <v:shape id="_x0000_i1098" type="#_x0000_t75" style="width:40.3pt;height:18.25pt" o:ole="" fillcolor="window">
            <v:imagedata r:id="rId166" o:title=""/>
          </v:shape>
          <o:OLEObject Type="Embed" ProgID="Equation.DSMT4" ShapeID="_x0000_i1098" DrawAspect="Content" ObjectID="_1674744884" r:id="rId167"/>
        </w:object>
      </w:r>
      <w:r>
        <w:t xml:space="preserve"> – угловые точки </w:t>
      </w:r>
      <w:r w:rsidRPr="001B26B3">
        <w:rPr>
          <w:i/>
          <w:lang w:val="en-US"/>
        </w:rPr>
        <w:t>X</w:t>
      </w:r>
      <w:r w:rsidRPr="001B26B3">
        <w:rPr>
          <w:sz w:val="22"/>
          <w:vertAlign w:val="subscript"/>
        </w:rPr>
        <w:t>0</w:t>
      </w:r>
      <w:r w:rsidRPr="001B26B3">
        <w:t>:</w:t>
      </w:r>
    </w:p>
    <w:p w14:paraId="7097367D" w14:textId="77777777" w:rsidR="00717AC9" w:rsidRPr="00962DED" w:rsidRDefault="003A1D23" w:rsidP="003A1D23">
      <w:pPr>
        <w:spacing w:line="312" w:lineRule="auto"/>
        <w:ind w:left="1416" w:firstLine="708"/>
      </w:pPr>
      <w:r w:rsidRPr="00F52288">
        <w:rPr>
          <w:position w:val="-30"/>
        </w:rPr>
        <w:object w:dxaOrig="4380" w:dyaOrig="720" w14:anchorId="5122DB0D">
          <v:shape id="_x0000_i1099" type="#_x0000_t75" style="width:219.75pt;height:36.55pt" o:ole="">
            <v:imagedata r:id="rId168" o:title=""/>
          </v:shape>
          <o:OLEObject Type="Embed" ProgID="Equation.DSMT4" ShapeID="_x0000_i1099" DrawAspect="Content" ObjectID="_1674744885" r:id="rId169"/>
        </w:object>
      </w:r>
    </w:p>
    <w:p w14:paraId="74123AF7" w14:textId="23E835BC" w:rsidR="00717AC9" w:rsidRDefault="00717AC9" w:rsidP="003A1D23">
      <w:pPr>
        <w:spacing w:line="312" w:lineRule="auto"/>
        <w:ind w:firstLine="426"/>
        <w:jc w:val="both"/>
      </w:pPr>
      <w:r>
        <w:t>Покажем, что</w:t>
      </w:r>
      <w:r w:rsidRPr="00414DC9">
        <w:t xml:space="preserve"> </w:t>
      </w:r>
      <w:r w:rsidR="00865F28" w:rsidRPr="00865F28">
        <w:rPr>
          <w:position w:val="-12"/>
        </w:rPr>
        <w:object w:dxaOrig="1120" w:dyaOrig="360" w14:anchorId="4456D5EC">
          <v:shape id="_x0000_i1100" type="#_x0000_t75" style="width:56.4pt;height:18.25pt" o:ole="" fillcolor="window">
            <v:imagedata r:id="rId170" o:title=""/>
          </v:shape>
          <o:OLEObject Type="Embed" ProgID="Equation.DSMT4" ShapeID="_x0000_i1100" DrawAspect="Content" ObjectID="_1674744886" r:id="rId171"/>
        </w:object>
      </w:r>
      <w:r w:rsidRPr="00414DC9">
        <w:t xml:space="preserve"> </w:t>
      </w:r>
      <w:r>
        <w:t>являются угловыми точками и для</w:t>
      </w:r>
      <w:r w:rsidRPr="00414DC9">
        <w:t xml:space="preserve"> </w:t>
      </w:r>
      <w:r w:rsidR="003A1D23">
        <w:t xml:space="preserve">множества </w:t>
      </w:r>
      <w:r w:rsidRPr="00414DC9">
        <w:rPr>
          <w:i/>
          <w:lang w:val="en-US"/>
        </w:rPr>
        <w:t>X</w:t>
      </w:r>
      <w:r>
        <w:t>.</w:t>
      </w:r>
    </w:p>
    <w:p w14:paraId="7A6D02BF" w14:textId="6AF730D2" w:rsidR="00717AC9" w:rsidRPr="004B1179" w:rsidRDefault="00717AC9" w:rsidP="003A1D23">
      <w:pPr>
        <w:spacing w:line="312" w:lineRule="auto"/>
        <w:ind w:firstLine="426"/>
        <w:jc w:val="both"/>
      </w:pPr>
      <w:r>
        <w:t xml:space="preserve">Предположим противное, т.е. что некоторая точка </w:t>
      </w:r>
      <w:r w:rsidRPr="00414DC9">
        <w:rPr>
          <w:i/>
          <w:lang w:val="en-US"/>
        </w:rPr>
        <w:t>x</w:t>
      </w:r>
      <w:r w:rsidRPr="00414DC9">
        <w:rPr>
          <w:i/>
          <w:vertAlign w:val="subscript"/>
          <w:lang w:val="en-US"/>
        </w:rPr>
        <w:t>i</w:t>
      </w:r>
      <w:r>
        <w:t xml:space="preserve"> не является угловой для множества</w:t>
      </w:r>
      <w:r w:rsidRPr="00414DC9">
        <w:t xml:space="preserve"> </w:t>
      </w:r>
      <w:r w:rsidRPr="00414DC9">
        <w:rPr>
          <w:i/>
          <w:lang w:val="en-US"/>
        </w:rPr>
        <w:t>X</w:t>
      </w:r>
      <w:r>
        <w:t>. Это означает, что существует</w:t>
      </w:r>
      <w:r w:rsidRPr="00ED3A05">
        <w:t xml:space="preserve"> </w:t>
      </w:r>
      <w:r w:rsidR="00865F28" w:rsidRPr="00865F28">
        <w:rPr>
          <w:position w:val="-10"/>
        </w:rPr>
        <w:object w:dxaOrig="1700" w:dyaOrig="320" w14:anchorId="5D5BF604">
          <v:shape id="_x0000_i1101" type="#_x0000_t75" style="width:85.45pt;height:16.1pt" o:ole="" fillcolor="window">
            <v:imagedata r:id="rId172" o:title=""/>
          </v:shape>
          <o:OLEObject Type="Embed" ProgID="Equation.DSMT4" ShapeID="_x0000_i1101" DrawAspect="Content" ObjectID="_1674744887" r:id="rId173"/>
        </w:object>
      </w:r>
      <w:r w:rsidR="007F6007" w:rsidRPr="00E015D0">
        <w:t xml:space="preserve"> </w:t>
      </w:r>
      <w:r>
        <w:t>и</w:t>
      </w:r>
      <w:r w:rsidRPr="00815AD7">
        <w:t xml:space="preserve"> </w:t>
      </w:r>
      <w:r w:rsidR="00F52288" w:rsidRPr="00F52288">
        <w:rPr>
          <w:position w:val="-12"/>
        </w:rPr>
        <w:object w:dxaOrig="2840" w:dyaOrig="360" w14:anchorId="413A7543">
          <v:shape id="_x0000_i1102" type="#_x0000_t75" style="width:142.95pt;height:17.75pt" o:ole="">
            <v:imagedata r:id="rId174" o:title=""/>
          </v:shape>
          <o:OLEObject Type="Embed" ProgID="Equation.DSMT4" ShapeID="_x0000_i1102" DrawAspect="Content" ObjectID="_1674744888" r:id="rId175"/>
        </w:object>
      </w:r>
      <w:r w:rsidRPr="004B1179">
        <w:t>.</w:t>
      </w:r>
    </w:p>
    <w:p w14:paraId="30656565" w14:textId="4F4F8658" w:rsidR="00F51048" w:rsidRDefault="004B6F5C" w:rsidP="00F51048">
      <w:pPr>
        <w:tabs>
          <w:tab w:val="right" w:pos="3859"/>
        </w:tabs>
        <w:spacing w:line="312" w:lineRule="auto"/>
        <w:jc w:val="both"/>
      </w:pPr>
      <w:r>
        <w:rPr>
          <w:noProof/>
        </w:rPr>
        <w:pict w14:anchorId="7A87470D">
          <v:shape id="_x0000_s5120" type="#_x0000_t75" style="position:absolute;left:0;text-align:left;margin-left:178.3pt;margin-top:0;width:115.65pt;height:18.25pt;z-index:251694080;mso-position-horizontal:absolute;mso-position-horizontal-relative:text;mso-position-vertical-relative:text" fillcolor="window">
            <v:imagedata r:id="rId176" o:title=""/>
            <w10:wrap type="square" side="left"/>
          </v:shape>
          <o:OLEObject Type="Embed" ProgID="Equation.DSMT4" ShapeID="_x0000_s5120" DrawAspect="Content" ObjectID="_1674745162" r:id="rId177"/>
        </w:pict>
      </w:r>
      <w:r w:rsidR="00717AC9">
        <w:t xml:space="preserve"> </w:t>
      </w:r>
      <w:r w:rsidR="00F51048">
        <w:t xml:space="preserve">       </w:t>
      </w:r>
      <w:r w:rsidR="00717AC9">
        <w:t>Т.к.</w:t>
      </w:r>
      <w:r w:rsidR="00717AC9" w:rsidRPr="00815AD7">
        <w:t xml:space="preserve"> </w:t>
      </w:r>
      <w:r w:rsidR="00356372" w:rsidRPr="00356372">
        <w:rPr>
          <w:position w:val="-14"/>
        </w:rPr>
        <w:object w:dxaOrig="1440" w:dyaOrig="380" w14:anchorId="52B94570">
          <v:shape id="_x0000_i1103" type="#_x0000_t75" style="width:1in;height:19.35pt" o:ole="">
            <v:imagedata r:id="rId178" o:title=""/>
          </v:shape>
          <o:OLEObject Type="Embed" ProgID="Equation.DSMT4" ShapeID="_x0000_i1103" DrawAspect="Content" ObjectID="_1674744889" r:id="rId179"/>
        </w:object>
      </w:r>
      <w:r w:rsidR="00717AC9">
        <w:t>,</w:t>
      </w:r>
      <w:r w:rsidR="00F51048">
        <w:t xml:space="preserve">   </w:t>
      </w:r>
      <w:r w:rsidR="00717AC9">
        <w:t xml:space="preserve"> то</w:t>
      </w:r>
      <w:r w:rsidR="00717AC9" w:rsidRPr="004B1179">
        <w:t xml:space="preserve"> </w:t>
      </w:r>
      <w:r w:rsidR="00F51048">
        <w:t xml:space="preserve"> </w:t>
      </w:r>
    </w:p>
    <w:p w14:paraId="2189731E" w14:textId="3CEFADD5" w:rsidR="00525E0B" w:rsidRPr="00525E0B" w:rsidRDefault="00717AC9" w:rsidP="00F51048">
      <w:pPr>
        <w:spacing w:line="312" w:lineRule="auto"/>
        <w:ind w:firstLine="567"/>
        <w:jc w:val="both"/>
      </w:pPr>
      <w:r>
        <w:t>и т.к.</w:t>
      </w:r>
      <w:r w:rsidRPr="005B5D57">
        <w:rPr>
          <w:i/>
        </w:rPr>
        <w:t xml:space="preserve"> </w:t>
      </w:r>
      <w:r w:rsidRPr="00EC09A7">
        <w:rPr>
          <w:i/>
        </w:rPr>
        <w:t>Г</w:t>
      </w:r>
      <w:r w:rsidRPr="00EC09A7">
        <w:rPr>
          <w:i/>
          <w:sz w:val="22"/>
          <w:vertAlign w:val="subscript"/>
          <w:lang w:val="en-US"/>
        </w:rPr>
        <w:t>c</w:t>
      </w:r>
      <w:r w:rsidRPr="00EC09A7">
        <w:rPr>
          <w:i/>
          <w:sz w:val="22"/>
          <w:vertAlign w:val="subscript"/>
        </w:rPr>
        <w:t>,</w:t>
      </w:r>
      <w:r w:rsidRPr="00EC09A7">
        <w:rPr>
          <w:i/>
          <w:sz w:val="22"/>
          <w:vertAlign w:val="subscript"/>
          <w:lang w:val="en-US"/>
        </w:rPr>
        <w:sym w:font="Symbol" w:char="F06C"/>
      </w:r>
      <w:r w:rsidRPr="005B5D57">
        <w:rPr>
          <w:sz w:val="22"/>
        </w:rPr>
        <w:t xml:space="preserve"> </w:t>
      </w:r>
      <w:r w:rsidRPr="005B5D57">
        <w:rPr>
          <w:i/>
          <w:sz w:val="22"/>
          <w:vertAlign w:val="subscript"/>
        </w:rPr>
        <w:t xml:space="preserve"> </w:t>
      </w:r>
      <w:r>
        <w:t>– опорная к</w:t>
      </w:r>
      <w:r w:rsidRPr="005B5D57">
        <w:t xml:space="preserve"> </w:t>
      </w:r>
      <w:r w:rsidRPr="005B5D57">
        <w:rPr>
          <w:i/>
          <w:lang w:val="en-US"/>
        </w:rPr>
        <w:t>X</w:t>
      </w:r>
      <w:r>
        <w:t>, то</w:t>
      </w:r>
    </w:p>
    <w:p w14:paraId="430F64AE" w14:textId="23127CB3" w:rsidR="00717AC9" w:rsidRDefault="00F51048" w:rsidP="002523D0">
      <w:pPr>
        <w:spacing w:line="312" w:lineRule="auto"/>
        <w:jc w:val="right"/>
      </w:pPr>
      <w:r w:rsidRPr="00F51048">
        <w:rPr>
          <w:position w:val="-30"/>
        </w:rPr>
        <w:object w:dxaOrig="1579" w:dyaOrig="720" w14:anchorId="7AB1689F">
          <v:shape id="_x0000_i1104" type="#_x0000_t75" style="width:79.5pt;height:36.55pt" o:ole="" fillcolor="window">
            <v:imagedata r:id="rId180" o:title=""/>
          </v:shape>
          <o:OLEObject Type="Embed" ProgID="Equation.DSMT4" ShapeID="_x0000_i1104" DrawAspect="Content" ObjectID="_1674744890" r:id="rId181"/>
        </w:object>
      </w:r>
      <w:r w:rsidR="00525E0B" w:rsidRPr="002A363A">
        <w:t xml:space="preserve">                               </w:t>
      </w:r>
      <w:r w:rsidR="00865F28">
        <w:t xml:space="preserve">    </w:t>
      </w:r>
      <w:r w:rsidR="00525E0B" w:rsidRPr="002A363A">
        <w:t xml:space="preserve">                             </w:t>
      </w:r>
      <w:r w:rsidR="00717AC9">
        <w:t>(*)</w:t>
      </w:r>
    </w:p>
    <w:p w14:paraId="0F5A9408" w14:textId="70FD423A" w:rsidR="00073439" w:rsidRDefault="00717AC9" w:rsidP="002523D0">
      <w:pPr>
        <w:spacing w:line="312" w:lineRule="auto"/>
        <w:jc w:val="both"/>
      </w:pPr>
      <w:r>
        <w:t xml:space="preserve">Поскольку </w:t>
      </w:r>
      <w:r w:rsidRPr="005E5717">
        <w:t>0</w:t>
      </w:r>
      <w:r w:rsidR="00F52288">
        <w:rPr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9931BC">
        <w:rPr>
          <w:i/>
          <w:lang w:val="en-US"/>
        </w:rPr>
        <w:sym w:font="Symbol" w:char="F061"/>
      </w:r>
      <w:r w:rsidR="00F52288">
        <w:rPr>
          <w:i/>
          <w:lang w:val="en-US"/>
        </w:rPr>
        <w:t> </w:t>
      </w:r>
      <w:r w:rsidRPr="005E5717">
        <w:t>&lt;</w:t>
      </w:r>
      <w:r w:rsidR="00F52288">
        <w:rPr>
          <w:lang w:val="en-US"/>
        </w:rPr>
        <w:t> </w:t>
      </w:r>
      <w:r w:rsidRPr="005E5717">
        <w:t>1</w:t>
      </w:r>
      <w:r w:rsidR="00F51048">
        <w:t>, можно записать:</w:t>
      </w:r>
      <w:r w:rsidRPr="0026294D">
        <w:t xml:space="preserve"> </w:t>
      </w:r>
    </w:p>
    <w:p w14:paraId="40963476" w14:textId="419F3497" w:rsidR="00717AC9" w:rsidRPr="005E5717" w:rsidRDefault="00073439" w:rsidP="002523D0">
      <w:pPr>
        <w:spacing w:line="312" w:lineRule="auto"/>
        <w:jc w:val="center"/>
      </w:pPr>
      <w:r>
        <w:sym w:font="Symbol" w:char="F0DE"/>
      </w:r>
      <w:r w:rsidR="00F51048" w:rsidRPr="00F52288">
        <w:rPr>
          <w:position w:val="-24"/>
        </w:rPr>
        <w:object w:dxaOrig="6540" w:dyaOrig="639" w14:anchorId="0307A170">
          <v:shape id="_x0000_i1105" type="#_x0000_t75" style="width:326.7pt;height:32.25pt" o:ole="" fillcolor="window">
            <v:imagedata r:id="rId182" o:title=""/>
          </v:shape>
          <o:OLEObject Type="Embed" ProgID="Equation.DSMT4" ShapeID="_x0000_i1105" DrawAspect="Content" ObjectID="_1674744891" r:id="rId183"/>
        </w:object>
      </w:r>
      <w:r w:rsidR="00717AC9" w:rsidRPr="005E5717">
        <w:t>.</w:t>
      </w:r>
    </w:p>
    <w:p w14:paraId="5A1DE4A8" w14:textId="71F777D5" w:rsidR="00525E0B" w:rsidRPr="00E7521F" w:rsidRDefault="00717AC9" w:rsidP="002523D0">
      <w:pPr>
        <w:spacing w:line="312" w:lineRule="auto"/>
        <w:jc w:val="both"/>
      </w:pPr>
      <w:r>
        <w:t xml:space="preserve">Из последнего соотношения </w:t>
      </w:r>
      <w:r w:rsidR="00F51048">
        <w:t xml:space="preserve">следует, что </w:t>
      </w:r>
      <w:r w:rsidR="00073439" w:rsidRPr="005E5717">
        <w:t xml:space="preserve"> 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>
        <w:rPr>
          <w:lang w:val="en-US"/>
        </w:rPr>
        <w:sym w:font="Symbol" w:char="F0A2"/>
      </w:r>
      <w:r w:rsidRPr="005E5717">
        <w:t>)</w:t>
      </w:r>
      <w:r w:rsidR="00F52288">
        <w:rPr>
          <w:lang w:val="en-US"/>
        </w:rPr>
        <w:t> </w:t>
      </w:r>
      <w:r>
        <w:t>≥</w:t>
      </w:r>
      <w:r w:rsidR="00F52288">
        <w:rPr>
          <w:lang w:val="en-US"/>
        </w:rPr>
        <w:t> </w:t>
      </w:r>
      <w:r w:rsidRPr="005E5717">
        <w:t>(</w:t>
      </w:r>
      <w:r w:rsidRPr="005E5717">
        <w:rPr>
          <w:i/>
          <w:lang w:val="en-US"/>
        </w:rPr>
        <w:t>c</w:t>
      </w:r>
      <w:r w:rsidRPr="005E5717">
        <w:t>,</w:t>
      </w:r>
      <w:r w:rsidRPr="005E5717">
        <w:rPr>
          <w:vertAlign w:val="subscript"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 w:rsidRPr="005E5717">
        <w:t>)</w:t>
      </w:r>
      <w:r w:rsidRPr="008046EA">
        <w:t xml:space="preserve">, </w:t>
      </w:r>
      <w:r>
        <w:t xml:space="preserve">но </w:t>
      </w:r>
    </w:p>
    <w:p w14:paraId="5D67771F" w14:textId="6C9E53D3" w:rsidR="00717AC9" w:rsidRPr="00E015D0" w:rsidRDefault="00717AC9" w:rsidP="002523D0">
      <w:pPr>
        <w:spacing w:line="312" w:lineRule="auto"/>
        <w:jc w:val="center"/>
      </w:pPr>
      <w:r w:rsidRPr="008046EA">
        <w:rPr>
          <w:position w:val="-14"/>
        </w:rPr>
        <w:object w:dxaOrig="4239" w:dyaOrig="400" w14:anchorId="56C8FAF6">
          <v:shape id="_x0000_i1106" type="#_x0000_t75" style="width:211.7pt;height:20.4pt" o:ole="" fillcolor="window">
            <v:imagedata r:id="rId184" o:title=""/>
          </v:shape>
          <o:OLEObject Type="Embed" ProgID="Equation.DSMT4" ShapeID="_x0000_i1106" DrawAspect="Content" ObjectID="_1674744892" r:id="rId185"/>
        </w:object>
      </w:r>
      <w:r w:rsidR="008A224B" w:rsidRPr="00E015D0">
        <w:t>,</w:t>
      </w:r>
    </w:p>
    <w:p w14:paraId="6551BB73" w14:textId="1ED20DF7" w:rsidR="00717AC9" w:rsidRPr="00CA381D" w:rsidRDefault="00F51048" w:rsidP="002523D0">
      <w:pPr>
        <w:spacing w:line="312" w:lineRule="auto"/>
        <w:jc w:val="both"/>
      </w:pPr>
      <w:r>
        <w:t xml:space="preserve">Поскольку </w:t>
      </w:r>
      <w:r w:rsidR="00717AC9" w:rsidRPr="005658D1">
        <w:rPr>
          <w:position w:val="-14"/>
        </w:rPr>
        <w:object w:dxaOrig="2760" w:dyaOrig="380" w14:anchorId="77508ED3">
          <v:shape id="_x0000_i1107" type="#_x0000_t75" style="width:138.65pt;height:19.35pt" o:ole="">
            <v:imagedata r:id="rId186" o:title=""/>
          </v:shape>
          <o:OLEObject Type="Embed" ProgID="Equation.DSMT4" ShapeID="_x0000_i1107" DrawAspect="Content" ObjectID="_1674744893" r:id="rId187"/>
        </w:object>
      </w:r>
      <w:r w:rsidR="00717AC9" w:rsidRPr="00CA381D">
        <w:t>.</w:t>
      </w:r>
    </w:p>
    <w:p w14:paraId="0B9106CB" w14:textId="453B9E8C" w:rsidR="00717AC9" w:rsidRDefault="00717AC9" w:rsidP="00F51048">
      <w:pPr>
        <w:spacing w:line="312" w:lineRule="auto"/>
        <w:ind w:left="708"/>
        <w:jc w:val="both"/>
      </w:pPr>
      <w:r>
        <w:t>Аналогично можно показать, что</w:t>
      </w:r>
      <w:r w:rsidRPr="005E5717">
        <w:t xml:space="preserve"> </w:t>
      </w:r>
      <w:r w:rsidRPr="005E5717">
        <w:rPr>
          <w:i/>
          <w:lang w:val="en-US"/>
        </w:rPr>
        <w:t>x</w:t>
      </w:r>
      <w:r w:rsidRPr="009931BC">
        <w:t>″</w:t>
      </w:r>
      <w:r>
        <w:rPr>
          <w:lang w:val="en-US"/>
        </w:rPr>
        <w:sym w:font="Symbol" w:char="F0CE"/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>0</w:t>
      </w:r>
      <w:r>
        <w:t xml:space="preserve"> </w:t>
      </w:r>
      <w:r>
        <w:sym w:font="Symbol" w:char="F0DE"/>
      </w:r>
      <w:r w:rsidRPr="005E5717">
        <w:t xml:space="preserve"> </w:t>
      </w:r>
      <w:r>
        <w:t xml:space="preserve">противоречие с тем, что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</w:t>
      </w:r>
      <w:r w:rsidRPr="00ED3A05">
        <w:t xml:space="preserve"> </w:t>
      </w:r>
      <w:r>
        <w:t xml:space="preserve">угловая точка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bscript"/>
        </w:rPr>
        <w:t xml:space="preserve">0 </w:t>
      </w:r>
      <w:r w:rsidRPr="005E5717">
        <w:t xml:space="preserve"> </w:t>
      </w:r>
      <w:r>
        <w:sym w:font="Symbol" w:char="F0DE"/>
      </w:r>
      <w:r w:rsidRPr="005E5717">
        <w:t xml:space="preserve"> </w:t>
      </w:r>
      <w:r w:rsidRPr="005E5717">
        <w:rPr>
          <w:i/>
          <w:lang w:val="en-US"/>
        </w:rPr>
        <w:t>x</w:t>
      </w:r>
      <w:r w:rsidRPr="005E5717">
        <w:rPr>
          <w:i/>
          <w:vertAlign w:val="subscript"/>
          <w:lang w:val="en-US"/>
        </w:rPr>
        <w:t>i</w:t>
      </w:r>
      <w:r w:rsidRPr="005E5717">
        <w:t xml:space="preserve"> – </w:t>
      </w:r>
      <w:r>
        <w:t>угловая точка</w:t>
      </w:r>
      <w:r w:rsidRPr="005E5717">
        <w:t xml:space="preserve"> </w:t>
      </w:r>
      <w:r w:rsidRPr="005E5717">
        <w:rPr>
          <w:i/>
          <w:lang w:val="en-US"/>
        </w:rPr>
        <w:t>X</w:t>
      </w:r>
      <w:r w:rsidR="00F51048">
        <w:t xml:space="preserve">, </w:t>
      </w:r>
      <w:r w:rsidR="00F51048" w:rsidRPr="00F51048">
        <w:rPr>
          <w:i/>
        </w:rPr>
        <w:t>ч.т.д</w:t>
      </w:r>
    </w:p>
    <w:p w14:paraId="55BE4F52" w14:textId="04604192" w:rsidR="00717AC9" w:rsidRPr="00E7521F" w:rsidRDefault="002523D0" w:rsidP="002523D0">
      <w:pPr>
        <w:spacing w:line="312" w:lineRule="auto"/>
        <w:jc w:val="both"/>
      </w:pPr>
      <w:r w:rsidRPr="00E015D0">
        <w:t xml:space="preserve">2) </w:t>
      </w:r>
      <w:r w:rsidR="00717AC9">
        <w:t xml:space="preserve">Пусть теперь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>
        <w:t xml:space="preserve"> – внутренняя точка</w:t>
      </w:r>
      <w:r w:rsidR="00717AC9" w:rsidRPr="004B1179">
        <w:t xml:space="preserve"> </w:t>
      </w:r>
      <w:r w:rsidR="00717AC9">
        <w:t xml:space="preserve">множества </w:t>
      </w:r>
      <w:r w:rsidR="00717AC9" w:rsidRPr="002523D0">
        <w:rPr>
          <w:i/>
          <w:lang w:val="en-US"/>
        </w:rPr>
        <w:t>X</w:t>
      </w:r>
      <w:r w:rsidR="00717AC9">
        <w:t xml:space="preserve">. Проведем через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 w:rsidRPr="00726442">
        <w:t xml:space="preserve"> </w:t>
      </w:r>
      <w:r w:rsidR="00717AC9">
        <w:t xml:space="preserve">прямую </w:t>
      </w:r>
      <w:r w:rsidR="00717AC9" w:rsidRPr="002523D0">
        <w:rPr>
          <w:i/>
          <w:lang w:val="en-US"/>
        </w:rPr>
        <w:t>l</w:t>
      </w:r>
      <w:r w:rsidR="00717AC9">
        <w:t xml:space="preserve">. Пересечение </w:t>
      </w:r>
      <w:r w:rsidR="00717AC9" w:rsidRPr="002523D0">
        <w:rPr>
          <w:i/>
          <w:lang w:val="en-US"/>
        </w:rPr>
        <w:t>l</w:t>
      </w:r>
      <w:r w:rsidR="001B3B62" w:rsidRPr="002523D0">
        <w:rPr>
          <w:i/>
          <w:lang w:val="en-US"/>
        </w:rPr>
        <w:t> </w:t>
      </w:r>
      <w:r w:rsidR="00717AC9">
        <w:rPr>
          <w:lang w:val="en-US"/>
        </w:rPr>
        <w:sym w:font="Symbol" w:char="F0C7"/>
      </w:r>
      <w:r w:rsidR="001B3B62" w:rsidRPr="002523D0">
        <w:rPr>
          <w:lang w:val="en-US"/>
        </w:rPr>
        <w:t> </w:t>
      </w:r>
      <w:r w:rsidR="00717AC9" w:rsidRPr="002523D0">
        <w:rPr>
          <w:i/>
          <w:lang w:val="en-US"/>
        </w:rPr>
        <w:t>X</w:t>
      </w:r>
      <w:r w:rsidR="00717AC9" w:rsidRPr="005E5717">
        <w:t xml:space="preserve"> </w:t>
      </w:r>
      <w:r w:rsidR="00717AC9">
        <w:t>является отрезком с концами</w:t>
      </w:r>
      <w:r w:rsidR="00E7521F" w:rsidRPr="00E7521F">
        <w:t xml:space="preserve"> </w:t>
      </w:r>
      <w:r w:rsidR="00E7521F" w:rsidRPr="002523D0">
        <w:rPr>
          <w:i/>
          <w:lang w:val="en-US"/>
        </w:rPr>
        <w:t>x</w:t>
      </w:r>
      <w:r w:rsidR="00E7521F" w:rsidRPr="002523D0">
        <w:rPr>
          <w:i/>
        </w:rPr>
        <w:t>͂</w:t>
      </w:r>
      <w:r w:rsidR="00717AC9">
        <w:t xml:space="preserve"> и </w:t>
      </w:r>
      <w:r w:rsidR="00E7521F" w:rsidRPr="002523D0">
        <w:rPr>
          <w:i/>
          <w:lang w:val="en-US"/>
        </w:rPr>
        <w:t>x</w:t>
      </w:r>
      <w:r w:rsidR="00E7521F" w:rsidRPr="002523D0">
        <w:rPr>
          <w:i/>
        </w:rPr>
        <w:t>͌</w:t>
      </w:r>
      <w:r w:rsidR="00717AC9">
        <w:t xml:space="preserve">, принадлежащими границе множества </w:t>
      </w:r>
      <w:r w:rsidR="00717AC9" w:rsidRPr="002523D0">
        <w:rPr>
          <w:i/>
          <w:lang w:val="en-US"/>
        </w:rPr>
        <w:t>X</w:t>
      </w:r>
      <w:r w:rsidR="00717AC9" w:rsidRPr="005E5717">
        <w:t>,</w:t>
      </w:r>
      <w:r w:rsidR="00717AC9">
        <w:t xml:space="preserve"> </w:t>
      </w:r>
      <w:r w:rsidR="004D5C59">
        <w:t xml:space="preserve">и, </w:t>
      </w:r>
      <w:r w:rsidR="00717AC9">
        <w:t xml:space="preserve">поскольку </w:t>
      </w:r>
      <w:r w:rsidR="00717AC9" w:rsidRPr="002523D0">
        <w:rPr>
          <w:i/>
          <w:lang w:val="en-US"/>
        </w:rPr>
        <w:t>x</w:t>
      </w:r>
      <w:r w:rsidR="00717AC9" w:rsidRPr="002523D0">
        <w:rPr>
          <w:sz w:val="22"/>
          <w:vertAlign w:val="superscript"/>
        </w:rPr>
        <w:t>0</w:t>
      </w:r>
      <w:r w:rsidR="00717AC9">
        <w:t xml:space="preserve"> – внутренняя точка </w:t>
      </w:r>
      <w:r w:rsidR="00717AC9" w:rsidRPr="002523D0">
        <w:rPr>
          <w:i/>
          <w:lang w:val="en-US"/>
        </w:rPr>
        <w:t>X</w:t>
      </w:r>
      <w:r w:rsidR="00717AC9" w:rsidRPr="002523D0">
        <w:rPr>
          <w:rFonts w:ascii="Cambria Math" w:hAnsi="Cambria Math"/>
        </w:rPr>
        <w:t xml:space="preserve"> </w:t>
      </w:r>
      <w:r w:rsidR="00717AC9">
        <w:sym w:font="Symbol" w:char="F0DE"/>
      </w:r>
      <w:r w:rsidR="00717AC9" w:rsidRPr="002523D0">
        <w:rPr>
          <w:rFonts w:ascii="Cambria Math" w:hAnsi="Cambria Math"/>
        </w:rPr>
        <w:t xml:space="preserve"> </w:t>
      </w:r>
      <w:r w:rsidR="00717AC9">
        <w:t>существует</w:t>
      </w:r>
      <w:r w:rsidR="00537D6E" w:rsidRPr="00537D6E">
        <w:t xml:space="preserve"> </w:t>
      </w:r>
      <w:r w:rsidR="00537D6E" w:rsidRPr="00537D6E">
        <w:rPr>
          <w:i/>
        </w:rPr>
        <w:sym w:font="Symbol" w:char="F061"/>
      </w:r>
      <w:r w:rsidR="00537D6E">
        <w:sym w:font="Symbol" w:char="F0CE"/>
      </w:r>
      <w:r w:rsidR="00537D6E" w:rsidRPr="00537D6E">
        <w:t>(0,1):</w:t>
      </w:r>
      <w:r w:rsidR="00537D6E" w:rsidRPr="00E7521F">
        <w:t xml:space="preserve"> </w:t>
      </w:r>
    </w:p>
    <w:p w14:paraId="4D6FC27D" w14:textId="26AC533E" w:rsidR="00E7521F" w:rsidRPr="002A363A" w:rsidRDefault="00537D6E" w:rsidP="002523D0">
      <w:pPr>
        <w:spacing w:line="312" w:lineRule="auto"/>
        <w:jc w:val="center"/>
      </w:pPr>
      <w:r w:rsidRPr="00E7521F">
        <w:rPr>
          <w:position w:val="-10"/>
        </w:rPr>
        <w:object w:dxaOrig="1780" w:dyaOrig="380" w14:anchorId="2FCB55EE">
          <v:shape id="_x0000_i1108" type="#_x0000_t75" style="width:88.65pt;height:19.35pt" o:ole="">
            <v:imagedata r:id="rId188" o:title=""/>
          </v:shape>
          <o:OLEObject Type="Embed" ProgID="Equation.DSMT4" ShapeID="_x0000_i1108" DrawAspect="Content" ObjectID="_1674744894" r:id="rId189"/>
        </w:object>
      </w:r>
      <w:r w:rsidR="00E7521F" w:rsidRPr="002A363A">
        <w:t>.</w:t>
      </w:r>
    </w:p>
    <w:p w14:paraId="00F5D1C3" w14:textId="2AF78DC3" w:rsidR="00717AC9" w:rsidRDefault="00717AC9" w:rsidP="002523D0">
      <w:pPr>
        <w:spacing w:line="312" w:lineRule="auto"/>
        <w:jc w:val="both"/>
      </w:pPr>
      <w:r>
        <w:t xml:space="preserve">Поскольку для граничных точек </w:t>
      </w:r>
      <w:r w:rsidR="00E7521F" w:rsidRPr="00E7521F">
        <w:rPr>
          <w:i/>
          <w:lang w:val="en-US"/>
        </w:rPr>
        <w:t>x</w:t>
      </w:r>
      <w:r w:rsidR="00E7521F" w:rsidRPr="00E7521F">
        <w:rPr>
          <w:i/>
        </w:rPr>
        <w:t>͂</w:t>
      </w:r>
      <w:r>
        <w:t xml:space="preserve"> и </w:t>
      </w:r>
      <w:r w:rsidR="00E7521F" w:rsidRPr="00E7521F">
        <w:rPr>
          <w:i/>
          <w:lang w:val="en-US"/>
        </w:rPr>
        <w:t>x</w:t>
      </w:r>
      <w:r w:rsidR="00E7521F" w:rsidRPr="00E7521F">
        <w:rPr>
          <w:i/>
        </w:rPr>
        <w:t>͌</w:t>
      </w:r>
      <w:r>
        <w:t xml:space="preserve"> теорема верна, то верна она и для</w:t>
      </w:r>
      <w:r w:rsidRPr="005E5717">
        <w:rPr>
          <w:i/>
        </w:rPr>
        <w:t xml:space="preserve"> </w:t>
      </w:r>
      <w:r w:rsidRPr="005E5717">
        <w:rPr>
          <w:i/>
          <w:lang w:val="en-US"/>
        </w:rPr>
        <w:t>x</w:t>
      </w:r>
      <w:r w:rsidRPr="005E5717">
        <w:rPr>
          <w:sz w:val="22"/>
          <w:vertAlign w:val="superscript"/>
        </w:rPr>
        <w:t>0</w:t>
      </w:r>
      <w:r>
        <w:t>. Действи</w:t>
      </w:r>
      <w:r w:rsidR="004D5C59">
        <w:t>тельно, для граничных точек имею</w:t>
      </w:r>
      <w:r>
        <w:t>т место соотношения:</w:t>
      </w:r>
    </w:p>
    <w:p w14:paraId="717CD890" w14:textId="2DD35005" w:rsidR="00717AC9" w:rsidRDefault="00537D6E" w:rsidP="002523D0">
      <w:pPr>
        <w:spacing w:line="312" w:lineRule="auto"/>
        <w:jc w:val="center"/>
      </w:pPr>
      <w:r w:rsidRPr="00537D6E">
        <w:rPr>
          <w:position w:val="-30"/>
        </w:rPr>
        <w:object w:dxaOrig="3739" w:dyaOrig="740" w14:anchorId="286B0649">
          <v:shape id="_x0000_i1109" type="#_x0000_t75" style="width:189.15pt;height:36.55pt" o:ole="">
            <v:imagedata r:id="rId190" o:title=""/>
          </v:shape>
          <o:OLEObject Type="Embed" ProgID="Equation.DSMT4" ShapeID="_x0000_i1109" DrawAspect="Content" ObjectID="_1674744895" r:id="rId191"/>
        </w:object>
      </w:r>
    </w:p>
    <w:p w14:paraId="3E7BF5D9" w14:textId="5DDEBCB3" w:rsidR="008C4BBA" w:rsidRPr="00554D1A" w:rsidRDefault="00537D6E" w:rsidP="002523D0">
      <w:pPr>
        <w:spacing w:line="312" w:lineRule="auto"/>
        <w:jc w:val="center"/>
      </w:pPr>
      <w:r w:rsidRPr="00537D6E">
        <w:rPr>
          <w:position w:val="-30"/>
        </w:rPr>
        <w:object w:dxaOrig="3660" w:dyaOrig="740" w14:anchorId="160229FD">
          <v:shape id="_x0000_i1110" type="#_x0000_t75" style="width:183.2pt;height:36.55pt" o:ole="">
            <v:imagedata r:id="rId192" o:title=""/>
          </v:shape>
          <o:OLEObject Type="Embed" ProgID="Equation.DSMT4" ShapeID="_x0000_i1110" DrawAspect="Content" ObjectID="_1674744896" r:id="rId193"/>
        </w:object>
      </w:r>
      <w:r w:rsidR="008C4BBA" w:rsidRPr="00554D1A">
        <w:t>,</w:t>
      </w:r>
    </w:p>
    <w:p w14:paraId="11A176C4" w14:textId="77777777" w:rsidR="004D5C59" w:rsidRDefault="00717AC9" w:rsidP="002523D0">
      <w:pPr>
        <w:spacing w:line="312" w:lineRule="auto"/>
        <w:jc w:val="both"/>
      </w:pPr>
      <w:r>
        <w:t xml:space="preserve">где все </w:t>
      </w:r>
      <w:r w:rsidRPr="005E5717">
        <w:rPr>
          <w:i/>
          <w:lang w:val="en-US"/>
        </w:rPr>
        <w:t>y</w:t>
      </w:r>
      <w:r w:rsidRPr="005E5717">
        <w:rPr>
          <w:i/>
          <w:vertAlign w:val="subscript"/>
          <w:lang w:val="en-US"/>
        </w:rPr>
        <w:t>i</w:t>
      </w:r>
      <w:r>
        <w:t xml:space="preserve"> и </w:t>
      </w:r>
      <w:r w:rsidRPr="005E5717">
        <w:rPr>
          <w:i/>
          <w:lang w:val="en-US"/>
        </w:rPr>
        <w:t>z</w:t>
      </w:r>
      <w:r w:rsidRPr="005E5717">
        <w:rPr>
          <w:i/>
          <w:vertAlign w:val="subscript"/>
          <w:lang w:val="en-US"/>
        </w:rPr>
        <w:t>i</w:t>
      </w:r>
      <w:r>
        <w:t xml:space="preserve"> – угловые точки множества</w:t>
      </w:r>
      <w:r w:rsidRPr="005E5717">
        <w:t xml:space="preserve"> </w:t>
      </w:r>
      <w:r w:rsidRPr="005E5717">
        <w:rPr>
          <w:i/>
          <w:lang w:val="en-US"/>
        </w:rPr>
        <w:t>X</w:t>
      </w:r>
      <w:r w:rsidR="004D5C59">
        <w:t>.</w:t>
      </w:r>
    </w:p>
    <w:p w14:paraId="06FAE31C" w14:textId="36832420" w:rsidR="00717AC9" w:rsidRPr="00AB6732" w:rsidRDefault="004D5C59" w:rsidP="004D5C59">
      <w:pPr>
        <w:spacing w:line="312" w:lineRule="auto"/>
        <w:ind w:firstLine="708"/>
        <w:jc w:val="both"/>
      </w:pPr>
      <w:r>
        <w:t xml:space="preserve">А </w:t>
      </w:r>
      <w:r w:rsidR="00717AC9">
        <w:t xml:space="preserve"> тогда </w:t>
      </w:r>
      <w:r>
        <w:t xml:space="preserve">  </w:t>
      </w:r>
      <w:r w:rsidR="00717AC9" w:rsidRPr="00AB6732">
        <w:rPr>
          <w:position w:val="-28"/>
        </w:rPr>
        <w:object w:dxaOrig="2940" w:dyaOrig="700" w14:anchorId="39C6E66E">
          <v:shape id="_x0000_i1111" type="#_x0000_t75" style="width:147.2pt;height:34.4pt" o:ole="" fillcolor="window">
            <v:imagedata r:id="rId194" o:title=""/>
          </v:shape>
          <o:OLEObject Type="Embed" ProgID="Equation.3" ShapeID="_x0000_i1111" DrawAspect="Content" ObjectID="_1674744897" r:id="rId195"/>
        </w:object>
      </w:r>
      <w:r w:rsidR="00717AC9" w:rsidRPr="00AB6732">
        <w:t xml:space="preserve">, </w:t>
      </w:r>
      <w:r w:rsidR="00717AC9" w:rsidRPr="008A224B">
        <w:rPr>
          <w:i/>
        </w:rPr>
        <w:t>ч.т.д.</w:t>
      </w:r>
    </w:p>
    <w:p w14:paraId="01649A4E" w14:textId="78084A47" w:rsidR="00717AC9" w:rsidRDefault="00717AC9" w:rsidP="002523D0">
      <w:pPr>
        <w:spacing w:line="312" w:lineRule="auto"/>
        <w:jc w:val="both"/>
      </w:pPr>
      <w:r w:rsidRPr="009931BC">
        <w:rPr>
          <w:i/>
        </w:rPr>
        <w:t>Замечание</w:t>
      </w:r>
      <w:r w:rsidRPr="00B84061">
        <w:t xml:space="preserve">: </w:t>
      </w:r>
      <w:r>
        <w:t xml:space="preserve">Можно доказать, что в указанном представлении число угловых точек не превосходит величины </w:t>
      </w:r>
      <w:r w:rsidRPr="00AB6732">
        <w:rPr>
          <w:i/>
          <w:lang w:val="en-US"/>
        </w:rPr>
        <w:t>n</w:t>
      </w:r>
      <w:r>
        <w:t>–размерности пространства.</w:t>
      </w:r>
    </w:p>
    <w:p w14:paraId="600DA216" w14:textId="77777777" w:rsidR="004D5C59" w:rsidRDefault="004D5C59" w:rsidP="002523D0">
      <w:pPr>
        <w:spacing w:line="312" w:lineRule="auto"/>
        <w:jc w:val="both"/>
      </w:pPr>
    </w:p>
    <w:p w14:paraId="0B804328" w14:textId="77777777" w:rsidR="00717AC9" w:rsidRDefault="00717AC9" w:rsidP="008A224B">
      <w:pPr>
        <w:spacing w:line="312" w:lineRule="auto"/>
        <w:jc w:val="center"/>
        <w:rPr>
          <w:b/>
        </w:rPr>
      </w:pPr>
      <w:r>
        <w:rPr>
          <w:b/>
        </w:rPr>
        <w:t>Линейное программирование</w:t>
      </w:r>
    </w:p>
    <w:p w14:paraId="529D1E70" w14:textId="77777777" w:rsidR="00717AC9" w:rsidRDefault="00717AC9" w:rsidP="00757D38">
      <w:pPr>
        <w:spacing w:line="312" w:lineRule="auto"/>
        <w:ind w:firstLine="426"/>
        <w:jc w:val="both"/>
      </w:pPr>
      <w:r>
        <w:t>Задача линейного программирования:</w:t>
      </w:r>
    </w:p>
    <w:p w14:paraId="70A589E9" w14:textId="5A8A3DA2" w:rsidR="00717AC9" w:rsidRPr="00633542" w:rsidRDefault="00E7521F" w:rsidP="00757D38">
      <w:pPr>
        <w:spacing w:line="312" w:lineRule="auto"/>
        <w:ind w:firstLine="708"/>
      </w:pPr>
      <w:r w:rsidRPr="00633542">
        <w:t>(1)</w:t>
      </w:r>
      <w:r w:rsidR="00537D6E" w:rsidRPr="00537D6E">
        <w:rPr>
          <w:position w:val="-130"/>
        </w:rPr>
        <w:object w:dxaOrig="5140" w:dyaOrig="2720" w14:anchorId="1E82DD49">
          <v:shape id="_x0000_i1112" type="#_x0000_t75" style="width:255.75pt;height:134.85pt" o:ole="">
            <v:imagedata r:id="rId196" o:title=""/>
          </v:shape>
          <o:OLEObject Type="Embed" ProgID="Equation.DSMT4" ShapeID="_x0000_i1112" DrawAspect="Content" ObjectID="_1674744898" r:id="rId197"/>
        </w:object>
      </w:r>
    </w:p>
    <w:p w14:paraId="19A8A24A" w14:textId="091DC09D" w:rsidR="00717AC9" w:rsidRDefault="00717AC9" w:rsidP="00757D38">
      <w:pPr>
        <w:spacing w:line="312" w:lineRule="auto"/>
        <w:ind w:firstLine="426"/>
        <w:jc w:val="both"/>
      </w:pPr>
      <w:r>
        <w:t xml:space="preserve">Здесь </w:t>
      </w:r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r>
        <w:t>,</w:t>
      </w:r>
      <w:r w:rsidRPr="005E5717">
        <w:t xml:space="preserve"> </w:t>
      </w:r>
      <w:r w:rsidRPr="005E5717">
        <w:rPr>
          <w:i/>
          <w:lang w:val="en-US"/>
        </w:rPr>
        <w:t>a</w:t>
      </w:r>
      <w:r w:rsidRPr="005E5717">
        <w:rPr>
          <w:i/>
          <w:vertAlign w:val="subscript"/>
          <w:lang w:val="en-US"/>
        </w:rPr>
        <w:t>ij</w:t>
      </w:r>
      <w:r w:rsidRPr="005E5717">
        <w:t xml:space="preserve">, </w:t>
      </w:r>
      <w:r w:rsidRPr="005E5717">
        <w:rPr>
          <w:i/>
          <w:lang w:val="en-US"/>
        </w:rPr>
        <w:t>b</w:t>
      </w:r>
      <w:r w:rsidRPr="005E5717">
        <w:rPr>
          <w:i/>
          <w:vertAlign w:val="subscript"/>
          <w:lang w:val="en-US"/>
        </w:rPr>
        <w:t>i</w:t>
      </w:r>
      <w:r w:rsidRPr="009B7D28">
        <w:t xml:space="preserve"> </w:t>
      </w:r>
      <w:r>
        <w:t>–</w:t>
      </w:r>
      <w:r w:rsidRPr="009B7D28">
        <w:t xml:space="preserve"> </w:t>
      </w:r>
      <w:r>
        <w:t>заданные числа</w:t>
      </w:r>
      <w:r w:rsidRPr="009B7D28">
        <w:t>,</w:t>
      </w:r>
      <w:r>
        <w:t xml:space="preserve"> причем не все </w:t>
      </w:r>
      <w:r w:rsidRPr="005E5717">
        <w:rPr>
          <w:i/>
          <w:lang w:val="en-US"/>
        </w:rPr>
        <w:t>c</w:t>
      </w:r>
      <w:r w:rsidRPr="005E5717">
        <w:rPr>
          <w:i/>
          <w:vertAlign w:val="subscript"/>
          <w:lang w:val="en-US"/>
        </w:rPr>
        <w:t>j</w:t>
      </w:r>
      <w:r>
        <w:t xml:space="preserve"> и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r w:rsidR="00537D6E">
        <w:rPr>
          <w:vertAlign w:val="subscript"/>
          <w:lang w:val="en-US"/>
        </w:rPr>
        <w:t> </w:t>
      </w:r>
      <w:r w:rsidRPr="005E5717">
        <w:t>=</w:t>
      </w:r>
      <w:r w:rsidR="00537D6E">
        <w:rPr>
          <w:lang w:val="en-US"/>
        </w:rPr>
        <w:t> </w:t>
      </w:r>
      <w:r w:rsidRPr="005E5717">
        <w:t>0</w:t>
      </w:r>
      <w:r>
        <w:t>.</w:t>
      </w:r>
    </w:p>
    <w:p w14:paraId="7D3DB4C8" w14:textId="1CD0B006" w:rsidR="00717AC9" w:rsidRDefault="00717AC9" w:rsidP="00757D38">
      <w:pPr>
        <w:spacing w:line="312" w:lineRule="auto"/>
        <w:ind w:firstLine="426"/>
        <w:jc w:val="both"/>
      </w:pPr>
      <w:r>
        <w:t>Это – задача линейного программирования (ЗЛП) со смешанными ограничениями.</w:t>
      </w:r>
      <w:r w:rsidR="008A224B" w:rsidRPr="00E015D0">
        <w:t xml:space="preserve"> </w:t>
      </w:r>
      <w:r>
        <w:t xml:space="preserve">К задачам такого вида (1) сводятся многие прикладные задачи технико-экономического содержания. Из общей задачи линейного программирования обычно выделяют и исследуют два её подкласса – </w:t>
      </w:r>
      <w:r w:rsidRPr="009931BC">
        <w:rPr>
          <w:i/>
        </w:rPr>
        <w:t>основную</w:t>
      </w:r>
      <w:r>
        <w:t xml:space="preserve"> задачу и </w:t>
      </w:r>
      <w:r w:rsidRPr="009931BC">
        <w:rPr>
          <w:i/>
        </w:rPr>
        <w:t>каноническую</w:t>
      </w:r>
      <w:r>
        <w:t>.</w:t>
      </w:r>
    </w:p>
    <w:p w14:paraId="434D5212" w14:textId="0AC98375" w:rsidR="00717AC9" w:rsidRDefault="00717AC9" w:rsidP="00757D38">
      <w:pPr>
        <w:spacing w:line="312" w:lineRule="auto"/>
        <w:ind w:firstLine="426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 w:rsidR="00537D6E">
        <w:rPr>
          <w:vertAlign w:val="subscript"/>
          <w:lang w:val="en-US"/>
        </w:rPr>
        <w:t> </w:t>
      </w:r>
      <w:r w:rsidRPr="003E200E">
        <w:t>=</w:t>
      </w:r>
      <w:r w:rsidR="00537D6E">
        <w:rPr>
          <w:lang w:val="en-US"/>
        </w:rPr>
        <w:t> </w:t>
      </w:r>
      <w:r w:rsidRPr="003E200E">
        <w:rPr>
          <w:i/>
          <w:lang w:val="en-US"/>
        </w:rPr>
        <w:t>m</w:t>
      </w:r>
      <w:r>
        <w:t xml:space="preserve"> (только ограничение неравенства) и </w:t>
      </w:r>
      <w:r>
        <w:rPr>
          <w:i/>
          <w:lang w:val="en-US"/>
        </w:rPr>
        <w:t>s</w:t>
      </w:r>
      <w:r w:rsidR="00537D6E">
        <w:rPr>
          <w:vertAlign w:val="subscript"/>
          <w:lang w:val="en-US"/>
        </w:rPr>
        <w:t> </w:t>
      </w:r>
      <w:r w:rsidRPr="003E200E">
        <w:t>=</w:t>
      </w:r>
      <w:r w:rsidR="00537D6E">
        <w:rPr>
          <w:lang w:val="en-US"/>
        </w:rPr>
        <w:t> </w:t>
      </w:r>
      <w:r>
        <w:rPr>
          <w:i/>
          <w:lang w:val="en-US"/>
        </w:rPr>
        <w:t>n</w:t>
      </w:r>
      <w:r>
        <w:t xml:space="preserve"> (прямые ограничения) накладываются на все элементы вектора, то это </w:t>
      </w:r>
      <w:r w:rsidRPr="009931BC">
        <w:rPr>
          <w:i/>
        </w:rPr>
        <w:t>основная (стандартная) форма ЗЛП</w:t>
      </w:r>
      <w:r>
        <w:t>.</w:t>
      </w:r>
    </w:p>
    <w:p w14:paraId="0852484C" w14:textId="6D07EFFA" w:rsidR="00717AC9" w:rsidRPr="009D4C33" w:rsidRDefault="00717AC9" w:rsidP="00757D38">
      <w:pPr>
        <w:spacing w:line="312" w:lineRule="auto"/>
        <w:ind w:firstLine="708"/>
      </w:pPr>
      <w:r w:rsidRPr="003E200E">
        <w:t>(2)</w:t>
      </w:r>
      <w:r w:rsidR="00C02918" w:rsidRPr="00537D6E">
        <w:rPr>
          <w:position w:val="-124"/>
        </w:rPr>
        <w:object w:dxaOrig="5520" w:dyaOrig="2600" w14:anchorId="1D6FEC66">
          <v:shape id="_x0000_i1113" type="#_x0000_t75" style="width:275.65pt;height:128.95pt" o:ole="">
            <v:imagedata r:id="rId198" o:title=""/>
          </v:shape>
          <o:OLEObject Type="Embed" ProgID="Equation.DSMT4" ShapeID="_x0000_i1113" DrawAspect="Content" ObjectID="_1674744899" r:id="rId199"/>
        </w:object>
      </w:r>
      <w:r w:rsidR="00E7521F" w:rsidRPr="009D4C33">
        <w:t xml:space="preserve"> </w:t>
      </w:r>
    </w:p>
    <w:p w14:paraId="239504B4" w14:textId="0F671D73" w:rsidR="00E7521F" w:rsidRPr="00E7521F" w:rsidRDefault="00E7521F" w:rsidP="00757D38">
      <w:pPr>
        <w:spacing w:line="312" w:lineRule="auto"/>
        <w:ind w:firstLine="708"/>
        <w:jc w:val="both"/>
      </w:pPr>
      <w:r w:rsidRPr="00E7521F">
        <w:rPr>
          <w:i/>
          <w:lang w:val="en-US"/>
        </w:rPr>
        <w:t>A</w:t>
      </w:r>
      <w:r w:rsidR="00537D6E">
        <w:rPr>
          <w:vertAlign w:val="subscript"/>
          <w:lang w:val="en-US"/>
        </w:rPr>
        <w:t> </w:t>
      </w:r>
      <w:r w:rsidRPr="00E7521F">
        <w:t>–</w:t>
      </w:r>
      <w:r w:rsidR="00537D6E">
        <w:rPr>
          <w:lang w:val="en-US"/>
        </w:rPr>
        <w:t> </w:t>
      </w:r>
      <w:r w:rsidRPr="00E7521F">
        <w:rPr>
          <w:i/>
          <w:lang w:val="en-US"/>
        </w:rPr>
        <w:t>m</w:t>
      </w:r>
      <w:r w:rsidR="00537D6E">
        <w:rPr>
          <w:i/>
          <w:lang w:val="en-US"/>
        </w:rPr>
        <w:t> </w:t>
      </w:r>
      <w:r>
        <w:rPr>
          <w:lang w:val="en-US"/>
        </w:rPr>
        <w:sym w:font="Symbol" w:char="F0B4"/>
      </w:r>
      <w:r w:rsidR="00537D6E">
        <w:rPr>
          <w:lang w:val="en-US"/>
        </w:rPr>
        <w:t> </w:t>
      </w:r>
      <w:r w:rsidRPr="00E7521F">
        <w:rPr>
          <w:i/>
          <w:lang w:val="en-US"/>
        </w:rPr>
        <w:t>n</w:t>
      </w:r>
      <w:r w:rsidRPr="00E7521F">
        <w:t xml:space="preserve"> – </w:t>
      </w:r>
      <w:r>
        <w:t>матрица условий</w:t>
      </w:r>
      <w:r w:rsidRPr="00E7521F">
        <w:t xml:space="preserve">; </w:t>
      </w:r>
      <w:r w:rsidRPr="00E7521F">
        <w:rPr>
          <w:i/>
          <w:lang w:val="en-US"/>
        </w:rPr>
        <w:t>b</w:t>
      </w:r>
      <w:r w:rsidR="00537D6E">
        <w:rPr>
          <w:i/>
          <w:lang w:val="en-US"/>
        </w:rPr>
        <w:t> </w:t>
      </w:r>
      <w:r w:rsidRPr="00E7521F">
        <w:t>–</w:t>
      </w:r>
      <w:r w:rsidR="00537D6E">
        <w:rPr>
          <w:lang w:val="en-US"/>
        </w:rPr>
        <w:t> </w:t>
      </w:r>
      <w:r w:rsidRPr="00E7521F">
        <w:rPr>
          <w:i/>
          <w:lang w:val="en-US"/>
        </w:rPr>
        <w:t>m</w:t>
      </w:r>
      <w:r w:rsidRPr="00E7521F">
        <w:t xml:space="preserve"> </w:t>
      </w:r>
      <w:r w:rsidRPr="00E7521F">
        <w:softHyphen/>
      </w:r>
      <w:r>
        <w:t>–</w:t>
      </w:r>
      <w:r w:rsidRPr="00E7521F">
        <w:t xml:space="preserve"> </w:t>
      </w:r>
      <w:r>
        <w:t>вектор ограничений.</w:t>
      </w:r>
    </w:p>
    <w:p w14:paraId="57AC3139" w14:textId="1C41252E" w:rsidR="00717AC9" w:rsidRDefault="00717AC9" w:rsidP="00757D38">
      <w:pPr>
        <w:spacing w:line="312" w:lineRule="auto"/>
        <w:ind w:firstLine="708"/>
        <w:jc w:val="both"/>
      </w:pPr>
      <w:r>
        <w:t xml:space="preserve">Если </w:t>
      </w:r>
      <w:r w:rsidRPr="003E200E">
        <w:rPr>
          <w:i/>
          <w:lang w:val="en-US"/>
        </w:rPr>
        <w:t>k</w:t>
      </w:r>
      <w:r w:rsidR="00537D6E">
        <w:rPr>
          <w:i/>
          <w:lang w:val="en-US"/>
        </w:rPr>
        <w:t> </w:t>
      </w:r>
      <w:r w:rsidRPr="003E200E">
        <w:t>=</w:t>
      </w:r>
      <w:r w:rsidR="00537D6E">
        <w:rPr>
          <w:lang w:val="en-US"/>
        </w:rPr>
        <w:t> </w:t>
      </w:r>
      <w:r w:rsidRPr="003E200E">
        <w:t>0</w:t>
      </w:r>
      <w:r>
        <w:t xml:space="preserve"> (только ограничения равенства) и </w:t>
      </w:r>
      <w:r>
        <w:rPr>
          <w:i/>
          <w:lang w:val="en-US"/>
        </w:rPr>
        <w:t>s</w:t>
      </w:r>
      <w:r w:rsidR="00537D6E">
        <w:rPr>
          <w:i/>
          <w:lang w:val="en-US"/>
        </w:rPr>
        <w:t> </w:t>
      </w:r>
      <w:r w:rsidRPr="003E200E">
        <w:t>=</w:t>
      </w:r>
      <w:r w:rsidR="00537D6E">
        <w:rPr>
          <w:lang w:val="en-US"/>
        </w:rPr>
        <w:t> </w:t>
      </w:r>
      <w:r>
        <w:rPr>
          <w:i/>
          <w:lang w:val="en-US"/>
        </w:rPr>
        <w:t>n</w:t>
      </w:r>
      <w:r>
        <w:t>, то это</w:t>
      </w:r>
      <w:r w:rsidRPr="0060716B">
        <w:t xml:space="preserve"> </w:t>
      </w:r>
      <w:r>
        <w:t xml:space="preserve">– </w:t>
      </w:r>
      <w:r w:rsidRPr="009931BC">
        <w:rPr>
          <w:i/>
        </w:rPr>
        <w:t>каноническая форма ЗЛП</w:t>
      </w:r>
      <w:r>
        <w:t>.</w:t>
      </w:r>
    </w:p>
    <w:p w14:paraId="03E93898" w14:textId="77777777" w:rsidR="00717AC9" w:rsidRDefault="00717AC9" w:rsidP="00757D38">
      <w:pPr>
        <w:spacing w:line="312" w:lineRule="auto"/>
        <w:ind w:firstLine="708"/>
      </w:pPr>
      <w:r w:rsidRPr="00633542">
        <w:t>(3)</w:t>
      </w:r>
      <w:r w:rsidR="00757D38" w:rsidRPr="00874CBA">
        <w:rPr>
          <w:position w:val="-58"/>
        </w:rPr>
        <w:object w:dxaOrig="2540" w:dyaOrig="1260" w14:anchorId="6FBB94F6">
          <v:shape id="_x0000_i1114" type="#_x0000_t75" style="width:126.25pt;height:62.85pt" o:ole="">
            <v:imagedata r:id="rId200" o:title=""/>
          </v:shape>
          <o:OLEObject Type="Embed" ProgID="Equation.DSMT4" ShapeID="_x0000_i1114" DrawAspect="Content" ObjectID="_1674744900" r:id="rId201"/>
        </w:object>
      </w:r>
    </w:p>
    <w:p w14:paraId="252CCD60" w14:textId="77777777" w:rsidR="00717AC9" w:rsidRDefault="00717AC9" w:rsidP="00757D38">
      <w:pPr>
        <w:spacing w:line="312" w:lineRule="auto"/>
        <w:ind w:firstLine="708"/>
        <w:jc w:val="both"/>
      </w:pPr>
      <w:r>
        <w:lastRenderedPageBreak/>
        <w:t>Задачи в формах (1), (2), (3) могут быть сведены друг к другу, т.е. приведены к эквивалентной задаче (с тем же множеством решений).</w:t>
      </w:r>
    </w:p>
    <w:p w14:paraId="42CFB185" w14:textId="77777777" w:rsidR="00717AC9" w:rsidRDefault="00717AC9" w:rsidP="00757D38">
      <w:pPr>
        <w:spacing w:line="312" w:lineRule="auto"/>
        <w:ind w:firstLine="426"/>
        <w:jc w:val="both"/>
      </w:pPr>
      <w:r w:rsidRPr="003E200E">
        <w:rPr>
          <w:i/>
        </w:rPr>
        <w:t xml:space="preserve">Сведение </w:t>
      </w:r>
      <w:r w:rsidRPr="00BE5969">
        <w:t>(1)</w:t>
      </w:r>
      <w:r w:rsidRPr="003E200E">
        <w:rPr>
          <w:i/>
        </w:rPr>
        <w:t xml:space="preserve"> к </w:t>
      </w:r>
      <w:r w:rsidRPr="00BE5969">
        <w:t>(2)</w:t>
      </w:r>
      <w:r>
        <w:t>:</w:t>
      </w:r>
    </w:p>
    <w:p w14:paraId="34DA0665" w14:textId="76730DE8" w:rsidR="00717AC9" w:rsidRPr="003E200E" w:rsidRDefault="00757D38" w:rsidP="00757D38">
      <w:pPr>
        <w:spacing w:line="312" w:lineRule="auto"/>
        <w:ind w:firstLine="708"/>
        <w:jc w:val="both"/>
      </w:pPr>
      <w:r>
        <w:t>Обозначим</w:t>
      </w:r>
      <w:r w:rsidR="002523D0">
        <w:tab/>
      </w:r>
      <w:r w:rsidR="002523D0" w:rsidRPr="002523D0">
        <w:rPr>
          <w:position w:val="-10"/>
        </w:rPr>
        <w:object w:dxaOrig="1700" w:dyaOrig="320" w14:anchorId="51DF9E95">
          <v:shape id="_x0000_i1115" type="#_x0000_t75" style="width:85.45pt;height:15.05pt" o:ole="" fillcolor="window">
            <v:imagedata r:id="rId202" o:title=""/>
          </v:shape>
          <o:OLEObject Type="Embed" ProgID="Equation.DSMT4" ShapeID="_x0000_i1115" DrawAspect="Content" ObjectID="_1674744901" r:id="rId203"/>
        </w:object>
      </w:r>
      <w:r w:rsidR="002523D0" w:rsidRPr="00E015D0">
        <w:t xml:space="preserve"> </w:t>
      </w:r>
      <w:r w:rsidR="00717AC9" w:rsidRPr="003E200E">
        <w:t xml:space="preserve">– </w:t>
      </w:r>
      <w:r w:rsidR="00717AC9">
        <w:t>множество всех ограничений</w:t>
      </w:r>
      <w:r w:rsidR="00717AC9" w:rsidRPr="003E200E">
        <w:t>;</w:t>
      </w:r>
    </w:p>
    <w:p w14:paraId="2B342AAF" w14:textId="769AFA4F" w:rsidR="00717AC9" w:rsidRPr="003E200E" w:rsidRDefault="002523D0" w:rsidP="002523D0">
      <w:pPr>
        <w:spacing w:line="312" w:lineRule="auto"/>
        <w:ind w:firstLine="708"/>
        <w:jc w:val="both"/>
      </w:pPr>
      <w:r w:rsidRPr="002523D0">
        <w:rPr>
          <w:position w:val="-12"/>
        </w:rPr>
        <w:object w:dxaOrig="1719" w:dyaOrig="360" w14:anchorId="2F1F9881">
          <v:shape id="_x0000_i1116" type="#_x0000_t75" style="width:85.95pt;height:16.65pt" o:ole="" fillcolor="window">
            <v:imagedata r:id="rId204" o:title=""/>
          </v:shape>
          <o:OLEObject Type="Embed" ProgID="Equation.DSMT4" ShapeID="_x0000_i1116" DrawAspect="Content" ObjectID="_1674744902" r:id="rId205"/>
        </w:object>
      </w:r>
      <w:r w:rsidR="00717AC9" w:rsidRPr="003E200E">
        <w:t xml:space="preserve"> </w:t>
      </w:r>
      <w:r w:rsidR="00717AC9">
        <w:t>–</w:t>
      </w:r>
      <w:r w:rsidR="00717AC9" w:rsidRPr="000C4BF0">
        <w:t xml:space="preserve"> </w:t>
      </w:r>
      <w:r w:rsidR="00717AC9">
        <w:t>множество ограничений неравенств</w:t>
      </w:r>
      <w:r w:rsidR="00717AC9" w:rsidRPr="003E200E">
        <w:t>;</w:t>
      </w:r>
    </w:p>
    <w:p w14:paraId="0B5634D3" w14:textId="13C23498" w:rsidR="00717AC9" w:rsidRPr="003E200E" w:rsidRDefault="00757D38" w:rsidP="002523D0">
      <w:pPr>
        <w:spacing w:line="312" w:lineRule="auto"/>
        <w:ind w:firstLine="708"/>
        <w:jc w:val="both"/>
      </w:pPr>
      <w:r w:rsidRPr="002523D0">
        <w:rPr>
          <w:position w:val="-12"/>
        </w:rPr>
        <w:object w:dxaOrig="940" w:dyaOrig="360" w14:anchorId="63BA3859">
          <v:shape id="_x0000_i1117" type="#_x0000_t75" style="width:47.3pt;height:16.65pt" o:ole="" fillcolor="window">
            <v:imagedata r:id="rId206" o:title=""/>
          </v:shape>
          <o:OLEObject Type="Embed" ProgID="Equation.DSMT4" ShapeID="_x0000_i1117" DrawAspect="Content" ObjectID="_1674744903" r:id="rId207"/>
        </w:object>
      </w:r>
      <w:r w:rsidR="002523D0" w:rsidRPr="00E015D0">
        <w:t xml:space="preserve"> </w:t>
      </w:r>
      <w:r w:rsidR="00717AC9">
        <w:t>– множество ограничений равенств</w:t>
      </w:r>
      <w:r w:rsidR="00717AC9" w:rsidRPr="003E200E">
        <w:t>.</w:t>
      </w:r>
    </w:p>
    <w:p w14:paraId="05352D71" w14:textId="77777777" w:rsidR="00717AC9" w:rsidRDefault="00717AC9" w:rsidP="00757D38">
      <w:pPr>
        <w:spacing w:line="312" w:lineRule="auto"/>
        <w:ind w:firstLine="426"/>
        <w:jc w:val="both"/>
      </w:pPr>
      <w:r>
        <w:t>Аналогично:</w:t>
      </w:r>
    </w:p>
    <w:p w14:paraId="641CF0A9" w14:textId="30BEA828" w:rsidR="00717AC9" w:rsidRPr="003E200E" w:rsidRDefault="00757D38" w:rsidP="00591E97">
      <w:pPr>
        <w:spacing w:line="312" w:lineRule="auto"/>
        <w:ind w:firstLine="708"/>
        <w:jc w:val="both"/>
      </w:pPr>
      <w:r>
        <w:t xml:space="preserve">Обозначим    </w:t>
      </w:r>
      <w:r w:rsidRPr="002523D0">
        <w:rPr>
          <w:position w:val="-10"/>
        </w:rPr>
        <w:object w:dxaOrig="1800" w:dyaOrig="320" w14:anchorId="4B520C79">
          <v:shape id="_x0000_i1118" type="#_x0000_t75" style="width:89.75pt;height:15.05pt" o:ole="" fillcolor="window">
            <v:imagedata r:id="rId208" o:title=""/>
          </v:shape>
          <o:OLEObject Type="Embed" ProgID="Equation.DSMT4" ShapeID="_x0000_i1118" DrawAspect="Content" ObjectID="_1674744904" r:id="rId209"/>
        </w:object>
      </w:r>
      <w:r w:rsidR="00717AC9" w:rsidRPr="003E200E">
        <w:t>;</w:t>
      </w:r>
    </w:p>
    <w:p w14:paraId="45496E78" w14:textId="22A1B77B" w:rsidR="00717AC9" w:rsidRPr="003E200E" w:rsidRDefault="00757D38" w:rsidP="002523D0">
      <w:pPr>
        <w:spacing w:line="312" w:lineRule="auto"/>
        <w:ind w:firstLine="708"/>
        <w:jc w:val="both"/>
      </w:pPr>
      <w:r w:rsidRPr="002523D0">
        <w:rPr>
          <w:position w:val="-12"/>
        </w:rPr>
        <w:object w:dxaOrig="1840" w:dyaOrig="360" w14:anchorId="0F50E7B6">
          <v:shape id="_x0000_i1119" type="#_x0000_t75" style="width:91.9pt;height:16.65pt" o:ole="" fillcolor="window">
            <v:imagedata r:id="rId210" o:title=""/>
          </v:shape>
          <o:OLEObject Type="Embed" ProgID="Equation.DSMT4" ShapeID="_x0000_i1119" DrawAspect="Content" ObjectID="_1674744905" r:id="rId211"/>
        </w:object>
      </w:r>
      <w:r w:rsidR="00717AC9" w:rsidRPr="003E200E">
        <w:t xml:space="preserve"> </w:t>
      </w:r>
      <w:r w:rsidR="00717AC9">
        <w:t>–</w:t>
      </w:r>
      <w:r w:rsidR="00717AC9" w:rsidRPr="000C4BF0">
        <w:t xml:space="preserve"> </w:t>
      </w:r>
      <w:r w:rsidR="00717AC9">
        <w:t>множество прямых ограничений</w:t>
      </w:r>
      <w:r w:rsidR="00717AC9" w:rsidRPr="003E200E">
        <w:t>;</w:t>
      </w:r>
    </w:p>
    <w:p w14:paraId="2D1FBABA" w14:textId="419F4E4D" w:rsidR="00717AC9" w:rsidRPr="003E200E" w:rsidRDefault="00591E97" w:rsidP="002523D0">
      <w:pPr>
        <w:spacing w:line="312" w:lineRule="auto"/>
        <w:ind w:firstLine="708"/>
        <w:jc w:val="both"/>
      </w:pPr>
      <w:r w:rsidRPr="002523D0">
        <w:rPr>
          <w:position w:val="-12"/>
        </w:rPr>
        <w:object w:dxaOrig="1040" w:dyaOrig="360" w14:anchorId="1171F9B7">
          <v:shape id="_x0000_i1120" type="#_x0000_t75" style="width:51.6pt;height:16.65pt" o:ole="" fillcolor="window">
            <v:imagedata r:id="rId212" o:title=""/>
          </v:shape>
          <o:OLEObject Type="Embed" ProgID="Equation.DSMT4" ShapeID="_x0000_i1120" DrawAspect="Content" ObjectID="_1674744906" r:id="rId213"/>
        </w:object>
      </w:r>
    </w:p>
    <w:p w14:paraId="354B2FD6" w14:textId="77777777" w:rsidR="00717AC9" w:rsidRDefault="00717AC9" w:rsidP="00591E97">
      <w:pPr>
        <w:spacing w:line="312" w:lineRule="auto"/>
        <w:ind w:firstLine="426"/>
        <w:jc w:val="both"/>
      </w:pPr>
      <w:r>
        <w:t xml:space="preserve">Заметим, что задача (1) приводится к виду: </w:t>
      </w:r>
    </w:p>
    <w:p w14:paraId="2076FC69" w14:textId="61C60FBF" w:rsidR="00717AC9" w:rsidRPr="00591E97" w:rsidRDefault="00717AC9" w:rsidP="00591E97">
      <w:pPr>
        <w:spacing w:line="312" w:lineRule="auto"/>
        <w:ind w:left="708"/>
      </w:pPr>
      <w:r>
        <w:rPr>
          <w:position w:val="-86"/>
        </w:rPr>
        <w:object w:dxaOrig="2320" w:dyaOrig="1840" w14:anchorId="0A4E92F6">
          <v:shape id="_x0000_i1121" type="#_x0000_t75" style="width:116.05pt;height:92.4pt" o:ole="" fillcolor="window">
            <v:imagedata r:id="rId214" o:title=""/>
          </v:shape>
          <o:OLEObject Type="Embed" ProgID="Equation.3" ShapeID="_x0000_i1121" DrawAspect="Content" ObjectID="_1674744907" r:id="rId215"/>
        </w:object>
      </w:r>
      <w:r>
        <w:t xml:space="preserve"> </w:t>
      </w:r>
    </w:p>
    <w:p w14:paraId="06570A80" w14:textId="543A8A7E" w:rsidR="00E7521F" w:rsidRPr="00E7521F" w:rsidRDefault="00E7521F" w:rsidP="00591E97">
      <w:pPr>
        <w:spacing w:line="312" w:lineRule="auto"/>
        <w:ind w:firstLine="708"/>
        <w:jc w:val="both"/>
      </w:pPr>
      <w:r>
        <w:t>Здесь:</w:t>
      </w:r>
    </w:p>
    <w:p w14:paraId="6B419257" w14:textId="506FE65E" w:rsidR="008C4BBA" w:rsidRDefault="00756864" w:rsidP="00591E97">
      <w:pPr>
        <w:spacing w:line="312" w:lineRule="auto"/>
        <w:ind w:left="708" w:firstLine="708"/>
      </w:pPr>
      <w:r w:rsidRPr="00537D6E">
        <w:rPr>
          <w:position w:val="-32"/>
        </w:rPr>
        <w:object w:dxaOrig="2120" w:dyaOrig="920" w14:anchorId="612589D3">
          <v:shape id="_x0000_i1122" type="#_x0000_t75" style="width:106.4pt;height:46.75pt" o:ole="" fillcolor="window">
            <v:imagedata r:id="rId216" o:title=""/>
          </v:shape>
          <o:OLEObject Type="Embed" ProgID="Equation.DSMT4" ShapeID="_x0000_i1122" DrawAspect="Content" ObjectID="_1674744908" r:id="rId217"/>
        </w:object>
      </w:r>
    </w:p>
    <w:p w14:paraId="09677209" w14:textId="3905A8BC" w:rsidR="00717AC9" w:rsidRDefault="00187DE7" w:rsidP="00591E97">
      <w:pPr>
        <w:spacing w:line="312" w:lineRule="auto"/>
        <w:ind w:left="708" w:firstLine="708"/>
      </w:pPr>
      <w:r w:rsidRPr="00537D6E">
        <w:rPr>
          <w:position w:val="-32"/>
        </w:rPr>
        <w:object w:dxaOrig="4300" w:dyaOrig="760" w14:anchorId="78255BE9">
          <v:shape id="_x0000_i1123" type="#_x0000_t75" style="width:214.4pt;height:39.2pt" o:ole="" fillcolor="window">
            <v:imagedata r:id="rId218" o:title=""/>
          </v:shape>
          <o:OLEObject Type="Embed" ProgID="Equation.DSMT4" ShapeID="_x0000_i1123" DrawAspect="Content" ObjectID="_1674744909" r:id="rId219"/>
        </w:object>
      </w:r>
      <w:r w:rsidR="00717AC9">
        <w:t xml:space="preserve">      </w:t>
      </w:r>
    </w:p>
    <w:p w14:paraId="56CFB3A4" w14:textId="1B36CA20" w:rsidR="00717AC9" w:rsidRPr="003E1D1B" w:rsidRDefault="00717AC9" w:rsidP="00BE5969">
      <w:pPr>
        <w:spacing w:line="312" w:lineRule="auto"/>
        <w:jc w:val="both"/>
      </w:pPr>
      <w:r w:rsidRPr="00865F28">
        <w:rPr>
          <w:i/>
        </w:rPr>
        <w:t>Идея</w:t>
      </w:r>
      <w:r w:rsidR="008C4BBA" w:rsidRPr="00865F28">
        <w:t>:</w:t>
      </w:r>
      <w:r w:rsidR="00865F28">
        <w:t xml:space="preserve"> </w:t>
      </w:r>
      <w:r>
        <w:t>Нужно</w:t>
      </w:r>
      <w:r w:rsidRPr="00F316BD">
        <w:t xml:space="preserve"> (</w:t>
      </w:r>
      <w:r w:rsidRPr="00BE5969">
        <w:rPr>
          <w:i/>
          <w:lang w:val="en-US"/>
        </w:rPr>
        <w:t>m</w:t>
      </w:r>
      <w:r w:rsidR="00537D6E" w:rsidRPr="00BE5969">
        <w:rPr>
          <w:lang w:val="en-US"/>
        </w:rPr>
        <w:t> </w:t>
      </w:r>
      <w:r w:rsidRPr="00F316BD">
        <w:t>–</w:t>
      </w:r>
      <w:r w:rsidR="00537D6E" w:rsidRPr="00BE5969">
        <w:rPr>
          <w:lang w:val="en-US"/>
        </w:rPr>
        <w:t> </w:t>
      </w:r>
      <w:r w:rsidRPr="00BE5969">
        <w:rPr>
          <w:i/>
          <w:lang w:val="en-US"/>
        </w:rPr>
        <w:t>k</w:t>
      </w:r>
      <w:r w:rsidRPr="00F316BD">
        <w:t>)</w:t>
      </w:r>
      <w:r>
        <w:t>–равенств заменить неравенствами:</w:t>
      </w:r>
    </w:p>
    <w:p w14:paraId="792B7CA8" w14:textId="77777777" w:rsidR="00717AC9" w:rsidRDefault="00537D6E" w:rsidP="00187DE7">
      <w:pPr>
        <w:spacing w:line="312" w:lineRule="auto"/>
        <w:ind w:left="708" w:firstLine="708"/>
      </w:pPr>
      <w:r w:rsidRPr="00537D6E">
        <w:rPr>
          <w:position w:val="-32"/>
        </w:rPr>
        <w:object w:dxaOrig="1920" w:dyaOrig="760" w14:anchorId="18D31163">
          <v:shape id="_x0000_i1124" type="#_x0000_t75" style="width:96.2pt;height:39.2pt" o:ole="" fillcolor="window">
            <v:imagedata r:id="rId220" o:title=""/>
          </v:shape>
          <o:OLEObject Type="Embed" ProgID="Equation.DSMT4" ShapeID="_x0000_i1124" DrawAspect="Content" ObjectID="_1674744910" r:id="rId221"/>
        </w:object>
      </w:r>
    </w:p>
    <w:p w14:paraId="145A3052" w14:textId="0F16E297" w:rsidR="00717AC9" w:rsidRPr="003E1D1B" w:rsidRDefault="00717AC9" w:rsidP="00BE5969">
      <w:pPr>
        <w:spacing w:line="312" w:lineRule="auto"/>
        <w:jc w:val="both"/>
      </w:pPr>
      <w:r>
        <w:t xml:space="preserve">Ввести </w:t>
      </w:r>
      <w:r w:rsidRPr="00F316BD">
        <w:t>(</w:t>
      </w:r>
      <w:r w:rsidRPr="00BE5969">
        <w:rPr>
          <w:i/>
          <w:lang w:val="en-US"/>
        </w:rPr>
        <w:t>n</w:t>
      </w:r>
      <w:r w:rsidR="00537D6E" w:rsidRPr="00BE5969">
        <w:rPr>
          <w:i/>
          <w:lang w:val="en-US"/>
        </w:rPr>
        <w:t> </w:t>
      </w:r>
      <w:r w:rsidRPr="00F316BD">
        <w:t>–</w:t>
      </w:r>
      <w:r w:rsidR="00537D6E" w:rsidRPr="00BE5969">
        <w:rPr>
          <w:lang w:val="en-US"/>
        </w:rPr>
        <w:t> </w:t>
      </w:r>
      <w:r w:rsidRPr="00BE5969">
        <w:rPr>
          <w:i/>
          <w:lang w:val="en-US"/>
        </w:rPr>
        <w:t>s</w:t>
      </w:r>
      <w:r w:rsidRPr="00F316BD">
        <w:t>)</w:t>
      </w:r>
      <w:r>
        <w:t>–прямых ограничений:</w:t>
      </w:r>
    </w:p>
    <w:p w14:paraId="62FC73DB" w14:textId="77777777" w:rsidR="00717AC9" w:rsidRPr="003E1D1B" w:rsidRDefault="00537D6E" w:rsidP="00187DE7">
      <w:pPr>
        <w:spacing w:line="312" w:lineRule="auto"/>
        <w:ind w:left="708" w:firstLine="708"/>
      </w:pPr>
      <w:r w:rsidRPr="00537D6E">
        <w:rPr>
          <w:position w:val="-38"/>
        </w:rPr>
        <w:object w:dxaOrig="5179" w:dyaOrig="880" w14:anchorId="744EC460">
          <v:shape id="_x0000_i1125" type="#_x0000_t75" style="width:259pt;height:44.05pt" o:ole="">
            <v:imagedata r:id="rId222" o:title=""/>
          </v:shape>
          <o:OLEObject Type="Embed" ProgID="Equation.DSMT4" ShapeID="_x0000_i1125" DrawAspect="Content" ObjectID="_1674744911" r:id="rId223"/>
        </w:object>
      </w:r>
    </w:p>
    <w:p w14:paraId="17ABA7D2" w14:textId="77777777" w:rsidR="00187DE7" w:rsidRDefault="00717AC9" w:rsidP="00187DE7">
      <w:pPr>
        <w:spacing w:line="312" w:lineRule="auto"/>
        <w:jc w:val="both"/>
      </w:pPr>
      <w:r>
        <w:t>Т.о</w:t>
      </w:r>
      <w:r w:rsidRPr="0026294D">
        <w:t>.</w:t>
      </w:r>
      <w:r>
        <w:t xml:space="preserve">, делаем замену переменных </w:t>
      </w:r>
      <w:r w:rsidR="00537D6E" w:rsidRPr="00537D6E">
        <w:rPr>
          <w:position w:val="-12"/>
        </w:rPr>
        <w:object w:dxaOrig="1160" w:dyaOrig="360" w14:anchorId="0CD086AC">
          <v:shape id="_x0000_i1126" type="#_x0000_t75" style="width:59.1pt;height:16.65pt" o:ole="" fillcolor="window">
            <v:imagedata r:id="rId224" o:title=""/>
          </v:shape>
          <o:OLEObject Type="Embed" ProgID="Equation.DSMT4" ShapeID="_x0000_i1126" DrawAspect="Content" ObjectID="_1674744912" r:id="rId225"/>
        </w:object>
      </w:r>
      <w:r>
        <w:t>, где элементы вектора</w:t>
      </w:r>
    </w:p>
    <w:p w14:paraId="09F58FFF" w14:textId="2F51CFCC" w:rsidR="00717AC9" w:rsidRDefault="00187DE7" w:rsidP="00187DE7">
      <w:pPr>
        <w:spacing w:line="312" w:lineRule="auto"/>
        <w:ind w:left="708" w:firstLine="708"/>
        <w:jc w:val="both"/>
      </w:pPr>
      <w:r>
        <w:rPr>
          <w:position w:val="-36"/>
        </w:rPr>
        <w:t xml:space="preserve"> </w:t>
      </w:r>
      <w:r w:rsidRPr="00537D6E">
        <w:rPr>
          <w:position w:val="-36"/>
        </w:rPr>
        <w:object w:dxaOrig="2540" w:dyaOrig="840" w14:anchorId="36CB2843">
          <v:shape id="_x0000_i1127" type="#_x0000_t75" style="width:128.4pt;height:41.9pt" o:ole="" fillcolor="window">
            <v:imagedata r:id="rId226" o:title=""/>
          </v:shape>
          <o:OLEObject Type="Embed" ProgID="Equation.DSMT4" ShapeID="_x0000_i1127" DrawAspect="Content" ObjectID="_1674744913" r:id="rId227"/>
        </w:object>
      </w:r>
    </w:p>
    <w:p w14:paraId="2CA1F1A5" w14:textId="77777777" w:rsidR="00717AC9" w:rsidRDefault="00717AC9" w:rsidP="00BE5969">
      <w:pPr>
        <w:spacing w:line="312" w:lineRule="auto"/>
        <w:jc w:val="both"/>
      </w:pPr>
      <w:r>
        <w:t>Тогда задача (1) приводится к виду:</w:t>
      </w:r>
    </w:p>
    <w:p w14:paraId="5BC00FC5" w14:textId="77777777" w:rsidR="00717AC9" w:rsidRDefault="00717AC9" w:rsidP="00187DE7">
      <w:pPr>
        <w:spacing w:line="312" w:lineRule="auto"/>
        <w:ind w:left="708" w:firstLine="708"/>
      </w:pPr>
      <w:r>
        <w:t>(2)</w:t>
      </w:r>
      <w:r w:rsidR="00187DE7" w:rsidRPr="00187DE7">
        <w:rPr>
          <w:position w:val="-100"/>
        </w:rPr>
        <w:object w:dxaOrig="3280" w:dyaOrig="2120" w14:anchorId="2AD45986">
          <v:shape id="_x0000_i1128" type="#_x0000_t75" style="width:161.75pt;height:106.95pt" o:ole="" fillcolor="window">
            <v:imagedata r:id="rId228" o:title=""/>
          </v:shape>
          <o:OLEObject Type="Embed" ProgID="Equation.DSMT4" ShapeID="_x0000_i1128" DrawAspect="Content" ObjectID="_1674744914" r:id="rId229"/>
        </w:object>
      </w:r>
    </w:p>
    <w:p w14:paraId="7BE0CAC0" w14:textId="1AF7907E" w:rsidR="00F3581F" w:rsidRDefault="00717AC9" w:rsidP="00F3581F">
      <w:pPr>
        <w:spacing w:line="312" w:lineRule="auto"/>
        <w:ind w:left="708"/>
        <w:jc w:val="both"/>
      </w:pPr>
      <w:r>
        <w:lastRenderedPageBreak/>
        <w:t>Это задача в основной форме (2)</w:t>
      </w:r>
      <w:r w:rsidRPr="0026294D">
        <w:t xml:space="preserve"> </w:t>
      </w:r>
      <w:r>
        <w:t>с размерностью</w:t>
      </w:r>
      <w:r w:rsidR="00537D6E" w:rsidRPr="00537D6E">
        <w:t xml:space="preserve"> </w:t>
      </w:r>
      <w:r w:rsidR="00537D6E" w:rsidRPr="00537D6E">
        <w:rPr>
          <w:position w:val="-6"/>
        </w:rPr>
        <w:object w:dxaOrig="1040" w:dyaOrig="279" w14:anchorId="04A4450E">
          <v:shape id="_x0000_i1129" type="#_x0000_t75" style="width:51.6pt;height:12.9pt" o:ole="" fillcolor="window">
            <v:imagedata r:id="rId230" o:title=""/>
          </v:shape>
          <o:OLEObject Type="Embed" ProgID="Equation.DSMT4" ShapeID="_x0000_i1129" DrawAspect="Content" ObjectID="_1674744915" r:id="rId231"/>
        </w:object>
      </w:r>
      <w:r w:rsidR="00E34E0B" w:rsidRPr="00E34E0B">
        <w:t xml:space="preserve"> </w:t>
      </w:r>
      <w:r w:rsidR="00F3581F">
        <w:t>и числом ограничений</w:t>
      </w:r>
    </w:p>
    <w:p w14:paraId="7229E7AF" w14:textId="79CF2627" w:rsidR="00717AC9" w:rsidRDefault="00537D6E" w:rsidP="00F3581F">
      <w:pPr>
        <w:spacing w:line="312" w:lineRule="auto"/>
        <w:jc w:val="both"/>
      </w:pPr>
      <w:r w:rsidRPr="00537D6E">
        <w:rPr>
          <w:position w:val="-6"/>
        </w:rPr>
        <w:object w:dxaOrig="1180" w:dyaOrig="279" w14:anchorId="480BA679">
          <v:shape id="_x0000_i1130" type="#_x0000_t75" style="width:58.55pt;height:12.9pt" o:ole="" fillcolor="window">
            <v:imagedata r:id="rId232" o:title=""/>
          </v:shape>
          <o:OLEObject Type="Embed" ProgID="Equation.DSMT4" ShapeID="_x0000_i1130" DrawAspect="Content" ObjectID="_1674744916" r:id="rId233"/>
        </w:object>
      </w:r>
      <w:r w:rsidRPr="00537D6E">
        <w:t>.</w:t>
      </w:r>
      <w:r w:rsidR="00717AC9">
        <w:t xml:space="preserve"> </w:t>
      </w:r>
    </w:p>
    <w:p w14:paraId="0791B9E5" w14:textId="6562D55D" w:rsidR="00BE5969" w:rsidRPr="00E015D0" w:rsidRDefault="00717AC9" w:rsidP="00BE5969">
      <w:pPr>
        <w:spacing w:line="312" w:lineRule="auto"/>
        <w:jc w:val="both"/>
        <w:rPr>
          <w:i/>
        </w:rPr>
      </w:pPr>
      <w:r w:rsidRPr="00BE5969">
        <w:rPr>
          <w:i/>
        </w:rPr>
        <w:t xml:space="preserve">Сведение </w:t>
      </w:r>
      <w:r w:rsidRPr="00BE5969">
        <w:t>(2)</w:t>
      </w:r>
      <w:r w:rsidRPr="00BE5969">
        <w:rPr>
          <w:i/>
        </w:rPr>
        <w:t xml:space="preserve"> к </w:t>
      </w:r>
      <w:r w:rsidRPr="00BE5969">
        <w:t>(3)</w:t>
      </w:r>
      <w:r w:rsidR="00BE5969" w:rsidRPr="00E015D0">
        <w:rPr>
          <w:i/>
        </w:rPr>
        <w:t>:</w:t>
      </w:r>
    </w:p>
    <w:p w14:paraId="32B701A1" w14:textId="70BFC266" w:rsidR="00717AC9" w:rsidRDefault="00717AC9" w:rsidP="00BE5969">
      <w:pPr>
        <w:spacing w:line="312" w:lineRule="auto"/>
        <w:jc w:val="both"/>
      </w:pPr>
      <w:r>
        <w:t xml:space="preserve">Введем </w:t>
      </w:r>
      <w:r w:rsidRPr="0020140D">
        <w:rPr>
          <w:i/>
          <w:lang w:val="en-US"/>
        </w:rPr>
        <w:t>m</w:t>
      </w:r>
      <w:r>
        <w:t xml:space="preserve">–дополнительных переменных и рассмотрим задачу в пространстве </w:t>
      </w:r>
      <w:r w:rsidRPr="00250109">
        <w:rPr>
          <w:i/>
          <w:lang w:val="en-US"/>
        </w:rPr>
        <w:t>R</w:t>
      </w:r>
      <w:r w:rsidRPr="00250109">
        <w:rPr>
          <w:i/>
          <w:vertAlign w:val="superscript"/>
          <w:lang w:val="en-US"/>
        </w:rPr>
        <w:t>n</w:t>
      </w:r>
      <w:r w:rsidRPr="00250109">
        <w:rPr>
          <w:vertAlign w:val="superscript"/>
        </w:rPr>
        <w:t>+</w:t>
      </w:r>
      <w:r w:rsidRPr="00250109">
        <w:rPr>
          <w:i/>
          <w:vertAlign w:val="superscript"/>
          <w:lang w:val="en-US"/>
        </w:rPr>
        <w:t>m</w:t>
      </w:r>
      <w:r>
        <w:t>:</w:t>
      </w:r>
    </w:p>
    <w:p w14:paraId="31C650F6" w14:textId="77777777" w:rsidR="00717AC9" w:rsidRPr="00874CBA" w:rsidRDefault="00EB443E" w:rsidP="00F3581F">
      <w:pPr>
        <w:spacing w:line="312" w:lineRule="auto"/>
        <w:ind w:left="708" w:firstLine="708"/>
      </w:pPr>
      <w:r w:rsidRPr="00EB443E">
        <w:rPr>
          <w:position w:val="-28"/>
        </w:rPr>
        <w:object w:dxaOrig="2439" w:dyaOrig="680" w14:anchorId="3D874603">
          <v:shape id="_x0000_i1131" type="#_x0000_t75" style="width:123.05pt;height:34.4pt" o:ole="">
            <v:imagedata r:id="rId234" o:title=""/>
          </v:shape>
          <o:OLEObject Type="Embed" ProgID="Equation.DSMT4" ShapeID="_x0000_i1131" DrawAspect="Content" ObjectID="_1674744917" r:id="rId235"/>
        </w:object>
      </w:r>
      <w:r w:rsidR="00717AC9" w:rsidRPr="0020140D">
        <w:t>;</w:t>
      </w:r>
    </w:p>
    <w:p w14:paraId="201CAE2F" w14:textId="77777777" w:rsidR="00717AC9" w:rsidRDefault="00717AC9" w:rsidP="00BE5969">
      <w:pPr>
        <w:spacing w:line="312" w:lineRule="auto"/>
        <w:jc w:val="both"/>
      </w:pPr>
      <w:r>
        <w:t>Тогда (2) можно записать в виде:</w:t>
      </w:r>
    </w:p>
    <w:p w14:paraId="0752F920" w14:textId="77777777" w:rsidR="00717AC9" w:rsidRDefault="00717AC9" w:rsidP="00F3581F">
      <w:pPr>
        <w:spacing w:line="312" w:lineRule="auto"/>
        <w:ind w:left="708" w:firstLine="708"/>
      </w:pPr>
      <w:r w:rsidRPr="00A80922">
        <w:t>(3</w:t>
      </w:r>
      <w:r>
        <w:rPr>
          <w:lang w:val="en-US"/>
        </w:rPr>
        <w:sym w:font="Symbol" w:char="F0A2"/>
      </w:r>
      <w:r w:rsidRPr="00A80922">
        <w:t>)</w:t>
      </w:r>
      <w:r w:rsidR="00F3581F" w:rsidRPr="00EB443E">
        <w:rPr>
          <w:position w:val="-66"/>
        </w:rPr>
        <w:object w:dxaOrig="2260" w:dyaOrig="1440" w14:anchorId="0995A760">
          <v:shape id="_x0000_i1132" type="#_x0000_t75" style="width:112.3pt;height:1in" o:ole="" fillcolor="window">
            <v:imagedata r:id="rId236" o:title=""/>
          </v:shape>
          <o:OLEObject Type="Embed" ProgID="Equation.DSMT4" ShapeID="_x0000_i1132" DrawAspect="Content" ObjectID="_1674744918" r:id="rId237"/>
        </w:object>
      </w:r>
    </w:p>
    <w:p w14:paraId="152BEF02" w14:textId="3CDE8CDE" w:rsidR="00717AC9" w:rsidRPr="0010263C" w:rsidRDefault="00717AC9" w:rsidP="00BE5969">
      <w:pPr>
        <w:spacing w:line="312" w:lineRule="auto"/>
        <w:jc w:val="both"/>
      </w:pPr>
      <w:r>
        <w:t>Эта задача в канонической форме (3)  с размерностью</w:t>
      </w:r>
      <w:r w:rsidR="00EB443E" w:rsidRPr="00EB443E">
        <w:t xml:space="preserve"> </w:t>
      </w:r>
      <w:r w:rsidR="00EB443E" w:rsidRPr="00537D6E">
        <w:rPr>
          <w:position w:val="-6"/>
        </w:rPr>
        <w:object w:dxaOrig="999" w:dyaOrig="279" w14:anchorId="2067E7B0">
          <v:shape id="_x0000_i1133" type="#_x0000_t75" style="width:49.45pt;height:12.9pt" o:ole="" fillcolor="window">
            <v:imagedata r:id="rId238" o:title=""/>
          </v:shape>
          <o:OLEObject Type="Embed" ProgID="Equation.DSMT4" ShapeID="_x0000_i1133" DrawAspect="Content" ObjectID="_1674744919" r:id="rId239"/>
        </w:object>
      </w:r>
      <w:r>
        <w:t xml:space="preserve"> и </w:t>
      </w:r>
      <w:r w:rsidRPr="0020140D">
        <w:rPr>
          <w:i/>
          <w:lang w:val="en-US"/>
        </w:rPr>
        <w:t>m</w:t>
      </w:r>
      <w:r w:rsidR="00EB443E">
        <w:rPr>
          <w:lang w:val="en-US"/>
        </w:rPr>
        <w:t>-</w:t>
      </w:r>
      <w:r>
        <w:t>ограничениями.</w:t>
      </w:r>
    </w:p>
    <w:p w14:paraId="3F4046B9" w14:textId="0D9BD14C" w:rsidR="00717AC9" w:rsidRPr="0020140D" w:rsidRDefault="00717AC9" w:rsidP="00F3581F">
      <w:pPr>
        <w:spacing w:line="312" w:lineRule="auto"/>
        <w:ind w:firstLine="426"/>
        <w:jc w:val="both"/>
      </w:pPr>
      <w:r>
        <w:t>Нетрудно убедиться в том, что множество решений, рассмотренных выше задач совп</w:t>
      </w:r>
      <w:r w:rsidR="008C4BBA">
        <w:t>адают, либо пусты одновременно.</w:t>
      </w:r>
    </w:p>
    <w:p w14:paraId="1FE60252" w14:textId="77777777" w:rsidR="00717AC9" w:rsidRDefault="00717AC9" w:rsidP="00684760">
      <w:pPr>
        <w:spacing w:before="120" w:after="120" w:line="312" w:lineRule="auto"/>
        <w:jc w:val="center"/>
        <w:rPr>
          <w:b/>
        </w:rPr>
      </w:pPr>
      <w:r>
        <w:rPr>
          <w:b/>
        </w:rPr>
        <w:t>Геометрическая интерпретация основной задачи линейного программирования</w:t>
      </w:r>
    </w:p>
    <w:p w14:paraId="55F3D8D5" w14:textId="1FAA03B7" w:rsidR="00717AC9" w:rsidRDefault="00717AC9" w:rsidP="00684760">
      <w:pPr>
        <w:spacing w:line="312" w:lineRule="auto"/>
        <w:jc w:val="both"/>
      </w:pPr>
      <w:r>
        <w:t>Рассм</w:t>
      </w:r>
      <w:r w:rsidR="00F3581F">
        <w:t>отрим задачу ЛП в форме (2), т.е</w:t>
      </w:r>
      <w:r>
        <w:t>. основную ЗЛП:</w:t>
      </w:r>
    </w:p>
    <w:p w14:paraId="06D24371" w14:textId="77777777" w:rsidR="00717AC9" w:rsidRPr="00EB70C2" w:rsidRDefault="00EB443E" w:rsidP="00F3581F">
      <w:pPr>
        <w:spacing w:line="312" w:lineRule="auto"/>
        <w:ind w:left="708" w:firstLine="708"/>
      </w:pPr>
      <w:r w:rsidRPr="00EB443E">
        <w:rPr>
          <w:position w:val="-62"/>
        </w:rPr>
        <w:object w:dxaOrig="2620" w:dyaOrig="1359" w14:anchorId="4D42CFE3">
          <v:shape id="_x0000_i1134" type="#_x0000_t75" style="width:131.1pt;height:67.15pt" o:ole="">
            <v:imagedata r:id="rId240" o:title=""/>
          </v:shape>
          <o:OLEObject Type="Embed" ProgID="Equation.DSMT4" ShapeID="_x0000_i1134" DrawAspect="Content" ObjectID="_1674744920" r:id="rId241"/>
        </w:object>
      </w:r>
    </w:p>
    <w:p w14:paraId="4B71F448" w14:textId="585D45A4" w:rsidR="00717AC9" w:rsidRDefault="00717AC9" w:rsidP="00684760">
      <w:pPr>
        <w:spacing w:line="312" w:lineRule="auto"/>
        <w:jc w:val="both"/>
      </w:pPr>
      <w:r>
        <w:t xml:space="preserve">Пусть </w:t>
      </w:r>
      <w:r w:rsidR="00EB443E" w:rsidRPr="00EB443E">
        <w:rPr>
          <w:position w:val="-12"/>
        </w:rPr>
        <w:object w:dxaOrig="1780" w:dyaOrig="400" w14:anchorId="172E1248">
          <v:shape id="_x0000_i1135" type="#_x0000_t75" style="width:88.65pt;height:20.4pt" o:ole="" fillcolor="window">
            <v:imagedata r:id="rId242" o:title=""/>
          </v:shape>
          <o:OLEObject Type="Embed" ProgID="Equation.DSMT4" ShapeID="_x0000_i1135" DrawAspect="Content" ObjectID="_1674744921" r:id="rId243"/>
        </w:object>
      </w:r>
      <w:r w:rsidR="008C4BBA">
        <w:sym w:font="Symbol" w:char="F0DE"/>
      </w:r>
      <w:r w:rsidR="00F3581F">
        <w:t xml:space="preserve"> задача сводится к виду:</w:t>
      </w:r>
    </w:p>
    <w:p w14:paraId="6DB54AC4" w14:textId="77777777" w:rsidR="00717AC9" w:rsidRPr="00EB70C2" w:rsidRDefault="00EB443E" w:rsidP="00F3581F">
      <w:pPr>
        <w:spacing w:line="312" w:lineRule="auto"/>
        <w:ind w:left="708" w:firstLine="708"/>
      </w:pPr>
      <w:r w:rsidRPr="00EB443E">
        <w:rPr>
          <w:position w:val="-36"/>
        </w:rPr>
        <w:object w:dxaOrig="5340" w:dyaOrig="840" w14:anchorId="5D800D53">
          <v:shape id="_x0000_i1136" type="#_x0000_t75" style="width:267.05pt;height:41.9pt" o:ole="">
            <v:imagedata r:id="rId244" o:title=""/>
          </v:shape>
          <o:OLEObject Type="Embed" ProgID="Equation.DSMT4" ShapeID="_x0000_i1136" DrawAspect="Content" ObjectID="_1674744922" r:id="rId245"/>
        </w:object>
      </w:r>
    </w:p>
    <w:p w14:paraId="5F022E86" w14:textId="77777777" w:rsidR="00717AC9" w:rsidRDefault="00717AC9" w:rsidP="00684760">
      <w:pPr>
        <w:spacing w:line="312" w:lineRule="auto"/>
        <w:jc w:val="both"/>
      </w:pPr>
      <w:r>
        <w:t>Введем множества:</w:t>
      </w:r>
    </w:p>
    <w:p w14:paraId="71BFA51E" w14:textId="0D458D55" w:rsidR="00717AC9" w:rsidRPr="00E34E0B" w:rsidRDefault="00717AC9" w:rsidP="00F3581F">
      <w:pPr>
        <w:spacing w:line="312" w:lineRule="auto"/>
        <w:ind w:firstLine="426"/>
        <w:jc w:val="both"/>
      </w:pPr>
      <w:r>
        <w:rPr>
          <w:position w:val="-12"/>
        </w:rPr>
        <w:object w:dxaOrig="3280" w:dyaOrig="360" w14:anchorId="148C19B3">
          <v:shape id="_x0000_i1137" type="#_x0000_t75" style="width:163.35pt;height:19.35pt" o:ole="" fillcolor="window">
            <v:imagedata r:id="rId246" o:title=""/>
          </v:shape>
          <o:OLEObject Type="Embed" ProgID="Equation.3" ShapeID="_x0000_i1137" DrawAspect="Content" ObjectID="_1674744923" r:id="rId247"/>
        </w:object>
      </w:r>
      <w:r>
        <w:t xml:space="preserve"> – положительные квадра</w:t>
      </w:r>
      <w:r w:rsidR="00F3581F">
        <w:t>н</w:t>
      </w:r>
      <w:r>
        <w:t>т плоскости.</w:t>
      </w:r>
    </w:p>
    <w:p w14:paraId="602E52F4" w14:textId="38198092" w:rsidR="00717AC9" w:rsidRPr="00DC3847" w:rsidRDefault="00717AC9" w:rsidP="00F3581F">
      <w:pPr>
        <w:spacing w:line="312" w:lineRule="auto"/>
        <w:ind w:left="426"/>
        <w:jc w:val="both"/>
      </w:pPr>
      <w:r>
        <w:rPr>
          <w:position w:val="-12"/>
        </w:rPr>
        <w:object w:dxaOrig="4480" w:dyaOrig="360" w14:anchorId="5DC294C2">
          <v:shape id="_x0000_i1138" type="#_x0000_t75" style="width:223.5pt;height:19.35pt" o:ole="" fillcolor="window">
            <v:imagedata r:id="rId248" o:title=""/>
          </v:shape>
          <o:OLEObject Type="Embed" ProgID="Equation.3" ShapeID="_x0000_i1138" DrawAspect="Content" ObjectID="_1674744924" r:id="rId249"/>
        </w:object>
      </w:r>
      <w:r>
        <w:t xml:space="preserve"> – полупл</w:t>
      </w:r>
      <w:r w:rsidR="00F3581F">
        <w:t>оскость, образованная прямой</w:t>
      </w:r>
      <w:r>
        <w:t xml:space="preserve"> </w:t>
      </w:r>
      <w:r w:rsidR="00BE5969" w:rsidRPr="00BE5969">
        <w:rPr>
          <w:position w:val="-12"/>
        </w:rPr>
        <w:object w:dxaOrig="1560" w:dyaOrig="360" w14:anchorId="386FBEB1">
          <v:shape id="_x0000_i1139" type="#_x0000_t75" style="width:80.05pt;height:18.8pt" o:ole="">
            <v:imagedata r:id="rId250" o:title=""/>
          </v:shape>
          <o:OLEObject Type="Embed" ProgID="Equation.DSMT4" ShapeID="_x0000_i1139" DrawAspect="Content" ObjectID="_1674744925" r:id="rId251"/>
        </w:object>
      </w:r>
      <w:r w:rsidRPr="00DC3847">
        <w:t>.</w:t>
      </w:r>
    </w:p>
    <w:p w14:paraId="6C313993" w14:textId="1674E1F2" w:rsidR="00717AC9" w:rsidRDefault="004B6F5C" w:rsidP="00615908">
      <w:pPr>
        <w:spacing w:line="312" w:lineRule="auto"/>
        <w:jc w:val="both"/>
      </w:pPr>
      <w:r>
        <w:rPr>
          <w:noProof/>
        </w:rPr>
        <w:pict w14:anchorId="30F4C4FA">
          <v:shape id="_x0000_s5059" type="#_x0000_t75" style="position:absolute;left:0;text-align:left;margin-left:0;margin-top:38.95pt;width:127.35pt;height:79.3pt;z-index:-251625472;mso-position-horizontal:left;mso-position-horizontal-relative:margin" wrapcoords="-127 0 -127 21396 21600 21396 21600 0 -127 0">
            <v:imagedata r:id="rId252" o:title="37"/>
            <w10:wrap type="tight" anchorx="margin"/>
          </v:shape>
        </w:pict>
      </w:r>
      <w:r w:rsidR="00717AC9">
        <w:t>Ясно, что множество</w:t>
      </w:r>
      <w:r w:rsidR="00EB443E" w:rsidRPr="00EB443E">
        <w:t xml:space="preserve"> </w:t>
      </w:r>
      <w:r w:rsidR="00EB443E" w:rsidRPr="00EB443E">
        <w:rPr>
          <w:i/>
          <w:lang w:val="en-US"/>
        </w:rPr>
        <w:t>X</w:t>
      </w:r>
      <w:r w:rsidR="00EB443E" w:rsidRPr="00EB443E">
        <w:t xml:space="preserve"> </w:t>
      </w:r>
      <w:r w:rsidR="00717AC9">
        <w:t xml:space="preserve">является пересечением множеств </w:t>
      </w:r>
      <w:r w:rsidR="00EB443E" w:rsidRPr="00EB443E">
        <w:rPr>
          <w:position w:val="-12"/>
        </w:rPr>
        <w:object w:dxaOrig="1359" w:dyaOrig="360" w14:anchorId="137321DB">
          <v:shape id="_x0000_i1140" type="#_x0000_t75" style="width:67.15pt;height:17.75pt" o:ole="" fillcolor="window">
            <v:imagedata r:id="rId253" o:title=""/>
          </v:shape>
          <o:OLEObject Type="Embed" ProgID="Equation.DSMT4" ShapeID="_x0000_i1140" DrawAspect="Content" ObjectID="_1674744926" r:id="rId254"/>
        </w:object>
      </w:r>
      <w:r w:rsidR="00717AC9">
        <w:t xml:space="preserve"> и возможны следующие случаи:</w:t>
      </w:r>
    </w:p>
    <w:p w14:paraId="75AEB129" w14:textId="47DA22C6" w:rsidR="00717AC9" w:rsidRDefault="00BE5969" w:rsidP="00615908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2266DF" wp14:editId="12EC2AA5">
                <wp:simplePos x="0" y="0"/>
                <wp:positionH relativeFrom="column">
                  <wp:posOffset>-701068</wp:posOffset>
                </wp:positionH>
                <wp:positionV relativeFrom="paragraph">
                  <wp:posOffset>6157</wp:posOffset>
                </wp:positionV>
                <wp:extent cx="360197" cy="318052"/>
                <wp:effectExtent l="0" t="0" r="0" b="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197" cy="318052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67D1EFB" w14:textId="6F0AC913" w:rsidR="00AC3470" w:rsidRPr="005372E5" w:rsidRDefault="00AC3470" w:rsidP="00BE5969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>(a</w:t>
                            </w:r>
                            <w:r w:rsidRPr="005372E5">
                              <w:rPr>
                                <w:color w:val="000000" w:themeColor="text1"/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" o:spid="_x0000_s1033" style="position:absolute;left:0;text-align:left;margin-left:-55.2pt;margin-top:.5pt;width:28.35pt;height:25.0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" filled="f" stroked="f" strokeweight="1pt">
                <v:textbox>
                  <w:txbxContent>
                    <w:p w14:paraId="267D1EFB" w14:textId="6F0AC913" w:rsidR="00AC3470" w:rsidRPr="005372E5" w:rsidRDefault="00AC3470" w:rsidP="00BE5969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>(a</w:t>
                      </w:r>
                      <w:r w:rsidRPr="005372E5">
                        <w:rPr>
                          <w:color w:val="000000" w:themeColor="text1"/>
                          <w:sz w:val="20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="00717AC9">
        <w:t>1) Может случиться, что это пересечение пусто, тогда задача теряет смысл (а).</w:t>
      </w:r>
    </w:p>
    <w:p w14:paraId="220773D4" w14:textId="4EC725E4" w:rsidR="005372E5" w:rsidRDefault="00717AC9" w:rsidP="00615908">
      <w:pPr>
        <w:spacing w:line="312" w:lineRule="auto"/>
        <w:jc w:val="both"/>
      </w:pPr>
      <w:r>
        <w:t xml:space="preserve">2) Если множество </w:t>
      </w:r>
      <w:r w:rsidRPr="00CC64D7">
        <w:rPr>
          <w:i/>
          <w:lang w:val="en-US"/>
        </w:rPr>
        <w:t>X</w:t>
      </w:r>
      <w:r w:rsidRPr="005C5CD3">
        <w:t xml:space="preserve"> </w:t>
      </w:r>
      <w:r>
        <w:t xml:space="preserve">не пусто, то оно образовано пересечением конечного числа полуплоскостей </w:t>
      </w:r>
      <w:r>
        <w:sym w:font="Symbol" w:char="F0DE"/>
      </w:r>
      <w:r>
        <w:t xml:space="preserve"> множество </w:t>
      </w:r>
      <w:r w:rsidRPr="00CC64D7">
        <w:rPr>
          <w:i/>
          <w:lang w:val="en-US"/>
        </w:rPr>
        <w:t>X</w:t>
      </w:r>
      <w:r w:rsidRPr="00CC64D7">
        <w:t xml:space="preserve"> представляет</w:t>
      </w:r>
      <w:r>
        <w:t xml:space="preserve"> собой </w:t>
      </w:r>
      <w:r w:rsidRPr="009931BC">
        <w:rPr>
          <w:i/>
        </w:rPr>
        <w:t>выпуклое многоугольное множество</w:t>
      </w:r>
      <w:r>
        <w:t xml:space="preserve">, границей которого является ломаная, составленная </w:t>
      </w:r>
      <w:r w:rsidRPr="009931BC">
        <w:rPr>
          <w:i/>
        </w:rPr>
        <w:t>из отрезков каких-либо координатных осей</w:t>
      </w:r>
      <w:r>
        <w:t xml:space="preserve"> и </w:t>
      </w:r>
      <w:r w:rsidRPr="009931BC">
        <w:rPr>
          <w:i/>
        </w:rPr>
        <w:t>прямых</w:t>
      </w:r>
      <w:r w:rsidRPr="00D72109">
        <w:t xml:space="preserve"> </w:t>
      </w:r>
      <w:r w:rsidR="00BE5969" w:rsidRPr="00BE5969">
        <w:rPr>
          <w:position w:val="-12"/>
        </w:rPr>
        <w:object w:dxaOrig="2580" w:dyaOrig="360" w14:anchorId="37987DF9">
          <v:shape id="_x0000_i1141" type="#_x0000_t75" style="width:129.5pt;height:18.8pt" o:ole="">
            <v:imagedata r:id="rId255" o:title=""/>
          </v:shape>
          <o:OLEObject Type="Embed" ProgID="Equation.DSMT4" ShapeID="_x0000_i1141" DrawAspect="Content" ObjectID="_1674744927" r:id="rId256"/>
        </w:object>
      </w:r>
      <w:r>
        <w:t>. Это многоугольное множество может быть ограниченным (выпуклый многоугольник) (б) и неограниченным (в).</w:t>
      </w:r>
    </w:p>
    <w:p w14:paraId="7C22D0A4" w14:textId="68C20FEC" w:rsidR="00717AC9" w:rsidRDefault="001B140D" w:rsidP="001B140D">
      <w:pPr>
        <w:spacing w:line="312" w:lineRule="auto"/>
        <w:ind w:firstLine="426"/>
        <w:jc w:val="both"/>
      </w:pPr>
      <w:r>
        <w:lastRenderedPageBreak/>
        <w:t>Р</w:t>
      </w:r>
      <w:r w:rsidR="00717AC9">
        <w:t>ассмотрим уро</w:t>
      </w:r>
      <w:r>
        <w:t>вни минимизируемой</w:t>
      </w:r>
      <w:r w:rsidR="00717AC9">
        <w:t xml:space="preserve"> функции</w:t>
      </w:r>
      <w:r>
        <w:t xml:space="preserve">, т.е.   </w:t>
      </w:r>
      <w:r w:rsidR="00BE5969" w:rsidRPr="00E015D0">
        <w:t xml:space="preserve"> </w:t>
      </w:r>
      <w:r w:rsidR="00BE5969" w:rsidRPr="00BE5969">
        <w:rPr>
          <w:position w:val="-12"/>
        </w:rPr>
        <w:object w:dxaOrig="1280" w:dyaOrig="360" w14:anchorId="685B01C0">
          <v:shape id="_x0000_i1142" type="#_x0000_t75" style="width:64.5pt;height:18.8pt" o:ole="">
            <v:imagedata r:id="rId257" o:title=""/>
          </v:shape>
          <o:OLEObject Type="Embed" ProgID="Equation.DSMT4" ShapeID="_x0000_i1142" DrawAspect="Content" ObjectID="_1674744928" r:id="rId258"/>
        </w:object>
      </w:r>
      <w:r w:rsidR="00717AC9">
        <w:t>.</w:t>
      </w:r>
    </w:p>
    <w:p w14:paraId="5EAB26C7" w14:textId="6DDD8587" w:rsidR="00717AC9" w:rsidRDefault="00717AC9" w:rsidP="001B140D">
      <w:pPr>
        <w:spacing w:line="312" w:lineRule="auto"/>
        <w:ind w:firstLine="426"/>
        <w:jc w:val="both"/>
      </w:pPr>
      <w:r>
        <w:t xml:space="preserve">При изменении </w:t>
      </w:r>
      <w:r w:rsidRPr="008D6D21">
        <w:rPr>
          <w:i/>
        </w:rPr>
        <w:sym w:font="Symbol" w:char="F061"/>
      </w:r>
      <w:r>
        <w:t xml:space="preserve"> от –∞</w:t>
      </w:r>
      <w:r w:rsidRPr="001058F2">
        <w:t xml:space="preserve"> </w:t>
      </w:r>
      <w:r>
        <w:t>до</w:t>
      </w:r>
      <w:r w:rsidRPr="001058F2">
        <w:t xml:space="preserve"> +</w:t>
      </w:r>
      <w:r>
        <w:t>∞ прямая, перемещаясь параллельно самой себе</w:t>
      </w:r>
      <w:r w:rsidR="001B140D">
        <w:t>,</w:t>
      </w:r>
      <w:r>
        <w:t xml:space="preserve"> "зачертит" всю плоскость. При этом направление вектора </w:t>
      </w:r>
      <w:r w:rsidRPr="008D6D21">
        <w:rPr>
          <w:i/>
        </w:rPr>
        <w:t>с</w:t>
      </w:r>
      <w:r>
        <w:t xml:space="preserve"> задает движение линии уровня по направлению возрастания функции (</w:t>
      </w:r>
      <w:r w:rsidRPr="00767075">
        <w:rPr>
          <w:i/>
          <w:lang w:val="en-US"/>
        </w:rPr>
        <w:t>c</w:t>
      </w:r>
      <w:r w:rsidRPr="00767075">
        <w:rPr>
          <w:i/>
        </w:rPr>
        <w:t>,</w:t>
      </w:r>
      <w:r w:rsidR="00EB443E">
        <w:rPr>
          <w:i/>
          <w:lang w:val="en-US"/>
        </w:rPr>
        <w:t> </w:t>
      </w:r>
      <w:r w:rsidRPr="00767075">
        <w:rPr>
          <w:i/>
          <w:lang w:val="en-US"/>
        </w:rPr>
        <w:t>x</w:t>
      </w:r>
      <w:r w:rsidRPr="00767075">
        <w:t>)</w:t>
      </w:r>
      <w:r>
        <w:t>.</w:t>
      </w:r>
    </w:p>
    <w:p w14:paraId="66FB7C3A" w14:textId="26693DFF" w:rsidR="00717AC9" w:rsidRDefault="005372E5" w:rsidP="001B140D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71755" distL="114300" distR="114300" simplePos="0" relativeHeight="251650048" behindDoc="0" locked="0" layoutInCell="1" allowOverlap="1" wp14:anchorId="2E7C16A3" wp14:editId="092CA575">
                <wp:simplePos x="0" y="0"/>
                <wp:positionH relativeFrom="margin">
                  <wp:align>center</wp:align>
                </wp:positionH>
                <wp:positionV relativeFrom="paragraph">
                  <wp:posOffset>594360</wp:posOffset>
                </wp:positionV>
                <wp:extent cx="5085715" cy="1872615"/>
                <wp:effectExtent l="0" t="0" r="635" b="0"/>
                <wp:wrapTopAndBottom/>
                <wp:docPr id="917" name="Группа 9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85715" cy="1872615"/>
                          <a:chOff x="0" y="0"/>
                          <a:chExt cx="5024120" cy="1851025"/>
                        </a:xfrm>
                      </wpg:grpSpPr>
                      <wpg:grpSp>
                        <wpg:cNvPr id="913" name="Группа 913"/>
                        <wpg:cNvGrpSpPr>
                          <a:grpSpLocks/>
                        </wpg:cNvGrpSpPr>
                        <wpg:grpSpPr bwMode="auto">
                          <a:xfrm>
                            <a:off x="0" y="50800"/>
                            <a:ext cx="4983480" cy="1800225"/>
                            <a:chOff x="1898" y="7179"/>
                            <a:chExt cx="7848" cy="2835"/>
                          </a:xfrm>
                        </wpg:grpSpPr>
                        <pic:pic xmlns:pic="http://schemas.openxmlformats.org/drawingml/2006/picture">
                          <pic:nvPicPr>
                            <pic:cNvPr id="914" name="Picture 3046" descr="3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30" y="7212"/>
                              <a:ext cx="3716" cy="277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15" name="Picture 3047" descr="3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98" y="7179"/>
                              <a:ext cx="2993" cy="28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34" name="Прямоугольник 34"/>
                        <wps:cNvSpPr/>
                        <wps:spPr>
                          <a:xfrm>
                            <a:off x="4654550" y="0"/>
                            <a:ext cx="369570" cy="319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A2997A4" w14:textId="77777777" w:rsidR="00AC3470" w:rsidRPr="005372E5" w:rsidRDefault="00AC3470" w:rsidP="00717AC9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в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Прямоугольник 59"/>
                        <wps:cNvSpPr/>
                        <wps:spPr>
                          <a:xfrm>
                            <a:off x="1835150" y="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F87E4BD" w14:textId="77777777" w:rsidR="00AC3470" w:rsidRPr="005372E5" w:rsidRDefault="00AC3470" w:rsidP="00717AC9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17" o:spid="_x0000_s1034" style="position:absolute;left:0;text-align:left;margin-left:0;margin-top:46.8pt;width:400.45pt;height:147.45pt;z-index:251650048;mso-wrap-distance-bottom:5.65pt;mso-position-horizontal:center;mso-position-horizontal-relative:margin;mso-width-relative:margin;mso-height-relative:margin" coordsize="50241,185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">
                <v:group id="Группа 913" o:spid="_x0000_s1035" style="position:absolute;top:508;width:49834;height:18002" coordorigin="1898,7179" coordsize="7848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HLx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rBW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0cvFxgAAANwA&#10;AAAPAAAAAAAAAAAAAAAAAKoCAABkcnMvZG93bnJldi54bWxQSwUGAAAAAAQABAD6AAAAnQMAAAAA&#10;">
                  <v:shape id="Picture 3046" o:spid="_x0000_s1036" type="#_x0000_t75" alt="39" style="position:absolute;left:6030;top:7212;width:3716;height:27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GVwbEAAAA3AAAAA8AAABkcnMvZG93bnJldi54bWxEj0FrwkAUhO+F/oflFbzVTURKja6hFLSe&#10;CmoQj4/sM4lm34bsq0n/fbdQ6HGYmW+YVT66Vt2pD41nA+k0AUVcettwZaA4bp5fQQVBtth6JgPf&#10;FCBfPz6sMLN+4D3dD1KpCOGQoYFapMu0DmVNDsPUd8TRu/jeoUTZV9r2OES4a/UsSV60w4bjQo0d&#10;vddU3g5fzsD+Ott2rXyeio+To7MkA4Z5ZczkaXxbghIa5T/8195ZA4t0Dr9n4hHQ6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OGVwbEAAAA3AAAAA8AAAAAAAAAAAAAAAAA&#10;nwIAAGRycy9kb3ducmV2LnhtbFBLBQYAAAAABAAEAPcAAACQAwAAAAA=&#10;">
                    <v:imagedata r:id="rId261" o:title="39"/>
                  </v:shape>
                  <v:shape id="Picture 3047" o:spid="_x0000_s1037" type="#_x0000_t75" alt="38" style="position:absolute;left:1898;top:7179;width:2993;height:2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fDdoPAAAAA3AAAAA8AAABkcnMvZG93bnJldi54bWxEj0GLwjAUhO+C/yE8YW+autCydo0iC8oe&#10;tav3R/K2DTYvpYla/70RBI/DzHzDLNeDa8WV+mA9K5jPMhDE2hvLtYLj33b6BSJEZIOtZ1JwpwDr&#10;1Xi0xNL4Gx/oWsVaJAiHEhU0MXallEE35DDMfEecvH/fO4xJ9rU0Pd4S3LXyM8sK6dByWmiwo5+G&#10;9Lm6OAW7sNB7PLRFcbGnfd5tq5y1VepjMmy+QUQa4jv8av8aBYt5Ds8z6QjI1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8N2g8AAAADcAAAADwAAAAAAAAAAAAAAAACfAgAA&#10;ZHJzL2Rvd25yZXYueG1sUEsFBgAAAAAEAAQA9wAAAIwDAAAAAA==&#10;">
                    <v:imagedata r:id="rId262" o:title="38"/>
                  </v:shape>
                </v:group>
                <v:rect id="Прямоугольник 34" o:spid="_x0000_s1038" style="position:absolute;left:46545;width:3696;height:31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pOC8MA&#10;AADbAAAADwAAAGRycy9kb3ducmV2LnhtbESPT2sCMRTE74LfIbxCb5rtH4qsRqkFUfFQ1Pb+TJ67&#10;SzcvSxJ312/fCILHYWZ+w8wWva1FSz5UjhW8jDMQxNqZigsFP8fVaAIiRGSDtWNScKUAi/lwMMPc&#10;uI731B5iIRKEQ44KyhibXMqgS7IYxq4hTt7ZeYsxSV9I47FLcFvL1yz7kBYrTgslNvRVkv47XKyC&#10;X3dedlafeNtev6vLeue1nuyUen7qP6cgIvXxEb63N0bB2zvcvqQf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pOC8MAAADbAAAADwAAAAAAAAAAAAAAAACYAgAAZHJzL2Rv&#10;d25yZXYueG1sUEsFBgAAAAAEAAQA9QAAAIgDAAAAAA==&#10;" filled="f" stroked="f" strokeweight="1pt">
                  <v:textbox>
                    <w:txbxContent>
                      <w:p w14:paraId="1A2997A4" w14:textId="77777777" w:rsidR="00AC3470" w:rsidRPr="005372E5" w:rsidRDefault="00AC3470" w:rsidP="00717AC9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в)</w:t>
                        </w:r>
                      </w:p>
                    </w:txbxContent>
                  </v:textbox>
                </v:rect>
                <v:rect id="Прямоугольник 59" o:spid="_x0000_s1039" style="position:absolute;left:18351;width:3810;height:2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QENcMA&#10;AADbAAAADwAAAGRycy9kb3ducmV2LnhtbESPQWsCMRSE74L/IbxCb5ptoaKrUWqhtMWDqO39mTx3&#10;l25eliTurv/eCILHYWa+YRar3taiJR8qxwpexhkIYu1MxYWC38PnaAoiRGSDtWNScKEAq+VwsMDc&#10;uI531O5jIRKEQ44KyhibXMqgS7IYxq4hTt7JeYsxSV9I47FLcFvL1yybSIsVp4USG/ooSf/vz1bB&#10;nzutO6uP/NNettX5a+O1nm6Uen7q3+cgIvXxEb63v42CtxncvqQf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QENcMAAADbAAAADwAAAAAAAAAAAAAAAACYAgAAZHJzL2Rv&#10;d25yZXYueG1sUEsFBgAAAAAEAAQA9QAAAIgDAAAAAA==&#10;" filled="f" stroked="f" strokeweight="1pt">
                  <v:textbox>
                    <w:txbxContent>
                      <w:p w14:paraId="6F87E4BD" w14:textId="77777777" w:rsidR="00AC3470" w:rsidRPr="005372E5" w:rsidRDefault="00AC3470" w:rsidP="00717AC9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б)</w:t>
                        </w:r>
                      </w:p>
                    </w:txbxContent>
                  </v:textbox>
                </v:rect>
                <w10:wrap type="topAndBottom" anchorx="margin"/>
              </v:group>
            </w:pict>
          </mc:Fallback>
        </mc:AlternateContent>
      </w:r>
      <w:r w:rsidR="00717AC9">
        <w:t xml:space="preserve">Если </w:t>
      </w:r>
      <w:r w:rsidR="00717AC9" w:rsidRPr="008D6D21">
        <w:rPr>
          <w:i/>
          <w:lang w:val="en-US"/>
        </w:rPr>
        <w:t>X</w:t>
      </w:r>
      <w:r w:rsidR="00717AC9" w:rsidRPr="008D6D21">
        <w:t xml:space="preserve"> </w:t>
      </w:r>
      <w:r w:rsidR="00717AC9">
        <w:t>– многоугольник (б), то при изменении</w:t>
      </w:r>
      <w:r w:rsidR="00717AC9" w:rsidRPr="008D6D21">
        <w:t xml:space="preserve"> </w:t>
      </w:r>
      <w:r w:rsidR="00717AC9" w:rsidRPr="008D6D21">
        <w:rPr>
          <w:i/>
        </w:rPr>
        <w:sym w:font="Symbol" w:char="F061"/>
      </w:r>
      <w:r w:rsidR="00717AC9" w:rsidRPr="008D6D21">
        <w:rPr>
          <w:i/>
        </w:rPr>
        <w:t xml:space="preserve"> </w:t>
      </w:r>
      <w:r w:rsidR="00717AC9">
        <w:t>от</w:t>
      </w:r>
      <w:r w:rsidR="00717AC9" w:rsidRPr="008D6D21">
        <w:t xml:space="preserve"> </w:t>
      </w:r>
      <w:r w:rsidR="00717AC9">
        <w:t>–∞ до</w:t>
      </w:r>
      <w:r w:rsidR="00717AC9" w:rsidRPr="008D6D21">
        <w:t xml:space="preserve"> </w:t>
      </w:r>
      <w:r w:rsidR="00717AC9" w:rsidRPr="001058F2">
        <w:t>+</w:t>
      </w:r>
      <w:r w:rsidR="00717AC9">
        <w:t>∞ прямая, соответствующая линии  уровня, при некотором значении</w:t>
      </w:r>
      <w:r w:rsidR="00717AC9" w:rsidRPr="008D6D21">
        <w:t xml:space="preserve"> </w:t>
      </w:r>
      <w:r w:rsidR="00717AC9" w:rsidRPr="008D6D21">
        <w:rPr>
          <w:i/>
        </w:rPr>
        <w:sym w:font="Symbol" w:char="F061"/>
      </w:r>
      <w:r w:rsidR="00717AC9" w:rsidRPr="008D6D21">
        <w:rPr>
          <w:vertAlign w:val="superscript"/>
        </w:rPr>
        <w:t>*</w:t>
      </w:r>
      <w:r w:rsidR="00717AC9">
        <w:t xml:space="preserve">  впервые коснется </w:t>
      </w:r>
      <w:r w:rsidR="00717AC9" w:rsidRPr="00316187">
        <w:rPr>
          <w:i/>
          <w:lang w:val="en-US"/>
        </w:rPr>
        <w:t>X</w:t>
      </w:r>
      <w:r w:rsidR="00717AC9" w:rsidRPr="00316187">
        <w:t xml:space="preserve"> </w:t>
      </w:r>
      <w:r w:rsidR="00717AC9">
        <w:t xml:space="preserve">(выпуклого многоугольника) и будет иметь с этим множеством </w:t>
      </w:r>
      <w:r w:rsidR="00717AC9" w:rsidRPr="008D6D21">
        <w:rPr>
          <w:i/>
          <w:lang w:val="en-US"/>
        </w:rPr>
        <w:t>X</w:t>
      </w:r>
      <w:r w:rsidR="00717AC9" w:rsidRPr="008D6D21">
        <w:t xml:space="preserve"> </w:t>
      </w:r>
      <w:r w:rsidR="00717AC9">
        <w:t>общую точку</w:t>
      </w:r>
      <w:r w:rsidR="00717AC9" w:rsidRPr="008D6D21">
        <w:t xml:space="preserve"> </w:t>
      </w:r>
      <w:r w:rsidR="00717AC9" w:rsidRPr="008D6D21">
        <w:rPr>
          <w:i/>
          <w:lang w:val="en-US"/>
        </w:rPr>
        <w:t>x</w:t>
      </w:r>
      <w:r w:rsidR="00717AC9" w:rsidRPr="008D6D21">
        <w:rPr>
          <w:vertAlign w:val="superscript"/>
        </w:rPr>
        <w:t>*</w:t>
      </w:r>
      <w:r w:rsidR="00717AC9">
        <w:t>, т.е.</w:t>
      </w:r>
      <w:r w:rsidR="00717AC9" w:rsidRPr="003F44B3">
        <w:t xml:space="preserve"> </w:t>
      </w:r>
      <w:r w:rsidR="00717AC9" w:rsidRPr="008D6D21">
        <w:rPr>
          <w:i/>
          <w:lang w:val="en-US"/>
        </w:rPr>
        <w:t>x</w:t>
      </w:r>
      <w:r w:rsidR="00717AC9" w:rsidRPr="008D6D21">
        <w:rPr>
          <w:vertAlign w:val="superscript"/>
        </w:rPr>
        <w:t>*</w:t>
      </w:r>
      <w:r w:rsidR="00717AC9" w:rsidRPr="008D6D21">
        <w:t xml:space="preserve"> </w:t>
      </w:r>
      <w:r w:rsidR="00717AC9">
        <w:t>– решение задачи.</w:t>
      </w:r>
    </w:p>
    <w:p w14:paraId="58D9B867" w14:textId="509CFB44" w:rsidR="00717AC9" w:rsidRDefault="00717AC9" w:rsidP="001B140D">
      <w:pPr>
        <w:spacing w:line="312" w:lineRule="auto"/>
        <w:ind w:firstLine="426"/>
        <w:jc w:val="both"/>
      </w:pPr>
      <w:r>
        <w:t xml:space="preserve">Возможен случай, когда при первом касании линией уровня множества </w:t>
      </w:r>
      <w:r w:rsidRPr="003F44B3">
        <w:rPr>
          <w:i/>
          <w:lang w:val="en-US"/>
        </w:rPr>
        <w:t>X</w:t>
      </w:r>
      <w:r>
        <w:t xml:space="preserve">, общей окажется целая сторона многоугольника, тогда решением будет целая прямая. Это может </w:t>
      </w:r>
      <w:r w:rsidR="00EB443E">
        <w:t>случиться</w:t>
      </w:r>
      <w:r>
        <w:t xml:space="preserve">, когда множество </w:t>
      </w:r>
      <w:r w:rsidRPr="003F44B3">
        <w:rPr>
          <w:i/>
          <w:lang w:val="en-US"/>
        </w:rPr>
        <w:t>X</w:t>
      </w:r>
      <w:r>
        <w:t xml:space="preserve"> имеет сторону, перпендикулярную вектору </w:t>
      </w:r>
      <w:r>
        <w:rPr>
          <w:i/>
          <w:lang w:val="en-US"/>
        </w:rPr>
        <w:t>c</w:t>
      </w:r>
      <w:r w:rsidR="006C290D">
        <w:t xml:space="preserve"> (</w:t>
      </w:r>
      <w:r>
        <w:t xml:space="preserve">(г) и (д)). </w:t>
      </w:r>
    </w:p>
    <w:p w14:paraId="75EB5B7F" w14:textId="51971823" w:rsidR="005372E5" w:rsidRDefault="005372E5" w:rsidP="00615908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39CD91FD" wp14:editId="10D41EBF">
                <wp:simplePos x="0" y="0"/>
                <wp:positionH relativeFrom="margin">
                  <wp:align>center</wp:align>
                </wp:positionH>
                <wp:positionV relativeFrom="paragraph">
                  <wp:posOffset>79375</wp:posOffset>
                </wp:positionV>
                <wp:extent cx="5289550" cy="1957070"/>
                <wp:effectExtent l="0" t="0" r="6350" b="5080"/>
                <wp:wrapTopAndBottom/>
                <wp:docPr id="922" name="Группа 9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9550" cy="1957070"/>
                          <a:chOff x="0" y="0"/>
                          <a:chExt cx="5289550" cy="1957070"/>
                        </a:xfrm>
                      </wpg:grpSpPr>
                      <wpg:grpSp>
                        <wpg:cNvPr id="919" name="Группа 919"/>
                        <wpg:cNvGrpSpPr>
                          <a:grpSpLocks/>
                        </wpg:cNvGrpSpPr>
                        <wpg:grpSpPr bwMode="auto">
                          <a:xfrm>
                            <a:off x="0" y="50800"/>
                            <a:ext cx="5237480" cy="1906270"/>
                            <a:chOff x="1478" y="2410"/>
                            <a:chExt cx="8248" cy="3002"/>
                          </a:xfrm>
                        </wpg:grpSpPr>
                        <pic:pic xmlns:pic="http://schemas.openxmlformats.org/drawingml/2006/picture">
                          <pic:nvPicPr>
                            <pic:cNvPr id="920" name="Picture 3049" descr="4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78" y="2521"/>
                              <a:ext cx="3482" cy="28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21" name="Picture 3050" descr="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36" y="2410"/>
                              <a:ext cx="3190" cy="27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60" name="Прямоугольник 60"/>
                        <wps:cNvSpPr/>
                        <wps:spPr>
                          <a:xfrm>
                            <a:off x="2019300" y="0"/>
                            <a:ext cx="39306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9E4D101" w14:textId="77777777" w:rsidR="00AC3470" w:rsidRPr="005372E5" w:rsidRDefault="00AC3470" w:rsidP="00717AC9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г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Прямоугольник 52"/>
                        <wps:cNvSpPr/>
                        <wps:spPr>
                          <a:xfrm>
                            <a:off x="4870450" y="0"/>
                            <a:ext cx="419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F10A84" w14:textId="77777777" w:rsidR="00AC3470" w:rsidRPr="005372E5" w:rsidRDefault="00AC3470" w:rsidP="00717AC9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д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922" o:spid="_x0000_s1040" style="position:absolute;left:0;text-align:left;margin-left:0;margin-top:6.25pt;width:416.5pt;height:154.1pt;z-index:251630592;mso-position-horizontal:center;mso-position-horizontal-relative:margin" coordsize="52895,195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">
                <v:group id="Группа 919" o:spid="_x0000_s1041" style="position:absolute;top:508;width:52374;height:19062" coordorigin="1478,2410" coordsize="8248,3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n8L8QAAADc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N4As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Tn8L8QAAADcAAAA&#10;DwAAAAAAAAAAAAAAAACqAgAAZHJzL2Rvd25yZXYueG1sUEsFBgAAAAAEAAQA+gAAAJsDAAAAAA==&#10;">
                  <v:shape id="Picture 3049" o:spid="_x0000_s1042" type="#_x0000_t75" alt="40" style="position:absolute;left:1478;top:2521;width:3482;height:28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AQLnCAAAA3AAAAA8AAABkcnMvZG93bnJldi54bWxET11rwjAUfRf2H8Id7E3TyRDbNcrYEKow&#10;xE7o611z1xaTm9LEWv/98jDY4+F859vJGjHS4DvHCp4XCQji2umOGwXnr918DcIHZI3GMSm4k4ft&#10;5mGWY6bdjU80lqERMYR9hgraEPpMSl+3ZNEvXE8cuR83WAwRDo3UA95iuDVymSQrabHj2NBiT+8t&#10;1ZfyahWYc/lZVR+Xw7g3x+8iNS9EtlDq6XF6ewURaAr/4j93oRWkyzg/nolHQG5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lQEC5wgAAANwAAAAPAAAAAAAAAAAAAAAAAJ8C&#10;AABkcnMvZG93bnJldi54bWxQSwUGAAAAAAQABAD3AAAAjgMAAAAA&#10;">
                    <v:imagedata r:id="rId265" o:title="40"/>
                  </v:shape>
                  <v:shape id="Picture 3050" o:spid="_x0000_s1043" type="#_x0000_t75" alt="41" style="position:absolute;left:6536;top:2410;width:3190;height:27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2yKvCAAAA3AAAAA8AAABkcnMvZG93bnJldi54bWxEj0GLwjAUhO8L/ofwBC+LpvawrNUoIha8&#10;2i6Ct0fzbIvJS2lirf/eLCzscZiZb5jNbrRGDNT71rGC5SIBQVw53XKt4KfM598gfEDWaByTghd5&#10;2G0nHxvMtHvymYYi1CJC2GeooAmhy6T0VUMW/cJ1xNG7ud5iiLKvpe7xGeHWyDRJvqTFluNCgx0d&#10;GqruxcMquBzy4+3TGZMWQyjzquTri1mp2XTcr0EEGsN/+K990gpW6RJ+z8QjILd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sdsirwgAAANwAAAAPAAAAAAAAAAAAAAAAAJ8C&#10;AABkcnMvZG93bnJldi54bWxQSwUGAAAAAAQABAD3AAAAjgMAAAAA&#10;">
                    <v:imagedata r:id="rId266" o:title="41"/>
                  </v:shape>
                </v:group>
                <v:rect id="Прямоугольник 60" o:spid="_x0000_s1044" style="position:absolute;left:20193;width:3930;height:2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JnFcAA&#10;AADbAAAADwAAAGRycy9kb3ducmV2LnhtbERPu2rDMBTdC/0HcQvdGrkZjHGjhLRQ0uIhNGn2G+nG&#10;NrGujCQ/8vfVEOh4OO/VZradGMmH1rGC10UGglg703Kt4Pf4+VKACBHZYOeYFNwowGb9+LDC0riJ&#10;f2g8xFqkEA4lKmhi7Espg27IYli4njhxF+ctxgR9LY3HKYXbTi6zLJcWW04NDfb00ZC+Hgar4OQu&#10;75PVZ/4eb/t22FVe66JS6vlp3r6BiDTHf/Hd/WUU5Gl9+pJ+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NJnFcAAAADbAAAADwAAAAAAAAAAAAAAAACYAgAAZHJzL2Rvd25y&#10;ZXYueG1sUEsFBgAAAAAEAAQA9QAAAIUDAAAAAA==&#10;" filled="f" stroked="f" strokeweight="1pt">
                  <v:textbox>
                    <w:txbxContent>
                      <w:p w14:paraId="19E4D101" w14:textId="77777777" w:rsidR="00AC3470" w:rsidRPr="005372E5" w:rsidRDefault="00AC3470" w:rsidP="00717AC9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г)</w:t>
                        </w:r>
                      </w:p>
                    </w:txbxContent>
                  </v:textbox>
                </v:rect>
                <v:rect id="Прямоугольник 52" o:spid="_x0000_s1045" style="position:absolute;left:48704;width:4191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WRMMA&#10;AADbAAAADwAAAGRycy9kb3ducmV2LnhtbESPT2sCMRTE7wW/Q3iCt5pVsMhqFBWkLR5K/XN/Js/d&#10;xc3LksTd9ds3hUKPw8z8hlmue1uLlnyoHCuYjDMQxNqZigsF59P+dQ4iRGSDtWNS8KQA69XgZYm5&#10;cR1/U3uMhUgQDjkqKGNscimDLsliGLuGOHk35y3GJH0hjccuwW0tp1n2Ji1WnBZKbGhXkr4fH1bB&#10;xd22ndVX/myfX9Xj/eC1nh+UGg37zQJEpD7+h//aH0bBbAq/X9IP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CWRMMAAADbAAAADwAAAAAAAAAAAAAAAACYAgAAZHJzL2Rv&#10;d25yZXYueG1sUEsFBgAAAAAEAAQA9QAAAIgDAAAAAA==&#10;" filled="f" stroked="f" strokeweight="1pt">
                  <v:textbox>
                    <w:txbxContent>
                      <w:p w14:paraId="0CF10A84" w14:textId="77777777" w:rsidR="00AC3470" w:rsidRPr="005372E5" w:rsidRDefault="00AC3470" w:rsidP="00717AC9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д)</w:t>
                        </w:r>
                      </w:p>
                    </w:txbxContent>
                  </v:textbox>
                </v:rect>
                <w10:wrap type="topAndBottom" anchorx="margin"/>
              </v:group>
            </w:pict>
          </mc:Fallback>
        </mc:AlternateContent>
      </w:r>
    </w:p>
    <w:p w14:paraId="019B2FBE" w14:textId="57944B6D" w:rsidR="00717AC9" w:rsidRDefault="00551D83" w:rsidP="001B140D">
      <w:pPr>
        <w:spacing w:line="312" w:lineRule="auto"/>
        <w:ind w:firstLine="426"/>
        <w:jc w:val="both"/>
      </w:pPr>
      <w:r>
        <w:rPr>
          <w:noProof/>
        </w:rPr>
        <mc:AlternateContent>
          <mc:Choice Requires="wpg">
            <w:drawing>
              <wp:anchor distT="0" distB="0" distL="107950" distR="144145" simplePos="0" relativeHeight="251648000" behindDoc="0" locked="0" layoutInCell="1" allowOverlap="1" wp14:anchorId="222D1A17" wp14:editId="34AC436E">
                <wp:simplePos x="0" y="0"/>
                <wp:positionH relativeFrom="margin">
                  <wp:posOffset>0</wp:posOffset>
                </wp:positionH>
                <wp:positionV relativeFrom="margin">
                  <wp:posOffset>7998460</wp:posOffset>
                </wp:positionV>
                <wp:extent cx="1579880" cy="1413510"/>
                <wp:effectExtent l="0" t="0" r="1270" b="0"/>
                <wp:wrapTight wrapText="bothSides">
                  <wp:wrapPolygon edited="0">
                    <wp:start x="0" y="0"/>
                    <wp:lineTo x="0" y="21251"/>
                    <wp:lineTo x="21357" y="21251"/>
                    <wp:lineTo x="21357" y="0"/>
                    <wp:lineTo x="0" y="0"/>
                  </wp:wrapPolygon>
                </wp:wrapTight>
                <wp:docPr id="924" name="Группа 9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9880" cy="1413510"/>
                          <a:chOff x="0" y="0"/>
                          <a:chExt cx="1809750" cy="1619250"/>
                        </a:xfrm>
                      </wpg:grpSpPr>
                      <pic:pic xmlns:pic="http://schemas.openxmlformats.org/drawingml/2006/picture">
                        <pic:nvPicPr>
                          <pic:cNvPr id="923" name="Рисунок 923" descr="42"/>
                          <pic:cNvPicPr>
                            <a:picLocks noChangeAspect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619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57" name="Прямоугольник 57"/>
                        <wps:cNvSpPr/>
                        <wps:spPr>
                          <a:xfrm>
                            <a:off x="1435100" y="0"/>
                            <a:ext cx="374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3E010D9" w14:textId="77777777" w:rsidR="00AC3470" w:rsidRPr="005372E5" w:rsidRDefault="00AC3470" w:rsidP="00717AC9">
                              <w:pPr>
                                <w:jc w:val="center"/>
                                <w:rPr>
                                  <w:color w:val="000000" w:themeColor="text1"/>
                                  <w:sz w:val="20"/>
                                </w:rPr>
                              </w:pPr>
                              <w:r w:rsidRPr="005372E5">
                                <w:rPr>
                                  <w:color w:val="000000" w:themeColor="text1"/>
                                  <w:sz w:val="20"/>
                                </w:rPr>
                                <w:t>(е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24" o:spid="_x0000_s1046" style="position:absolute;left:0;text-align:left;margin-left:0;margin-top:629.8pt;width:124.4pt;height:111.3pt;z-index:251648000;mso-wrap-distance-left:8.5pt;mso-wrap-distance-right:11.35pt;mso-position-horizontal-relative:margin;mso-position-vertical-relative:margin;mso-width-relative:margin;mso-height-relative:margin" coordsize="18097,16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">
                <v:shape id="Рисунок 923" o:spid="_x0000_s1047" type="#_x0000_t75" alt="42" style="position:absolute;width:18097;height:16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lnmnFAAAA3AAAAA8AAABkcnMvZG93bnJldi54bWxEj0FrAjEUhO8F/0N4BW81qZZFV6OIVGjp&#10;RddCr8/N6+7Szcs2ie7675tCocdhZr5hVpvBtuJKPjSONTxOFAji0pmGKw3vp/3DHESIyAZbx6Th&#10;RgE269HdCnPjej7StYiVSBAOOWqoY+xyKUNZk8UwcR1x8j6dtxiT9JU0HvsEt62cKpVJiw2nhRo7&#10;2tVUfhUXq+H5u98eskwVC8LX9nZ48mf18ab1+H7YLkFEGuJ/+K/9YjQspjP4PZOOgFz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5Z5pxQAAANwAAAAPAAAAAAAAAAAAAAAA&#10;AJ8CAABkcnMvZG93bnJldi54bWxQSwUGAAAAAAQABAD3AAAAkQMAAAAA&#10;">
                  <v:imagedata r:id="rId268" o:title="42"/>
                  <v:path arrowok="t"/>
                </v:shape>
                <v:rect id="Прямоугольник 57" o:spid="_x0000_s1048" style="position:absolute;left:14351;width:3746;height:26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c13MMA&#10;AADbAAAADwAAAGRycy9kb3ducmV2LnhtbESPQWsCMRSE74L/IbxCb5ptoa2sRqkFUfFQ1Pb+TJ67&#10;SzcvSxJ313/fCILHYWa+YWaL3taiJR8qxwpexhkIYu1MxYWCn+NqNAERIrLB2jEpuFKAxXw4mGFu&#10;XMd7ag+xEAnCIUcFZYxNLmXQJVkMY9cQJ+/svMWYpC+k8dgluK3la5a9S4sVp4USG/oqSf8dLlbB&#10;rzsvO6tPvG2v39VlvfNaT3ZKPT/1n1MQkfr4CN/bG6Pg7QNuX9IPkP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c13MMAAADbAAAADwAAAAAAAAAAAAAAAACYAgAAZHJzL2Rv&#10;d25yZXYueG1sUEsFBgAAAAAEAAQA9QAAAIgDAAAAAA==&#10;" filled="f" stroked="f" strokeweight="1pt">
                  <v:textbox>
                    <w:txbxContent>
                      <w:p w14:paraId="23E010D9" w14:textId="77777777" w:rsidR="00AC3470" w:rsidRPr="005372E5" w:rsidRDefault="00AC3470" w:rsidP="00717AC9">
                        <w:pPr>
                          <w:jc w:val="center"/>
                          <w:rPr>
                            <w:color w:val="000000" w:themeColor="text1"/>
                            <w:sz w:val="20"/>
                          </w:rPr>
                        </w:pPr>
                        <w:r w:rsidRPr="005372E5">
                          <w:rPr>
                            <w:color w:val="000000" w:themeColor="text1"/>
                            <w:sz w:val="20"/>
                          </w:rPr>
                          <w:t>(е)</w:t>
                        </w:r>
                      </w:p>
                    </w:txbxContent>
                  </v:textbox>
                </v:rect>
                <w10:wrap type="tight" anchorx="margin" anchory="margin"/>
              </v:group>
            </w:pict>
          </mc:Fallback>
        </mc:AlternateContent>
      </w:r>
      <w:r w:rsidR="00717AC9">
        <w:t xml:space="preserve">Если многоугольное множество </w:t>
      </w:r>
      <w:r w:rsidR="00717AC9" w:rsidRPr="008D6D21">
        <w:rPr>
          <w:i/>
          <w:lang w:val="en-US"/>
        </w:rPr>
        <w:t>X</w:t>
      </w:r>
      <w:r w:rsidR="00717AC9" w:rsidRPr="008D6D21">
        <w:t xml:space="preserve"> не</w:t>
      </w:r>
      <w:r w:rsidR="001B140D">
        <w:t xml:space="preserve"> ограничен</w:t>
      </w:r>
      <w:r w:rsidR="00717AC9">
        <w:t>о, то возм</w:t>
      </w:r>
      <w:r w:rsidR="001B140D">
        <w:t>ожна</w:t>
      </w:r>
      <w:r w:rsidR="00EB443E">
        <w:t xml:space="preserve"> ситуация</w:t>
      </w:r>
      <w:r w:rsidR="001B140D">
        <w:t>,</w:t>
      </w:r>
      <w:r w:rsidR="00EB443E">
        <w:t xml:space="preserve"> когда прямая линия</w:t>
      </w:r>
      <w:r w:rsidR="00717AC9">
        <w:t xml:space="preserve"> уровня при всех</w:t>
      </w:r>
      <w:r w:rsidR="00717AC9" w:rsidRPr="0073453E">
        <w:t xml:space="preserve"> </w:t>
      </w:r>
      <w:r w:rsidR="00BE5969" w:rsidRPr="00BE5969">
        <w:rPr>
          <w:position w:val="-12"/>
        </w:rPr>
        <w:object w:dxaOrig="2100" w:dyaOrig="360" w14:anchorId="7983BDD9">
          <v:shape id="_x0000_i1143" type="#_x0000_t75" style="width:104.8pt;height:19.35pt" o:ole="" fillcolor="window">
            <v:imagedata r:id="rId269" o:title=""/>
          </v:shape>
          <o:OLEObject Type="Embed" ProgID="Equation.DSMT4" ShapeID="_x0000_i1143" DrawAspect="Content" ObjectID="_1674744929" r:id="rId270"/>
        </w:object>
      </w:r>
      <w:r w:rsidR="00717AC9" w:rsidRPr="004C49B0">
        <w:t xml:space="preserve"> </w:t>
      </w:r>
      <w:r w:rsidR="00717AC9">
        <w:t xml:space="preserve">имеет общую точку с множеством </w:t>
      </w:r>
      <w:r w:rsidR="00717AC9" w:rsidRPr="004C49B0">
        <w:rPr>
          <w:i/>
          <w:lang w:val="en-US"/>
        </w:rPr>
        <w:t>X</w:t>
      </w:r>
      <w:r w:rsidR="006C290D">
        <w:t xml:space="preserve"> </w:t>
      </w:r>
      <w:r w:rsidR="001B140D">
        <w:t>(</w:t>
      </w:r>
      <w:r w:rsidR="008C4BBA">
        <w:t>е</w:t>
      </w:r>
      <w:r w:rsidR="001B140D">
        <w:t>)</w:t>
      </w:r>
      <w:r w:rsidR="008C4BBA">
        <w:t>,</w:t>
      </w:r>
      <w:r w:rsidR="00717AC9">
        <w:t xml:space="preserve"> тогда </w:t>
      </w:r>
      <w:r w:rsidR="00EB443E" w:rsidRPr="00EB443E">
        <w:rPr>
          <w:position w:val="-20"/>
        </w:rPr>
        <w:object w:dxaOrig="1400" w:dyaOrig="440" w14:anchorId="7C0CB148">
          <v:shape id="_x0000_i1144" type="#_x0000_t75" style="width:69.85pt;height:22.55pt" o:ole="">
            <v:imagedata r:id="rId271" o:title=""/>
          </v:shape>
          <o:OLEObject Type="Embed" ProgID="Equation.DSMT4" ShapeID="_x0000_i1144" DrawAspect="Content" ObjectID="_1674744930" r:id="rId272"/>
        </w:object>
      </w:r>
      <w:r w:rsidR="001B140D">
        <w:t xml:space="preserve">. В этом случае первого касания  </w:t>
      </w:r>
      <w:r w:rsidR="00717AC9">
        <w:t>с прямой нет – задача не имеет решения.</w:t>
      </w:r>
    </w:p>
    <w:p w14:paraId="39834844" w14:textId="7827A1C2" w:rsidR="00717AC9" w:rsidRDefault="00717AC9" w:rsidP="001B140D">
      <w:pPr>
        <w:spacing w:line="312" w:lineRule="auto"/>
        <w:ind w:firstLine="426"/>
        <w:jc w:val="both"/>
      </w:pPr>
      <w:r>
        <w:t xml:space="preserve">Из рассмотренных случаев ясно, что ЗЛП может </w:t>
      </w:r>
      <w:r w:rsidR="001B140D">
        <w:t xml:space="preserve">не </w:t>
      </w:r>
      <w:r>
        <w:t xml:space="preserve">иметь ни одного решения ((а) и (е)), может иметь единственное решение ((б) и (в)) и, наконец, может иметь </w:t>
      </w:r>
      <w:r w:rsidRPr="001B140D">
        <w:t>бесконечное</w:t>
      </w:r>
      <w:r>
        <w:t xml:space="preserve"> множество решений (линия уровня параллельна</w:t>
      </w:r>
      <w:r w:rsidR="006C290D">
        <w:t xml:space="preserve"> одной из граней допустимого</w:t>
      </w:r>
      <w:r>
        <w:t xml:space="preserve"> множества). </w:t>
      </w:r>
    </w:p>
    <w:p w14:paraId="7C78340A" w14:textId="58F4FF48" w:rsidR="00717AC9" w:rsidRDefault="00717AC9" w:rsidP="006C290D">
      <w:pPr>
        <w:spacing w:line="312" w:lineRule="auto"/>
        <w:ind w:firstLine="426"/>
        <w:jc w:val="both"/>
      </w:pPr>
      <w:r>
        <w:t xml:space="preserve">На примере </w:t>
      </w:r>
      <w:r w:rsidR="008C4BBA">
        <w:t>рассмотренной</w:t>
      </w:r>
      <w:r w:rsidR="006C290D">
        <w:t xml:space="preserve"> выше ЗЛП нетрудно увидеть</w:t>
      </w:r>
      <w:r>
        <w:t>, что</w:t>
      </w:r>
      <w:r w:rsidR="006C290D">
        <w:t>,</w:t>
      </w:r>
      <w:r>
        <w:t xml:space="preserve"> </w:t>
      </w:r>
      <w:r w:rsidRPr="008C4BBA">
        <w:rPr>
          <w:i/>
        </w:rPr>
        <w:t>если задача имеет решение</w:t>
      </w:r>
      <w:r>
        <w:t xml:space="preserve">, то среди решений найдется хотя бы одна угловая точка многоугольного множества </w:t>
      </w:r>
      <w:r>
        <w:rPr>
          <w:position w:val="-4"/>
        </w:rPr>
        <w:object w:dxaOrig="279" w:dyaOrig="260" w14:anchorId="50E045AC">
          <v:shape id="_x0000_i1145" type="#_x0000_t75" style="width:15.05pt;height:12.9pt" o:ole="" fillcolor="window">
            <v:imagedata r:id="rId273" o:title=""/>
          </v:shape>
          <o:OLEObject Type="Embed" ProgID="Equation.3" ShapeID="_x0000_i1145" DrawAspect="Content" ObjectID="_1674744931" r:id="rId274"/>
        </w:object>
      </w:r>
      <w:r>
        <w:t xml:space="preserve">. Ниже мы увидим, что это не случайно </w:t>
      </w:r>
      <w:r>
        <w:softHyphen/>
        <w:t xml:space="preserve">– и в более общей ЗЛП, оказывается, нижняя грань </w:t>
      </w:r>
      <w:r>
        <w:lastRenderedPageBreak/>
        <w:t xml:space="preserve">минимизируемой функции достигается на </w:t>
      </w:r>
      <w:r w:rsidRPr="0073453E">
        <w:rPr>
          <w:i/>
          <w:lang w:val="en-US"/>
        </w:rPr>
        <w:t>X</w:t>
      </w:r>
      <w:r>
        <w:t xml:space="preserve"> в угловой точке множества.</w:t>
      </w:r>
    </w:p>
    <w:p w14:paraId="49F24007" w14:textId="77777777" w:rsidR="006C290D" w:rsidRPr="0073453E" w:rsidRDefault="006C290D" w:rsidP="006C290D">
      <w:pPr>
        <w:spacing w:line="312" w:lineRule="auto"/>
        <w:ind w:firstLine="426"/>
        <w:jc w:val="both"/>
      </w:pPr>
    </w:p>
    <w:p w14:paraId="2A71590C" w14:textId="77777777" w:rsidR="00717AC9" w:rsidRDefault="00717AC9" w:rsidP="006C290D">
      <w:pPr>
        <w:spacing w:line="312" w:lineRule="auto"/>
        <w:ind w:firstLine="426"/>
        <w:jc w:val="both"/>
      </w:pPr>
      <w:r>
        <w:t>Итак, рассмотрим основную задачу линейного программирования, т.е. задачу в форме (2):</w:t>
      </w:r>
    </w:p>
    <w:p w14:paraId="5971ED1C" w14:textId="3ED57AD1" w:rsidR="00717AC9" w:rsidRDefault="00EB443E" w:rsidP="006D4A46">
      <w:pPr>
        <w:spacing w:line="312" w:lineRule="auto"/>
        <w:ind w:left="708" w:right="991" w:firstLine="708"/>
      </w:pPr>
      <w:r w:rsidRPr="00EB443E">
        <w:rPr>
          <w:position w:val="-62"/>
        </w:rPr>
        <w:object w:dxaOrig="2620" w:dyaOrig="1359" w14:anchorId="46DDB359">
          <v:shape id="_x0000_i1146" type="#_x0000_t75" style="width:131.1pt;height:67.15pt" o:ole="">
            <v:imagedata r:id="rId275" o:title=""/>
          </v:shape>
          <o:OLEObject Type="Embed" ProgID="Equation.DSMT4" ShapeID="_x0000_i1146" DrawAspect="Content" ObjectID="_1674744932" r:id="rId276"/>
        </w:object>
      </w:r>
    </w:p>
    <w:p w14:paraId="1ED58902" w14:textId="77777777" w:rsidR="00615908" w:rsidRPr="0052693E" w:rsidRDefault="00615908" w:rsidP="00615908">
      <w:pPr>
        <w:spacing w:line="312" w:lineRule="auto"/>
        <w:jc w:val="center"/>
      </w:pPr>
    </w:p>
    <w:p w14:paraId="251EAB79" w14:textId="05EE9B60" w:rsidR="00717AC9" w:rsidRDefault="00615908" w:rsidP="006D4A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left="426" w:right="2125"/>
        <w:jc w:val="both"/>
      </w:pPr>
      <w:r w:rsidRPr="00615908">
        <w:rPr>
          <w:b/>
        </w:rPr>
        <w:t>Теорема.</w:t>
      </w:r>
      <w:r>
        <w:rPr>
          <w:b/>
          <w:i/>
        </w:rPr>
        <w:t xml:space="preserve"> </w:t>
      </w:r>
      <w:r w:rsidR="00717AC9">
        <w:t>Допустимое множество в задаче (2) – выпукло и замкнуто.</w:t>
      </w:r>
    </w:p>
    <w:p w14:paraId="6A95DFD8" w14:textId="77777777" w:rsidR="00615908" w:rsidRDefault="00615908" w:rsidP="006D4A46">
      <w:pPr>
        <w:spacing w:line="312" w:lineRule="auto"/>
        <w:ind w:firstLine="993"/>
        <w:jc w:val="both"/>
        <w:rPr>
          <w:i/>
        </w:rPr>
      </w:pPr>
    </w:p>
    <w:p w14:paraId="24A5157B" w14:textId="59108A48" w:rsidR="00717AC9" w:rsidRPr="00865F28" w:rsidRDefault="00615908" w:rsidP="00615908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.</w:t>
      </w:r>
    </w:p>
    <w:p w14:paraId="4D2AF8D1" w14:textId="77777777" w:rsidR="00615908" w:rsidRDefault="00717AC9" w:rsidP="00615908">
      <w:pPr>
        <w:spacing w:line="312" w:lineRule="auto"/>
        <w:jc w:val="both"/>
      </w:pPr>
      <w:r w:rsidRPr="00615908">
        <w:rPr>
          <w:i/>
        </w:rPr>
        <w:t>Замкнутость</w:t>
      </w:r>
      <w:r w:rsidR="00615908" w:rsidRPr="00615908">
        <w:rPr>
          <w:i/>
        </w:rPr>
        <w:t>.</w:t>
      </w:r>
      <w:r>
        <w:t xml:space="preserve"> </w:t>
      </w:r>
      <w:r w:rsidR="00615908">
        <w:t>Р</w:t>
      </w:r>
      <w:r>
        <w:t>ассмотрим последовательность</w:t>
      </w:r>
    </w:p>
    <w:p w14:paraId="6C35D5F7" w14:textId="39F32750" w:rsidR="00717AC9" w:rsidRDefault="00FB617F" w:rsidP="00FB617F">
      <w:pPr>
        <w:spacing w:line="312" w:lineRule="auto"/>
      </w:pPr>
      <w:r>
        <w:rPr>
          <w:position w:val="-12"/>
        </w:rPr>
        <w:t xml:space="preserve">      </w:t>
      </w:r>
      <w:r>
        <w:rPr>
          <w:position w:val="-12"/>
        </w:rPr>
        <w:object w:dxaOrig="1500" w:dyaOrig="400" w14:anchorId="42362B55">
          <v:shape id="_x0000_i1147" type="#_x0000_t75" style="width:74.15pt;height:20.4pt" o:ole="" fillcolor="window">
            <v:imagedata r:id="rId277" o:title=""/>
          </v:shape>
          <o:OLEObject Type="Embed" ProgID="Equation.DSMT4" ShapeID="_x0000_i1147" DrawAspect="Content" ObjectID="_1674744933" r:id="rId278"/>
        </w:object>
      </w:r>
      <w:r w:rsidR="00EB443E">
        <w:t>,</w:t>
      </w:r>
      <w:r>
        <w:t xml:space="preserve">   </w:t>
      </w:r>
      <w:r w:rsidR="00EB443E">
        <w:t xml:space="preserve"> </w:t>
      </w:r>
      <w:r w:rsidR="00717AC9">
        <w:t xml:space="preserve">т.е. </w:t>
      </w:r>
      <w:r w:rsidR="00EB443E" w:rsidRPr="00106B19">
        <w:rPr>
          <w:position w:val="-10"/>
        </w:rPr>
        <w:object w:dxaOrig="1540" w:dyaOrig="380" w14:anchorId="33293917">
          <v:shape id="_x0000_i1148" type="#_x0000_t75" style="width:76.3pt;height:19.35pt" o:ole="" fillcolor="window">
            <v:imagedata r:id="rId279" o:title=""/>
          </v:shape>
          <o:OLEObject Type="Embed" ProgID="Equation.DSMT4" ShapeID="_x0000_i1148" DrawAspect="Content" ObjectID="_1674744934" r:id="rId280"/>
        </w:object>
      </w:r>
      <w:r w:rsidR="00717AC9" w:rsidRPr="00106B19">
        <w:t xml:space="preserve"> </w:t>
      </w:r>
      <w:r w:rsidR="00717AC9">
        <w:t>для</w:t>
      </w:r>
      <w:r w:rsidR="00717AC9" w:rsidRPr="006D351C">
        <w:t xml:space="preserve"> </w:t>
      </w:r>
      <w:r w:rsidR="00717AC9">
        <w:rPr>
          <w:lang w:val="en-US"/>
        </w:rPr>
        <w:sym w:font="Symbol" w:char="F022"/>
      </w:r>
      <w:r w:rsidR="00717AC9" w:rsidRPr="00106B19">
        <w:rPr>
          <w:i/>
          <w:lang w:val="en-US"/>
        </w:rPr>
        <w:t>k</w:t>
      </w:r>
      <w:r w:rsidR="00717AC9">
        <w:t>.</w:t>
      </w:r>
    </w:p>
    <w:p w14:paraId="685E4D1A" w14:textId="5BE07D9E" w:rsidR="00717AC9" w:rsidRPr="00EB443E" w:rsidRDefault="00717AC9" w:rsidP="00FB617F">
      <w:pPr>
        <w:spacing w:line="312" w:lineRule="auto"/>
        <w:ind w:firstLine="426"/>
        <w:jc w:val="both"/>
      </w:pPr>
      <w:r>
        <w:t>Пусть</w:t>
      </w:r>
      <w:r w:rsidR="006D4A46" w:rsidRPr="00EB443E">
        <w:rPr>
          <w:position w:val="-26"/>
        </w:rPr>
        <w:object w:dxaOrig="2299" w:dyaOrig="540" w14:anchorId="4F7FFFB2">
          <v:shape id="_x0000_i1149" type="#_x0000_t75" style="width:113.9pt;height:27.95pt" o:ole="">
            <v:imagedata r:id="rId281" o:title=""/>
          </v:shape>
          <o:OLEObject Type="Embed" ProgID="Equation.DSMT4" ShapeID="_x0000_i1149" DrawAspect="Content" ObjectID="_1674744935" r:id="rId282"/>
        </w:object>
      </w:r>
      <w:r>
        <w:t xml:space="preserve"> </w:t>
      </w:r>
      <w:r w:rsidRPr="006D351C">
        <w:t>(</w:t>
      </w:r>
      <w:r w:rsidR="008C4BBA">
        <w:t>непрерывность</w:t>
      </w:r>
      <w:r>
        <w:t xml:space="preserve"> линейной функции)</w:t>
      </w:r>
      <w:r w:rsidR="00EB443E" w:rsidRPr="00EB443E">
        <w:t>.</w:t>
      </w:r>
    </w:p>
    <w:p w14:paraId="4E3FFD6D" w14:textId="704CEDF6" w:rsidR="00EB443E" w:rsidRPr="00EB443E" w:rsidRDefault="00717AC9" w:rsidP="00615908">
      <w:pPr>
        <w:spacing w:line="312" w:lineRule="auto"/>
        <w:jc w:val="both"/>
      </w:pPr>
      <w:r>
        <w:t>Переходя к пределу в неравенстве:</w:t>
      </w:r>
      <w:r w:rsidR="00615908">
        <w:t xml:space="preserve"> </w:t>
      </w:r>
      <w:r w:rsidR="00615908">
        <w:rPr>
          <w:position w:val="-6"/>
        </w:rPr>
        <w:object w:dxaOrig="820" w:dyaOrig="320" w14:anchorId="1CFC09EC">
          <v:shape id="_x0000_i1150" type="#_x0000_t75" style="width:41.35pt;height:16.65pt" o:ole="" fillcolor="window">
            <v:imagedata r:id="rId283" o:title=""/>
          </v:shape>
          <o:OLEObject Type="Embed" ProgID="Equation.DSMT4" ShapeID="_x0000_i1150" DrawAspect="Content" ObjectID="_1674744936" r:id="rId284"/>
        </w:object>
      </w:r>
      <w:r>
        <w:t>, получим</w:t>
      </w:r>
      <w:r w:rsidRPr="00106B19">
        <w:t xml:space="preserve"> </w:t>
      </w:r>
      <w:r>
        <w:rPr>
          <w:position w:val="-6"/>
        </w:rPr>
        <w:object w:dxaOrig="720" w:dyaOrig="279" w14:anchorId="76DC0D98">
          <v:shape id="_x0000_i1151" type="#_x0000_t75" style="width:36.55pt;height:15.05pt" o:ole="" fillcolor="window">
            <v:imagedata r:id="rId285" o:title=""/>
          </v:shape>
          <o:OLEObject Type="Embed" ProgID="Equation.3" ShapeID="_x0000_i1151" DrawAspect="Content" ObjectID="_1674744937" r:id="rId286"/>
        </w:object>
      </w:r>
      <w:r>
        <w:t xml:space="preserve">, и соответственно, </w:t>
      </w:r>
    </w:p>
    <w:p w14:paraId="6CDF01C4" w14:textId="09BF4A31" w:rsidR="00EB443E" w:rsidRPr="00EB443E" w:rsidRDefault="00FB617F" w:rsidP="00FB617F">
      <w:pPr>
        <w:spacing w:line="312" w:lineRule="auto"/>
        <w:ind w:firstLine="426"/>
      </w:pPr>
      <w:r w:rsidRPr="00615908">
        <w:rPr>
          <w:position w:val="-10"/>
        </w:rPr>
        <w:object w:dxaOrig="3080" w:dyaOrig="360" w14:anchorId="55BAD759">
          <v:shape id="_x0000_i1152" type="#_x0000_t75" style="width:153.15pt;height:18.8pt" o:ole="" fillcolor="window">
            <v:imagedata r:id="rId287" o:title=""/>
          </v:shape>
          <o:OLEObject Type="Embed" ProgID="Equation.DSMT4" ShapeID="_x0000_i1152" DrawAspect="Content" ObjectID="_1674744938" r:id="rId288"/>
        </w:object>
      </w:r>
      <w:r w:rsidR="00EB443E">
        <w:t>,</w:t>
      </w:r>
    </w:p>
    <w:p w14:paraId="7652962A" w14:textId="42539F69" w:rsidR="00717AC9" w:rsidRDefault="00717AC9" w:rsidP="00FB617F">
      <w:pPr>
        <w:spacing w:line="312" w:lineRule="auto"/>
        <w:ind w:firstLine="426"/>
        <w:jc w:val="both"/>
      </w:pPr>
      <w:r>
        <w:t xml:space="preserve">т.е. множество </w:t>
      </w:r>
      <w:r>
        <w:rPr>
          <w:position w:val="-4"/>
        </w:rPr>
        <w:object w:dxaOrig="279" w:dyaOrig="260" w14:anchorId="40030F22">
          <v:shape id="_x0000_i1153" type="#_x0000_t75" style="width:15.05pt;height:12.9pt" o:ole="" fillcolor="window">
            <v:imagedata r:id="rId289" o:title=""/>
          </v:shape>
          <o:OLEObject Type="Embed" ProgID="Equation.3" ShapeID="_x0000_i1153" DrawAspect="Content" ObjectID="_1674744939" r:id="rId290"/>
        </w:object>
      </w:r>
      <w:r>
        <w:t>содержит свои предельные точки, следовательно, оно замкнуто.</w:t>
      </w:r>
    </w:p>
    <w:p w14:paraId="4037E8BA" w14:textId="77777777" w:rsidR="00FB617F" w:rsidRDefault="00FB617F" w:rsidP="00FB617F">
      <w:pPr>
        <w:spacing w:line="312" w:lineRule="auto"/>
        <w:ind w:firstLine="426"/>
        <w:jc w:val="both"/>
      </w:pPr>
    </w:p>
    <w:p w14:paraId="1FC7540B" w14:textId="7A505B33" w:rsidR="00EB443E" w:rsidRDefault="00717AC9" w:rsidP="00615908">
      <w:pPr>
        <w:spacing w:line="312" w:lineRule="auto"/>
        <w:jc w:val="both"/>
        <w:rPr>
          <w:lang w:val="en-US"/>
        </w:rPr>
      </w:pPr>
      <w:r w:rsidRPr="00615908">
        <w:rPr>
          <w:i/>
        </w:rPr>
        <w:t>Выпуклость</w:t>
      </w:r>
      <w:r w:rsidR="00615908">
        <w:rPr>
          <w:i/>
          <w:lang w:val="en-US"/>
        </w:rPr>
        <w:t>.</w:t>
      </w:r>
      <w:r>
        <w:t xml:space="preserve"> </w:t>
      </w:r>
      <w:r w:rsidR="00615908">
        <w:t>П</w:t>
      </w:r>
      <w:r>
        <w:t>усть</w:t>
      </w:r>
      <w:r w:rsidRPr="00106B19">
        <w:t xml:space="preserve"> </w:t>
      </w:r>
      <w:r w:rsidR="00684760" w:rsidRPr="00684760">
        <w:rPr>
          <w:position w:val="-10"/>
          <w:lang w:val="en-US"/>
        </w:rPr>
        <w:object w:dxaOrig="1860" w:dyaOrig="320" w14:anchorId="382E3C9E">
          <v:shape id="_x0000_i1154" type="#_x0000_t75" style="width:92.4pt;height:16.65pt" o:ole="">
            <v:imagedata r:id="rId291" o:title=""/>
          </v:shape>
          <o:OLEObject Type="Embed" ProgID="Equation.DSMT4" ShapeID="_x0000_i1154" DrawAspect="Content" ObjectID="_1674744940" r:id="rId292"/>
        </w:object>
      </w:r>
      <w:r w:rsidRPr="00106B19">
        <w:t>.</w:t>
      </w:r>
      <w:r w:rsidR="00615908">
        <w:t xml:space="preserve"> </w:t>
      </w:r>
      <w:r>
        <w:t>Это означает, что</w:t>
      </w:r>
    </w:p>
    <w:p w14:paraId="14E1A7C2" w14:textId="506B665C" w:rsidR="00717AC9" w:rsidRDefault="00EB443E" w:rsidP="00FB617F">
      <w:pPr>
        <w:widowControl w:val="0"/>
        <w:spacing w:line="312" w:lineRule="auto"/>
        <w:ind w:firstLine="708"/>
      </w:pPr>
      <w:r w:rsidRPr="00106B19">
        <w:rPr>
          <w:position w:val="-28"/>
        </w:rPr>
        <w:object w:dxaOrig="1440" w:dyaOrig="680" w14:anchorId="50F04F9C">
          <v:shape id="_x0000_i1155" type="#_x0000_t75" style="width:1in;height:34.4pt" o:ole="">
            <v:imagedata r:id="rId293" o:title=""/>
          </v:shape>
          <o:OLEObject Type="Embed" ProgID="Equation.DSMT4" ShapeID="_x0000_i1155" DrawAspect="Content" ObjectID="_1674744941" r:id="rId294"/>
        </w:object>
      </w:r>
    </w:p>
    <w:p w14:paraId="2FED8542" w14:textId="5E658B4B" w:rsidR="00717AC9" w:rsidRDefault="00717AC9" w:rsidP="00615908">
      <w:pPr>
        <w:widowControl w:val="0"/>
        <w:spacing w:line="312" w:lineRule="auto"/>
        <w:jc w:val="both"/>
      </w:pPr>
      <w:r>
        <w:t xml:space="preserve">Рассмотрим </w:t>
      </w:r>
      <w:r w:rsidR="00FB617F" w:rsidRPr="00684760">
        <w:rPr>
          <w:position w:val="-10"/>
          <w:lang w:val="en-US"/>
        </w:rPr>
        <w:object w:dxaOrig="1780" w:dyaOrig="320" w14:anchorId="4198E646">
          <v:shape id="_x0000_i1156" type="#_x0000_t75" style="width:88.65pt;height:16.65pt" o:ole="">
            <v:imagedata r:id="rId295" o:title=""/>
          </v:shape>
          <o:OLEObject Type="Embed" ProgID="Equation.DSMT4" ShapeID="_x0000_i1156" DrawAspect="Content" ObjectID="_1674744942" r:id="rId296"/>
        </w:object>
      </w:r>
      <w:r>
        <w:t xml:space="preserve"> и покажем, что </w:t>
      </w:r>
      <w:r w:rsidR="00FB617F">
        <w:tab/>
      </w:r>
      <w:r>
        <w:rPr>
          <w:position w:val="-30"/>
        </w:rPr>
        <w:object w:dxaOrig="859" w:dyaOrig="720" w14:anchorId="3FB2CE97">
          <v:shape id="_x0000_i1157" type="#_x0000_t75" style="width:41.9pt;height:36.55pt" o:ole="" fillcolor="window">
            <v:imagedata r:id="rId297" o:title=""/>
          </v:shape>
          <o:OLEObject Type="Embed" ProgID="Equation.3" ShapeID="_x0000_i1157" DrawAspect="Content" ObjectID="_1674744943" r:id="rId298"/>
        </w:object>
      </w:r>
      <w:r>
        <w:t xml:space="preserve"> </w:t>
      </w:r>
      <w:r w:rsidR="00FB617F">
        <w:t xml:space="preserve">, т.е. множество Х - </w:t>
      </w:r>
      <w:r>
        <w:t>выпукло.</w:t>
      </w:r>
    </w:p>
    <w:p w14:paraId="461E0F44" w14:textId="77777777" w:rsidR="00717AC9" w:rsidRDefault="00717AC9" w:rsidP="00615908">
      <w:pPr>
        <w:widowControl w:val="0"/>
        <w:spacing w:line="312" w:lineRule="auto"/>
        <w:jc w:val="both"/>
      </w:pPr>
      <w:r>
        <w:t>Действительно:</w:t>
      </w:r>
    </w:p>
    <w:p w14:paraId="0A3C78D3" w14:textId="67FE3B89" w:rsidR="00717AC9" w:rsidRDefault="00684760" w:rsidP="00615908">
      <w:pPr>
        <w:spacing w:line="312" w:lineRule="auto"/>
        <w:jc w:val="center"/>
      </w:pPr>
      <w:r w:rsidRPr="00684760">
        <w:rPr>
          <w:position w:val="-10"/>
        </w:rPr>
        <w:object w:dxaOrig="5760" w:dyaOrig="320" w14:anchorId="58356790">
          <v:shape id="_x0000_i1158" type="#_x0000_t75" style="width:288.55pt;height:16.65pt" o:ole="">
            <v:imagedata r:id="rId299" o:title=""/>
          </v:shape>
          <o:OLEObject Type="Embed" ProgID="Equation.DSMT4" ShapeID="_x0000_i1158" DrawAspect="Content" ObjectID="_1674744944" r:id="rId300"/>
        </w:object>
      </w:r>
      <w:r>
        <w:t>.</w:t>
      </w:r>
    </w:p>
    <w:p w14:paraId="4CF3F751" w14:textId="77777777" w:rsidR="00717AC9" w:rsidRDefault="00717AC9" w:rsidP="00615908">
      <w:pPr>
        <w:spacing w:line="312" w:lineRule="auto"/>
        <w:jc w:val="both"/>
      </w:pPr>
      <w:r>
        <w:t xml:space="preserve">Аналогично: </w:t>
      </w:r>
    </w:p>
    <w:p w14:paraId="4663AEE6" w14:textId="38139BB1" w:rsidR="00717AC9" w:rsidRDefault="00122D85" w:rsidP="00122D85">
      <w:pPr>
        <w:spacing w:line="312" w:lineRule="auto"/>
        <w:ind w:left="1416" w:firstLine="708"/>
      </w:pPr>
      <w:r>
        <w:rPr>
          <w:position w:val="-10"/>
        </w:rPr>
        <w:object w:dxaOrig="2380" w:dyaOrig="320" w14:anchorId="722D9382">
          <v:shape id="_x0000_i1159" type="#_x0000_t75" style="width:127.35pt;height:15.6pt" o:ole="" fillcolor="window">
            <v:imagedata r:id="rId301" o:title=""/>
          </v:shape>
          <o:OLEObject Type="Embed" ProgID="Equation.DSMT4" ShapeID="_x0000_i1159" DrawAspect="Content" ObjectID="_1674744945" r:id="rId302"/>
        </w:object>
      </w:r>
      <w:r w:rsidR="00717AC9">
        <w:t xml:space="preserve">, </w:t>
      </w:r>
      <w:r>
        <w:t xml:space="preserve">   </w:t>
      </w:r>
      <w:r w:rsidR="00717AC9" w:rsidRPr="00615908">
        <w:rPr>
          <w:i/>
        </w:rPr>
        <w:t>ч.т.д.</w:t>
      </w:r>
    </w:p>
    <w:p w14:paraId="2F84B9EF" w14:textId="0581E752" w:rsidR="00717AC9" w:rsidRDefault="00717AC9" w:rsidP="00615908">
      <w:pPr>
        <w:spacing w:line="312" w:lineRule="auto"/>
        <w:jc w:val="both"/>
      </w:pPr>
      <w:r w:rsidRPr="00940A0D">
        <w:rPr>
          <w:i/>
        </w:rPr>
        <w:t>Теорема доказана</w:t>
      </w:r>
      <w:r w:rsidR="008C4BBA">
        <w:t>.</w:t>
      </w:r>
    </w:p>
    <w:p w14:paraId="63489C8E" w14:textId="77777777" w:rsidR="00122D85" w:rsidRDefault="00122D85" w:rsidP="00615908">
      <w:pPr>
        <w:spacing w:line="312" w:lineRule="auto"/>
        <w:jc w:val="both"/>
      </w:pPr>
    </w:p>
    <w:p w14:paraId="429BA30C" w14:textId="7D6DAF3D" w:rsidR="00613E53" w:rsidRPr="00122D85" w:rsidRDefault="00122D85" w:rsidP="00122D85">
      <w:pPr>
        <w:spacing w:before="120" w:after="120" w:line="312" w:lineRule="auto"/>
        <w:jc w:val="center"/>
        <w:rPr>
          <w:b/>
        </w:rPr>
      </w:pPr>
      <w:r>
        <w:rPr>
          <w:b/>
        </w:rPr>
        <w:t>Теоремы об оптимальных точ</w:t>
      </w:r>
      <w:r w:rsidR="00717AC9">
        <w:rPr>
          <w:b/>
        </w:rPr>
        <w:t>к</w:t>
      </w:r>
      <w:r>
        <w:rPr>
          <w:b/>
        </w:rPr>
        <w:t>ах основной задачи линейного программирования</w:t>
      </w:r>
    </w:p>
    <w:p w14:paraId="04D7F118" w14:textId="73E8AA52" w:rsidR="00717AC9" w:rsidRDefault="00717AC9" w:rsidP="00613E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еорема</w:t>
      </w:r>
      <w:r w:rsidR="00122D85">
        <w:rPr>
          <w:b/>
        </w:rPr>
        <w:t xml:space="preserve"> 1</w:t>
      </w:r>
      <w:r w:rsidR="00613E53">
        <w:rPr>
          <w:b/>
          <w:i/>
        </w:rPr>
        <w:t>.</w:t>
      </w:r>
      <w:r w:rsidRPr="00613E53">
        <w:rPr>
          <w:b/>
          <w:i/>
        </w:rPr>
        <w:t xml:space="preserve"> </w:t>
      </w:r>
      <w:r>
        <w:t>Если допустимое множество задачи (2) не пусто (</w:t>
      </w:r>
      <w:r w:rsidRPr="00AE54BE">
        <w:rPr>
          <w:i/>
          <w:lang w:val="en-US"/>
        </w:rPr>
        <w:t>X</w:t>
      </w:r>
      <w:r w:rsidR="00EB443E">
        <w:rPr>
          <w:lang w:val="en-US"/>
        </w:rPr>
        <w:t> </w:t>
      </w:r>
      <w:r w:rsidRPr="00AE54BE">
        <w:t>≠</w:t>
      </w:r>
      <w:r w:rsidR="00EB443E">
        <w:rPr>
          <w:lang w:val="en-US"/>
        </w:rPr>
        <w:t> </w:t>
      </w:r>
      <w:r>
        <w:sym w:font="Symbol" w:char="F0C6"/>
      </w:r>
      <w:r>
        <w:t>) и целевая функция ограничена 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, то существует</w:t>
      </w:r>
      <w:r w:rsidRPr="00AE54BE">
        <w:rPr>
          <w:i/>
        </w:rPr>
        <w:t xml:space="preserve">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 w:rsidRPr="00AE54BE">
        <w:rPr>
          <w:vertAlign w:val="subscript"/>
        </w:rPr>
        <w:t xml:space="preserve"> </w:t>
      </w:r>
      <w:r>
        <w:t xml:space="preserve">– оптимальная точка, причем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лежит на границе множества</w:t>
      </w:r>
      <w:r w:rsidRPr="00AE54BE">
        <w:t xml:space="preserve"> </w:t>
      </w:r>
      <w:r w:rsidRPr="00AE54BE">
        <w:rPr>
          <w:i/>
          <w:lang w:val="en-US"/>
        </w:rPr>
        <w:t>X</w:t>
      </w:r>
      <w:r>
        <w:t>.</w:t>
      </w:r>
    </w:p>
    <w:p w14:paraId="714B8E6D" w14:textId="77777777" w:rsidR="00613E53" w:rsidRDefault="00613E53" w:rsidP="00613E53">
      <w:pPr>
        <w:spacing w:line="312" w:lineRule="auto"/>
        <w:jc w:val="both"/>
        <w:rPr>
          <w:b/>
          <w:i/>
        </w:rPr>
      </w:pPr>
    </w:p>
    <w:p w14:paraId="6B48D0A6" w14:textId="33B70A83" w:rsidR="00717AC9" w:rsidRPr="00FB1670" w:rsidRDefault="00613E53" w:rsidP="00613E53">
      <w:pPr>
        <w:spacing w:line="312" w:lineRule="auto"/>
        <w:jc w:val="both"/>
      </w:pPr>
      <w:r w:rsidRPr="00865F28">
        <w:rPr>
          <w:b/>
        </w:rPr>
        <w:t>Доказательство.</w:t>
      </w:r>
      <w:r w:rsidR="00717AC9">
        <w:t xml:space="preserve"> (индукция по </w:t>
      </w:r>
      <w:r w:rsidR="00717AC9" w:rsidRPr="007B0C68">
        <w:rPr>
          <w:i/>
          <w:lang w:val="en-US"/>
        </w:rPr>
        <w:t>n</w:t>
      </w:r>
      <w:r w:rsidR="00717AC9" w:rsidRPr="00FB1670">
        <w:t>)</w:t>
      </w:r>
    </w:p>
    <w:p w14:paraId="7EF06579" w14:textId="77777777" w:rsidR="00122D85" w:rsidRDefault="002523D0" w:rsidP="002523D0">
      <w:pPr>
        <w:spacing w:line="312" w:lineRule="auto"/>
        <w:jc w:val="both"/>
      </w:pPr>
      <w:r>
        <w:t xml:space="preserve">а) </w:t>
      </w:r>
      <w:r w:rsidR="00717AC9">
        <w:t>Пусть</w:t>
      </w:r>
      <w:r w:rsidR="00717AC9" w:rsidRPr="00AE54BE">
        <w:t xml:space="preserve"> </w:t>
      </w:r>
      <w:r w:rsidR="00717AC9" w:rsidRPr="002523D0">
        <w:rPr>
          <w:i/>
          <w:lang w:val="en-US"/>
        </w:rPr>
        <w:t>n</w:t>
      </w:r>
      <w:r w:rsidR="00EB443E" w:rsidRPr="002523D0">
        <w:rPr>
          <w:i/>
          <w:lang w:val="en-US"/>
        </w:rPr>
        <w:t> </w:t>
      </w:r>
      <w:r w:rsidR="00717AC9" w:rsidRPr="00AE54BE">
        <w:t>=</w:t>
      </w:r>
      <w:r w:rsidR="00EB443E" w:rsidRPr="002523D0">
        <w:rPr>
          <w:lang w:val="en-US"/>
        </w:rPr>
        <w:t> </w:t>
      </w:r>
      <w:r w:rsidR="00717AC9" w:rsidRPr="00AE54BE">
        <w:t>1</w:t>
      </w:r>
      <w:r w:rsidR="00122D85">
        <w:t xml:space="preserve">. В этом случае утверждение теоремы </w:t>
      </w:r>
      <w:r w:rsidR="00717AC9">
        <w:t xml:space="preserve">очевидно: </w:t>
      </w:r>
    </w:p>
    <w:p w14:paraId="3C6DEDB7" w14:textId="6FBD0836" w:rsidR="00684760" w:rsidRDefault="00717AC9" w:rsidP="00122D85">
      <w:pPr>
        <w:spacing w:line="312" w:lineRule="auto"/>
        <w:ind w:firstLine="284"/>
        <w:jc w:val="both"/>
      </w:pPr>
      <w:r>
        <w:t>допустимое множество</w:t>
      </w:r>
      <w:r w:rsidRPr="00AE54BE">
        <w:t xml:space="preserve"> </w:t>
      </w:r>
      <w:r>
        <w:t xml:space="preserve">– отрезок </w:t>
      </w:r>
      <w:r w:rsidR="00684760" w:rsidRPr="00684760">
        <w:rPr>
          <w:position w:val="-10"/>
          <w:lang w:val="en-US"/>
        </w:rPr>
        <w:object w:dxaOrig="1020" w:dyaOrig="340" w14:anchorId="7E6F2886">
          <v:shape id="_x0000_i1160" type="#_x0000_t75" style="width:51.6pt;height:17.75pt" o:ole="">
            <v:imagedata r:id="rId303" o:title=""/>
          </v:shape>
          <o:OLEObject Type="Embed" ProgID="Equation.DSMT4" ShapeID="_x0000_i1160" DrawAspect="Content" ObjectID="_1674744946" r:id="rId304"/>
        </w:object>
      </w:r>
      <w:r w:rsidR="00122D85">
        <w:t xml:space="preserve"> или луч, </w:t>
      </w:r>
      <w:r w:rsidR="0038335D">
        <w:t xml:space="preserve">а  </w:t>
      </w:r>
      <w:r w:rsidR="00122D85">
        <w:t>целевая функция</w:t>
      </w:r>
      <w:r w:rsidR="0038335D">
        <w:t xml:space="preserve"> </w:t>
      </w:r>
      <w:r w:rsidR="00122D85">
        <w:t xml:space="preserve">- </w:t>
      </w:r>
      <w:r w:rsidR="00122D85" w:rsidRPr="00684760">
        <w:rPr>
          <w:i/>
        </w:rPr>
        <w:sym w:font="Symbol" w:char="F06A"/>
      </w:r>
      <w:r w:rsidR="00122D85" w:rsidRPr="00AE54BE">
        <w:t>(</w:t>
      </w:r>
      <w:r w:rsidR="00122D85" w:rsidRPr="00684760">
        <w:rPr>
          <w:i/>
          <w:lang w:val="en-US"/>
        </w:rPr>
        <w:t>x</w:t>
      </w:r>
      <w:r w:rsidR="00122D85" w:rsidRPr="00AE54BE">
        <w:t>)</w:t>
      </w:r>
      <w:r w:rsidR="00122D85">
        <w:softHyphen/>
      </w:r>
      <w:r w:rsidR="00122D85" w:rsidRPr="00684760">
        <w:rPr>
          <w:lang w:val="en-US"/>
        </w:rPr>
        <w:t> </w:t>
      </w:r>
      <w:r w:rsidR="00122D85" w:rsidRPr="00AE54BE">
        <w:t>=</w:t>
      </w:r>
      <w:r w:rsidR="00122D85" w:rsidRPr="00684760">
        <w:rPr>
          <w:lang w:val="en-US"/>
        </w:rPr>
        <w:t> </w:t>
      </w:r>
      <w:r w:rsidR="00122D85" w:rsidRPr="00684760">
        <w:rPr>
          <w:i/>
          <w:lang w:val="en-US"/>
        </w:rPr>
        <w:t>cx</w:t>
      </w:r>
      <w:r w:rsidR="00122D85">
        <w:t>.</w:t>
      </w:r>
    </w:p>
    <w:p w14:paraId="0233137B" w14:textId="37519204" w:rsidR="00684760" w:rsidRDefault="00717AC9" w:rsidP="0038335D">
      <w:pPr>
        <w:pStyle w:val="af8"/>
        <w:spacing w:line="312" w:lineRule="auto"/>
        <w:ind w:left="0" w:firstLine="284"/>
        <w:jc w:val="both"/>
      </w:pPr>
      <w:r>
        <w:lastRenderedPageBreak/>
        <w:t>Если</w:t>
      </w:r>
      <w:r w:rsidRPr="00AE54BE">
        <w:t xml:space="preserve"> </w:t>
      </w:r>
      <w:r w:rsidRPr="00684760">
        <w:rPr>
          <w:i/>
          <w:lang w:val="en-US"/>
        </w:rPr>
        <w:t>X</w:t>
      </w:r>
      <w:r w:rsidRPr="00AE54BE">
        <w:t xml:space="preserve"> </w:t>
      </w:r>
      <w:r>
        <w:t xml:space="preserve">– отрезок, то </w:t>
      </w:r>
      <w:r w:rsidRPr="00684760">
        <w:rPr>
          <w:lang w:val="en-US"/>
        </w:rPr>
        <w:t>min</w:t>
      </w:r>
      <w:r w:rsidRPr="00AE54BE">
        <w:t xml:space="preserve"> </w:t>
      </w:r>
      <w:r>
        <w:t>достигается и нахо</w:t>
      </w:r>
      <w:r w:rsidR="0038335D">
        <w:t>дится на границе</w:t>
      </w:r>
      <w:r>
        <w:t>.</w:t>
      </w:r>
    </w:p>
    <w:p w14:paraId="3C82D276" w14:textId="0210CCDF" w:rsidR="00717AC9" w:rsidRDefault="00717AC9" w:rsidP="0038335D">
      <w:pPr>
        <w:pStyle w:val="af8"/>
        <w:spacing w:line="312" w:lineRule="auto"/>
        <w:ind w:left="284"/>
        <w:jc w:val="both"/>
      </w:pPr>
      <w:r>
        <w:t>Если</w:t>
      </w:r>
      <w:r w:rsidRPr="00AE54BE">
        <w:t xml:space="preserve"> </w:t>
      </w:r>
      <w:r w:rsidRPr="00AE54BE">
        <w:rPr>
          <w:i/>
          <w:lang w:val="en-US"/>
        </w:rPr>
        <w:t>X</w:t>
      </w:r>
      <w:r w:rsidRPr="00AE54BE">
        <w:t xml:space="preserve"> </w:t>
      </w:r>
      <w:r>
        <w:t xml:space="preserve">– луч, то </w:t>
      </w:r>
      <w:r w:rsidRPr="00AE54BE">
        <w:rPr>
          <w:i/>
          <w:lang w:val="en-US"/>
        </w:rPr>
        <w:t>c</w:t>
      </w:r>
      <w:r w:rsidR="00EC7E7B">
        <w:rPr>
          <w:i/>
          <w:lang w:val="en-US"/>
        </w:rPr>
        <w:t> </w:t>
      </w:r>
      <w:r w:rsidRPr="00AE54BE">
        <w:t>&gt;</w:t>
      </w:r>
      <w:r w:rsidR="00EC7E7B">
        <w:rPr>
          <w:lang w:val="en-US"/>
        </w:rPr>
        <w:t> </w:t>
      </w:r>
      <w:r w:rsidRPr="00AE54BE">
        <w:t>0</w:t>
      </w:r>
      <w:r w:rsidRPr="00940A0D">
        <w:t xml:space="preserve"> (</w:t>
      </w:r>
      <w:r>
        <w:t xml:space="preserve">в силу ограниченности </w:t>
      </w:r>
      <w:r w:rsidRPr="00AE54BE">
        <w:rPr>
          <w:i/>
        </w:rPr>
        <w:sym w:font="Symbol" w:char="F06A"/>
      </w:r>
      <w:r w:rsidRPr="00AE54BE">
        <w:t>(</w:t>
      </w:r>
      <w:r w:rsidRPr="00AE54BE">
        <w:rPr>
          <w:i/>
          <w:lang w:val="en-US"/>
        </w:rPr>
        <w:t>x</w:t>
      </w:r>
      <w:r w:rsidRPr="00AE54BE">
        <w:t xml:space="preserve">) </w:t>
      </w:r>
      <w:r>
        <w:t>снизу на</w:t>
      </w:r>
      <w:r w:rsidRPr="00AE54BE">
        <w:t xml:space="preserve"> </w:t>
      </w:r>
      <w:r w:rsidRPr="00AE54BE">
        <w:rPr>
          <w:i/>
          <w:lang w:val="en-US"/>
        </w:rPr>
        <w:t>X</w:t>
      </w:r>
      <w:r w:rsidR="0038335D">
        <w:rPr>
          <w:i/>
        </w:rPr>
        <w:t xml:space="preserve">) </w:t>
      </w:r>
      <w:r>
        <w:rPr>
          <w:i/>
        </w:rPr>
        <w:t xml:space="preserve"> </w:t>
      </w:r>
      <w:r>
        <w:rPr>
          <w:lang w:val="en-US"/>
        </w:rPr>
        <w:sym w:font="Symbol" w:char="F0DE"/>
      </w:r>
      <w:r>
        <w:t xml:space="preserve"> </w:t>
      </w:r>
      <w:r>
        <w:rPr>
          <w:lang w:val="en-US"/>
        </w:rPr>
        <w:t>min</w:t>
      </w:r>
      <w:r w:rsidRPr="00AE54BE">
        <w:t xml:space="preserve"> </w:t>
      </w:r>
      <w:r w:rsidR="0038335D">
        <w:t xml:space="preserve">достигается </w:t>
      </w:r>
      <w:r>
        <w:t>на границе луча.</w:t>
      </w:r>
    </w:p>
    <w:p w14:paraId="0E4EBBC0" w14:textId="5E869327" w:rsidR="00684760" w:rsidRDefault="002523D0" w:rsidP="002523D0">
      <w:pPr>
        <w:spacing w:line="312" w:lineRule="auto"/>
        <w:jc w:val="both"/>
      </w:pPr>
      <w:r>
        <w:t xml:space="preserve">б) </w:t>
      </w:r>
      <w:r w:rsidR="00717AC9">
        <w:t xml:space="preserve">Пусть теорема верна для </w:t>
      </w:r>
      <w:r w:rsidR="00717AC9" w:rsidRPr="002523D0">
        <w:rPr>
          <w:i/>
          <w:lang w:val="en-US"/>
        </w:rPr>
        <w:t>n</w:t>
      </w:r>
      <w:r w:rsidR="00EC7E7B" w:rsidRPr="002523D0">
        <w:rPr>
          <w:lang w:val="en-US"/>
        </w:rPr>
        <w:t> </w:t>
      </w:r>
      <w:r w:rsidR="00717AC9" w:rsidRPr="00AE54BE">
        <w:t>–</w:t>
      </w:r>
      <w:r w:rsidR="00EC7E7B" w:rsidRPr="002523D0">
        <w:rPr>
          <w:lang w:val="en-US"/>
        </w:rPr>
        <w:t> </w:t>
      </w:r>
      <w:r w:rsidR="00717AC9" w:rsidRPr="00AE54BE">
        <w:t>1</w:t>
      </w:r>
      <w:r w:rsidR="0038335D">
        <w:t xml:space="preserve">, </w:t>
      </w:r>
      <w:r w:rsidR="00717AC9">
        <w:t xml:space="preserve"> и докажем её для </w:t>
      </w:r>
      <w:r w:rsidR="00717AC9" w:rsidRPr="002523D0">
        <w:rPr>
          <w:i/>
          <w:lang w:val="en-US"/>
        </w:rPr>
        <w:t>n</w:t>
      </w:r>
      <w:r w:rsidR="0038335D">
        <w:t>.</w:t>
      </w:r>
    </w:p>
    <w:p w14:paraId="59ECC158" w14:textId="77777777" w:rsidR="00684760" w:rsidRDefault="00717AC9" w:rsidP="0038335D">
      <w:pPr>
        <w:pStyle w:val="af8"/>
        <w:spacing w:line="312" w:lineRule="auto"/>
        <w:ind w:left="0" w:firstLine="426"/>
        <w:jc w:val="both"/>
      </w:pPr>
      <w:r>
        <w:t xml:space="preserve">Рассмотрим грани допустимого множества </w:t>
      </w:r>
      <w:r w:rsidRPr="00684760">
        <w:rPr>
          <w:i/>
          <w:lang w:val="en-US"/>
        </w:rPr>
        <w:t>X</w:t>
      </w:r>
      <w:r>
        <w:t xml:space="preserve">: </w:t>
      </w:r>
    </w:p>
    <w:p w14:paraId="587B5A4C" w14:textId="35345A44" w:rsidR="00684760" w:rsidRDefault="00EC7E7B" w:rsidP="0038335D">
      <w:pPr>
        <w:pStyle w:val="af8"/>
        <w:spacing w:line="312" w:lineRule="auto"/>
        <w:ind w:left="708" w:firstLine="708"/>
      </w:pPr>
      <w:r w:rsidRPr="00F852B9">
        <w:rPr>
          <w:position w:val="-14"/>
        </w:rPr>
        <w:object w:dxaOrig="3620" w:dyaOrig="400" w14:anchorId="5980C701">
          <v:shape id="_x0000_i1161" type="#_x0000_t75" style="width:181.6pt;height:20.4pt" o:ole="">
            <v:imagedata r:id="rId305" o:title=""/>
          </v:shape>
          <o:OLEObject Type="Embed" ProgID="Equation.DSMT4" ShapeID="_x0000_i1161" DrawAspect="Content" ObjectID="_1674744947" r:id="rId306"/>
        </w:object>
      </w:r>
      <w:r w:rsidR="0038335D">
        <w:t xml:space="preserve"> – ограничения -</w:t>
      </w:r>
      <w:r w:rsidR="00717AC9">
        <w:t xml:space="preserve"> неравенства</w:t>
      </w:r>
      <w:r w:rsidR="00717AC9" w:rsidRPr="00FB1670">
        <w:t>;</w:t>
      </w:r>
    </w:p>
    <w:p w14:paraId="1C9AFBE4" w14:textId="5F4C087D" w:rsidR="00684760" w:rsidRDefault="0038335D" w:rsidP="0038335D">
      <w:pPr>
        <w:pStyle w:val="af8"/>
        <w:spacing w:line="312" w:lineRule="auto"/>
        <w:ind w:left="0" w:firstLine="426"/>
        <w:jc w:val="both"/>
      </w:pPr>
      <w:r>
        <w:t xml:space="preserve">и </w:t>
      </w:r>
      <w:r w:rsidR="00717AC9" w:rsidRPr="006D351C">
        <w:t>"</w:t>
      </w:r>
      <w:r w:rsidR="00717AC9">
        <w:t>координатные</w:t>
      </w:r>
      <w:r w:rsidR="00717AC9" w:rsidRPr="006D351C">
        <w:t>"</w:t>
      </w:r>
      <w:r w:rsidR="00717AC9">
        <w:t xml:space="preserve"> грани:</w:t>
      </w:r>
    </w:p>
    <w:p w14:paraId="61593DD4" w14:textId="77777777" w:rsidR="00684760" w:rsidRDefault="00EC7E7B" w:rsidP="0038335D">
      <w:pPr>
        <w:pStyle w:val="af8"/>
        <w:spacing w:line="312" w:lineRule="auto"/>
        <w:ind w:left="1416"/>
      </w:pPr>
      <w:r w:rsidRPr="00305FB5">
        <w:rPr>
          <w:position w:val="-14"/>
          <w:lang w:val="en-US"/>
        </w:rPr>
        <w:object w:dxaOrig="3600" w:dyaOrig="400" w14:anchorId="3C5F570B">
          <v:shape id="_x0000_i1162" type="#_x0000_t75" style="width:180.55pt;height:20.4pt" o:ole="">
            <v:imagedata r:id="rId307" o:title=""/>
          </v:shape>
          <o:OLEObject Type="Embed" ProgID="Equation.DSMT4" ShapeID="_x0000_i1162" DrawAspect="Content" ObjectID="_1674744948" r:id="rId308"/>
        </w:object>
      </w:r>
      <w:r w:rsidR="00717AC9" w:rsidRPr="00305FB5">
        <w:t xml:space="preserve"> </w:t>
      </w:r>
      <w:r w:rsidR="00717AC9">
        <w:t>–</w:t>
      </w:r>
      <w:r w:rsidR="00717AC9" w:rsidRPr="00305FB5">
        <w:t xml:space="preserve"> </w:t>
      </w:r>
      <w:r w:rsidR="00717AC9">
        <w:t>прямые ограничения.</w:t>
      </w:r>
    </w:p>
    <w:p w14:paraId="3E597922" w14:textId="00A277D7" w:rsidR="00684760" w:rsidRDefault="00717AC9" w:rsidP="00EB7C8C">
      <w:pPr>
        <w:pStyle w:val="af8"/>
        <w:spacing w:line="312" w:lineRule="auto"/>
        <w:ind w:left="0" w:firstLine="426"/>
        <w:jc w:val="both"/>
      </w:pPr>
      <w:r>
        <w:t xml:space="preserve">Т.к. </w:t>
      </w:r>
      <w:r w:rsidR="00EC7E7B" w:rsidRPr="00B509A3">
        <w:rPr>
          <w:position w:val="-10"/>
        </w:rPr>
        <w:object w:dxaOrig="1240" w:dyaOrig="380" w14:anchorId="309B0721">
          <v:shape id="_x0000_i1163" type="#_x0000_t75" style="width:61.8pt;height:19.35pt" o:ole="">
            <v:imagedata r:id="rId309" o:title=""/>
          </v:shape>
          <o:OLEObject Type="Embed" ProgID="Equation.DSMT4" ShapeID="_x0000_i1163" DrawAspect="Content" ObjectID="_1674744949" r:id="rId310"/>
        </w:object>
      </w:r>
      <w:r>
        <w:t xml:space="preserve">, </w:t>
      </w:r>
      <w:r w:rsidR="00EC7E7B" w:rsidRPr="00EC7E7B">
        <w:rPr>
          <w:i/>
        </w:rPr>
        <w:t>Г</w:t>
      </w:r>
      <w:r w:rsidR="00EC7E7B" w:rsidRPr="00EC7E7B">
        <w:rPr>
          <w:i/>
          <w:vertAlign w:val="subscript"/>
          <w:lang w:val="en-US"/>
        </w:rPr>
        <w:t>l</w:t>
      </w:r>
      <w:r w:rsidRPr="00B509A3">
        <w:t xml:space="preserve"> </w:t>
      </w:r>
      <w:r>
        <w:t>– линейное пространство  размерности (</w:t>
      </w:r>
      <w:r w:rsidRPr="00E7693C">
        <w:rPr>
          <w:i/>
          <w:lang w:val="en-US"/>
        </w:rPr>
        <w:t>n</w:t>
      </w:r>
      <w:r w:rsidR="00EC7E7B">
        <w:rPr>
          <w:i/>
          <w:lang w:val="en-US"/>
        </w:rPr>
        <w:t> </w:t>
      </w:r>
      <w:r w:rsidRPr="00E7693C">
        <w:t>–</w:t>
      </w:r>
      <w:r w:rsidR="00EC7E7B">
        <w:rPr>
          <w:lang w:val="en-US"/>
        </w:rPr>
        <w:t> </w:t>
      </w:r>
      <w:r w:rsidRPr="00E7693C">
        <w:t>1</w:t>
      </w:r>
      <w:r>
        <w:t>), выпуклое замкнутое множество, то по индукционному предположению имеем (</w:t>
      </w:r>
      <w:r w:rsidRPr="00E7693C">
        <w:rPr>
          <w:i/>
          <w:lang w:val="en-US"/>
        </w:rPr>
        <w:t>m</w:t>
      </w:r>
      <w:r w:rsidR="00EC7E7B">
        <w:rPr>
          <w:i/>
          <w:lang w:val="en-US"/>
        </w:rPr>
        <w:t> </w:t>
      </w:r>
      <w:r w:rsidRPr="00E7693C">
        <w:t>+</w:t>
      </w:r>
      <w:r w:rsidR="00EC7E7B">
        <w:rPr>
          <w:lang w:val="en-US"/>
        </w:rPr>
        <w:t> </w:t>
      </w:r>
      <w:r w:rsidRPr="00E7693C">
        <w:rPr>
          <w:i/>
          <w:lang w:val="en-US"/>
        </w:rPr>
        <w:t>n</w:t>
      </w:r>
      <w:r>
        <w:t>)</w:t>
      </w:r>
      <w:r w:rsidR="006E03FD">
        <w:t xml:space="preserve"> - </w:t>
      </w:r>
      <w:r>
        <w:t xml:space="preserve">точек </w:t>
      </w:r>
      <w:r w:rsidRPr="0069737B">
        <w:t>(</w:t>
      </w:r>
      <w:r>
        <w:t>на</w:t>
      </w:r>
      <w:r w:rsidRPr="0069737B">
        <w:t xml:space="preserve"> </w:t>
      </w:r>
      <w:r>
        <w:sym w:font="Symbol" w:char="F022"/>
      </w:r>
      <w:r>
        <w:t xml:space="preserve"> грани</w:t>
      </w:r>
      <w:r w:rsidRPr="0069737B">
        <w:t xml:space="preserve"> – </w:t>
      </w:r>
      <w:r>
        <w:t>по одной</w:t>
      </w:r>
      <w:r w:rsidRPr="0069737B">
        <w:t>)</w:t>
      </w:r>
      <w:r>
        <w:t xml:space="preserve">, где </w:t>
      </w:r>
      <w:r w:rsidRPr="0069737B">
        <w:rPr>
          <w:i/>
        </w:rPr>
        <w:sym w:font="Symbol" w:char="F06A"/>
      </w:r>
      <w:r w:rsidRPr="0069737B">
        <w:t>(</w:t>
      </w:r>
      <w:r w:rsidRPr="0069737B">
        <w:rPr>
          <w:i/>
          <w:lang w:val="en-US"/>
        </w:rPr>
        <w:t>x</w:t>
      </w:r>
      <w:r w:rsidRPr="0069737B">
        <w:t>)</w:t>
      </w:r>
      <w:r>
        <w:t xml:space="preserve"> достигает</w:t>
      </w:r>
      <w:r w:rsidRPr="004966C4">
        <w:t xml:space="preserve"> </w:t>
      </w:r>
      <w:r>
        <w:rPr>
          <w:lang w:val="en-US"/>
        </w:rPr>
        <w:t>min</w:t>
      </w:r>
      <w:r>
        <w:t>.</w:t>
      </w:r>
    </w:p>
    <w:p w14:paraId="3C8018E8" w14:textId="5CAD2CE3" w:rsidR="00684760" w:rsidRDefault="00717AC9" w:rsidP="00EB7C8C">
      <w:pPr>
        <w:pStyle w:val="af8"/>
        <w:spacing w:line="312" w:lineRule="auto"/>
        <w:ind w:left="0" w:firstLine="426"/>
        <w:jc w:val="both"/>
      </w:pPr>
      <w:r>
        <w:t xml:space="preserve">Пусть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дна из них, где</w:t>
      </w:r>
      <w:r w:rsidRPr="0069737B">
        <w:t xml:space="preserve"> </w:t>
      </w:r>
      <w:r>
        <w:t xml:space="preserve">функция минимальна. Докажем, что </w:t>
      </w:r>
      <w:r w:rsidRPr="00AE54BE">
        <w:rPr>
          <w:i/>
          <w:lang w:val="en-US"/>
        </w:rPr>
        <w:t>x</w:t>
      </w:r>
      <w:r w:rsidRPr="00AE54BE">
        <w:rPr>
          <w:vertAlign w:val="superscript"/>
        </w:rPr>
        <w:t>*</w:t>
      </w:r>
      <w:r>
        <w:t xml:space="preserve"> – оптимальная точка на</w:t>
      </w:r>
      <w:r w:rsidRPr="004966C4">
        <w:t xml:space="preserve"> </w:t>
      </w:r>
      <w:r w:rsidR="00EB7C8C">
        <w:t xml:space="preserve">множестве </w:t>
      </w:r>
      <w:r w:rsidRPr="004966C4">
        <w:rPr>
          <w:i/>
          <w:lang w:val="en-US"/>
        </w:rPr>
        <w:t>X</w:t>
      </w:r>
      <w:r>
        <w:t xml:space="preserve">. </w:t>
      </w:r>
    </w:p>
    <w:p w14:paraId="20694DA1" w14:textId="16EBAAA1" w:rsidR="00684760" w:rsidRDefault="00717AC9" w:rsidP="00EB7C8C">
      <w:pPr>
        <w:pStyle w:val="af8"/>
        <w:spacing w:line="312" w:lineRule="auto"/>
        <w:ind w:left="0" w:firstLine="426"/>
        <w:jc w:val="both"/>
      </w:pPr>
      <w:r>
        <w:t xml:space="preserve">Предположим </w:t>
      </w:r>
      <w:r w:rsidRPr="00B509A3">
        <w:rPr>
          <w:i/>
        </w:rPr>
        <w:t>противное</w:t>
      </w:r>
      <w:r w:rsidR="00684760">
        <w:t>,</w:t>
      </w:r>
      <w:r>
        <w:t xml:space="preserve"> </w:t>
      </w:r>
      <w:r w:rsidR="00EB7C8C">
        <w:t xml:space="preserve">пусть </w:t>
      </w:r>
      <w:r>
        <w:t>существует</w:t>
      </w:r>
      <w:r w:rsidR="00EC7E7B" w:rsidRPr="00507AB8">
        <w:t xml:space="preserve"> </w:t>
      </w:r>
      <w:r w:rsidR="00EB7C8C">
        <w:t xml:space="preserve"> </w:t>
      </w:r>
      <w:r w:rsidR="00EB7C8C" w:rsidRPr="0070084B">
        <w:rPr>
          <w:position w:val="-10"/>
          <w:lang w:val="en-US"/>
        </w:rPr>
        <w:object w:dxaOrig="2980" w:dyaOrig="380" w14:anchorId="217E2253">
          <v:shape id="_x0000_i1164" type="#_x0000_t75" style="width:148.3pt;height:19.35pt" o:ole="">
            <v:imagedata r:id="rId311" o:title=""/>
          </v:shape>
          <o:OLEObject Type="Embed" ProgID="Equation.DSMT4" ShapeID="_x0000_i1164" DrawAspect="Content" ObjectID="_1674744950" r:id="rId312"/>
        </w:object>
      </w:r>
      <w:r w:rsidRPr="004966C4">
        <w:t>.</w:t>
      </w:r>
    </w:p>
    <w:p w14:paraId="5D7C463E" w14:textId="27896CCE" w:rsidR="00684760" w:rsidRDefault="0038335D" w:rsidP="002523D0">
      <w:pPr>
        <w:pStyle w:val="af8"/>
        <w:spacing w:line="312" w:lineRule="auto"/>
        <w:ind w:left="0"/>
        <w:jc w:val="both"/>
      </w:pPr>
      <w:r>
        <w:t>Можно утверждать, что т</w:t>
      </w:r>
      <w:r w:rsidR="00717AC9">
        <w:t xml:space="preserve">очка </w:t>
      </w:r>
      <w:r w:rsidR="00717AC9" w:rsidRPr="009F0631">
        <w:rPr>
          <w:i/>
          <w:lang w:val="en-US"/>
        </w:rPr>
        <w:t>x</w:t>
      </w:r>
      <w:r w:rsidR="00717AC9" w:rsidRPr="001E6F28">
        <w:t xml:space="preserve"> </w:t>
      </w:r>
      <w:r w:rsidR="00717AC9">
        <w:t>– внутренняя точка множества</w:t>
      </w:r>
      <w:r w:rsidR="00717AC9" w:rsidRPr="009F0631">
        <w:t xml:space="preserve"> </w:t>
      </w:r>
      <w:r w:rsidR="00717AC9" w:rsidRPr="009F0631">
        <w:rPr>
          <w:i/>
          <w:lang w:val="en-US"/>
        </w:rPr>
        <w:t>X</w:t>
      </w:r>
      <w:r w:rsidR="00001A9F">
        <w:t>. Действительно,</w:t>
      </w:r>
      <w:r w:rsidR="00717AC9">
        <w:t xml:space="preserve"> если бы она была граничной, </w:t>
      </w:r>
      <w:r w:rsidR="00EB7C8C">
        <w:t xml:space="preserve">то для нее не могло бы </w:t>
      </w:r>
      <w:r w:rsidR="00001A9F">
        <w:t xml:space="preserve"> выполняться </w:t>
      </w:r>
      <w:r w:rsidR="00684760" w:rsidRPr="00684760">
        <w:rPr>
          <w:position w:val="-10"/>
          <w:lang w:val="en-US"/>
        </w:rPr>
        <w:object w:dxaOrig="1280" w:dyaOrig="380" w14:anchorId="4B68252E">
          <v:shape id="_x0000_i1165" type="#_x0000_t75" style="width:64.5pt;height:18.8pt" o:ole="">
            <v:imagedata r:id="rId313" o:title=""/>
          </v:shape>
          <o:OLEObject Type="Embed" ProgID="Equation.DSMT4" ShapeID="_x0000_i1165" DrawAspect="Content" ObjectID="_1674744951" r:id="rId314"/>
        </w:object>
      </w:r>
      <w:r w:rsidR="00717AC9">
        <w:t>.</w:t>
      </w:r>
    </w:p>
    <w:p w14:paraId="4BC72200" w14:textId="1FB2473D" w:rsidR="00EB7C8C" w:rsidRDefault="004B6F5C" w:rsidP="00EB7C8C">
      <w:pPr>
        <w:pStyle w:val="af8"/>
        <w:spacing w:line="312" w:lineRule="auto"/>
        <w:ind w:left="0" w:firstLine="426"/>
        <w:jc w:val="both"/>
      </w:pPr>
      <w:r>
        <w:rPr>
          <w:i/>
          <w:noProof/>
        </w:rPr>
        <w:pict w14:anchorId="4D62C844">
          <v:shape id="_x0000_s3059" type="#_x0000_t75" style="position:absolute;left:0;text-align:left;margin-left:675.85pt;margin-top:26.7pt;width:82.25pt;height:56.7pt;z-index:-251637760;mso-position-horizontal:right;mso-position-horizontal-relative:margin" wrapcoords="-62 0 -62 21510 21600 21510 21600 0 -62 0">
            <v:imagedata r:id="rId315" o:title="43"/>
            <w10:wrap type="tight" anchorx="margin"/>
          </v:shape>
        </w:pict>
      </w:r>
      <w:r w:rsidR="00717AC9">
        <w:t>А тогда через</w:t>
      </w:r>
      <w:r w:rsidR="00717AC9" w:rsidRPr="009F0631">
        <w:t xml:space="preserve"> </w:t>
      </w:r>
      <w:r w:rsidR="00717AC9">
        <w:t xml:space="preserve">точку </w:t>
      </w:r>
      <w:r w:rsidR="00717AC9" w:rsidRPr="009F0631">
        <w:rPr>
          <w:i/>
          <w:lang w:val="en-US"/>
        </w:rPr>
        <w:t>x</w:t>
      </w:r>
      <w:r w:rsidR="00717AC9">
        <w:t xml:space="preserve"> можно провести прямую, пересекающую две граничные гиперплоскости </w:t>
      </w:r>
      <w:r w:rsidR="00717AC9">
        <w:sym w:font="Symbol" w:char="F0DE"/>
      </w:r>
      <w:r w:rsidR="00EB7C8C">
        <w:t xml:space="preserve"> существую</w:t>
      </w:r>
      <w:r w:rsidR="00717AC9">
        <w:t>т</w:t>
      </w:r>
      <w:r w:rsidR="00EC7E7B" w:rsidRPr="00EC7E7B">
        <w:t xml:space="preserve"> </w:t>
      </w:r>
      <w:r w:rsidR="00EB7C8C" w:rsidRPr="006D351C">
        <w:rPr>
          <w:position w:val="-12"/>
        </w:rPr>
        <w:object w:dxaOrig="2100" w:dyaOrig="360" w14:anchorId="3D440F70">
          <v:shape id="_x0000_i1166" type="#_x0000_t75" style="width:105.3pt;height:19.35pt" o:ole="">
            <v:imagedata r:id="rId316" o:title=""/>
          </v:shape>
          <o:OLEObject Type="Embed" ProgID="Equation.DSMT4" ShapeID="_x0000_i1166" DrawAspect="Content" ObjectID="_1674744952" r:id="rId317"/>
        </w:object>
      </w:r>
      <w:r w:rsidR="005637FC">
        <w:t xml:space="preserve"> такие, что:</w:t>
      </w:r>
    </w:p>
    <w:p w14:paraId="2A968E67" w14:textId="31704440" w:rsidR="00684760" w:rsidRDefault="00717AC9" w:rsidP="00EB7C8C">
      <w:pPr>
        <w:pStyle w:val="af8"/>
        <w:spacing w:line="312" w:lineRule="auto"/>
        <w:ind w:left="0" w:firstLine="426"/>
        <w:jc w:val="both"/>
      </w:pP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1</w:t>
      </w:r>
      <w:r w:rsidRPr="00A81681">
        <w:t>,</w:t>
      </w:r>
      <w:r w:rsidRPr="00A81681">
        <w:rPr>
          <w:vertAlign w:val="subscript"/>
        </w:rPr>
        <w:t xml:space="preserve"> </w:t>
      </w:r>
      <w:r w:rsidRPr="00A81681">
        <w:rPr>
          <w:i/>
          <w:lang w:val="en-US"/>
        </w:rPr>
        <w:t>y</w:t>
      </w:r>
      <w:r w:rsidRPr="00A81681">
        <w:rPr>
          <w:sz w:val="22"/>
          <w:vertAlign w:val="subscript"/>
        </w:rPr>
        <w:t>2</w:t>
      </w:r>
      <w:r>
        <w:t xml:space="preserve"> – граничные и </w:t>
      </w:r>
      <w:r w:rsidR="00507AB8" w:rsidRPr="006D351C">
        <w:rPr>
          <w:position w:val="-12"/>
        </w:rPr>
        <w:object w:dxaOrig="1820" w:dyaOrig="360" w14:anchorId="77111898">
          <v:shape id="_x0000_i1167" type="#_x0000_t75" style="width:92.4pt;height:19.35pt" o:ole="">
            <v:imagedata r:id="rId318" o:title=""/>
          </v:shape>
          <o:OLEObject Type="Embed" ProgID="Equation.DSMT4" ShapeID="_x0000_i1167" DrawAspect="Content" ObjectID="_1674744953" r:id="rId319"/>
        </w:object>
      </w:r>
      <w:r w:rsidRPr="00A81681">
        <w:t xml:space="preserve"> </w:t>
      </w:r>
    </w:p>
    <w:p w14:paraId="7CF172AE" w14:textId="7FD32B6E" w:rsidR="00684760" w:rsidRDefault="00717AC9" w:rsidP="005637FC">
      <w:pPr>
        <w:pStyle w:val="af8"/>
        <w:spacing w:line="312" w:lineRule="auto"/>
        <w:ind w:left="426"/>
        <w:jc w:val="both"/>
      </w:pPr>
      <w:r>
        <w:sym w:font="Symbol" w:char="F0DE"/>
      </w:r>
      <w:r>
        <w:t xml:space="preserve"> существует</w:t>
      </w:r>
      <w:r w:rsidRPr="006D351C">
        <w:t xml:space="preserve"> </w:t>
      </w:r>
      <w:r w:rsidR="00507AB8" w:rsidRPr="006D351C">
        <w:rPr>
          <w:position w:val="-12"/>
          <w:lang w:val="en-US"/>
        </w:rPr>
        <w:object w:dxaOrig="1060" w:dyaOrig="360" w14:anchorId="65E98869">
          <v:shape id="_x0000_i1168" type="#_x0000_t75" style="width:54.25pt;height:19.35pt" o:ole="">
            <v:imagedata r:id="rId320" o:title=""/>
          </v:shape>
          <o:OLEObject Type="Embed" ProgID="Equation.DSMT4" ShapeID="_x0000_i1168" DrawAspect="Content" ObjectID="_1674744954" r:id="rId321"/>
        </w:object>
      </w:r>
      <w:r w:rsidRPr="006D351C">
        <w:rPr>
          <w:i/>
        </w:rPr>
        <w:t xml:space="preserve"> </w:t>
      </w:r>
      <w:r w:rsidRPr="006D351C">
        <w:t>и су</w:t>
      </w:r>
      <w:r>
        <w:t xml:space="preserve">ществует </w:t>
      </w:r>
      <w:r w:rsidR="00507AB8" w:rsidRPr="006D351C">
        <w:rPr>
          <w:position w:val="-12"/>
        </w:rPr>
        <w:object w:dxaOrig="1140" w:dyaOrig="360" w14:anchorId="4B231476">
          <v:shape id="_x0000_i1169" type="#_x0000_t75" style="width:56.95pt;height:19.35pt" o:ole="">
            <v:imagedata r:id="rId322" o:title=""/>
          </v:shape>
          <o:OLEObject Type="Embed" ProgID="Equation.DSMT4" ShapeID="_x0000_i1169" DrawAspect="Content" ObjectID="_1674744955" r:id="rId323"/>
        </w:object>
      </w:r>
      <w:r w:rsidRPr="006D351C">
        <w:t xml:space="preserve"> </w:t>
      </w:r>
      <w:r w:rsidRPr="00BC42F8">
        <w:t xml:space="preserve"> </w:t>
      </w:r>
      <w:r w:rsidR="005637FC">
        <w:sym w:font="Symbol" w:char="F0DE"/>
      </w:r>
      <w:r w:rsidR="005637FC" w:rsidRPr="006D351C">
        <w:rPr>
          <w:i/>
          <w:position w:val="-12"/>
        </w:rPr>
        <w:object w:dxaOrig="3040" w:dyaOrig="400" w14:anchorId="1BD4D76C">
          <v:shape id="_x0000_i1170" type="#_x0000_t75" style="width:152.6pt;height:20.4pt" o:ole="">
            <v:imagedata r:id="rId324" o:title=""/>
          </v:shape>
          <o:OLEObject Type="Embed" ProgID="Equation.DSMT4" ShapeID="_x0000_i1170" DrawAspect="Content" ObjectID="_1674744956" r:id="rId325"/>
        </w:object>
      </w:r>
      <w:r w:rsidRPr="001B279A">
        <w:t xml:space="preserve"> </w:t>
      </w:r>
      <w:r>
        <w:t xml:space="preserve">– по выбору точки </w:t>
      </w:r>
      <w:r w:rsidRPr="00A81681">
        <w:rPr>
          <w:i/>
          <w:lang w:val="en-US"/>
        </w:rPr>
        <w:t>x</w:t>
      </w:r>
      <w:r w:rsidRPr="00A81681">
        <w:rPr>
          <w:vertAlign w:val="superscript"/>
        </w:rPr>
        <w:t>*</w:t>
      </w:r>
      <w:r w:rsidRPr="00A81681">
        <w:t>.</w:t>
      </w:r>
    </w:p>
    <w:p w14:paraId="6144AB4C" w14:textId="77777777" w:rsidR="00684760" w:rsidRDefault="00717AC9" w:rsidP="002523D0">
      <w:pPr>
        <w:pStyle w:val="af8"/>
        <w:spacing w:line="312" w:lineRule="auto"/>
        <w:ind w:left="0"/>
        <w:jc w:val="both"/>
      </w:pPr>
      <w:r>
        <w:t>Получаем:</w:t>
      </w:r>
    </w:p>
    <w:p w14:paraId="4926C565" w14:textId="77777777" w:rsidR="00684760" w:rsidRDefault="00507AB8" w:rsidP="002523D0">
      <w:pPr>
        <w:pStyle w:val="af8"/>
        <w:spacing w:line="312" w:lineRule="auto"/>
        <w:ind w:left="0"/>
        <w:jc w:val="center"/>
      </w:pPr>
      <w:r w:rsidRPr="00BC42F8">
        <w:rPr>
          <w:position w:val="-32"/>
        </w:rPr>
        <w:object w:dxaOrig="3540" w:dyaOrig="600" w14:anchorId="4F591AEE">
          <v:shape id="_x0000_i1171" type="#_x0000_t75" style="width:176.25pt;height:31.7pt" o:ole="" fillcolor="window">
            <v:imagedata r:id="rId326" o:title=""/>
          </v:shape>
          <o:OLEObject Type="Embed" ProgID="Equation.DSMT4" ShapeID="_x0000_i1171" DrawAspect="Content" ObjectID="_1674744957" r:id="rId327"/>
        </w:object>
      </w:r>
      <w:r w:rsidR="00717AC9">
        <w:t xml:space="preserve"> – противоречие!</w:t>
      </w:r>
      <w:r w:rsidR="00717AC9" w:rsidRPr="003E51C7">
        <w:t xml:space="preserve"> </w:t>
      </w:r>
    </w:p>
    <w:p w14:paraId="2AE69C06" w14:textId="6DCC13F6" w:rsidR="00717AC9" w:rsidRDefault="00717AC9" w:rsidP="002523D0">
      <w:pPr>
        <w:pStyle w:val="af8"/>
        <w:spacing w:line="312" w:lineRule="auto"/>
        <w:ind w:left="0"/>
        <w:jc w:val="both"/>
      </w:pPr>
      <w:r w:rsidRPr="006D351C">
        <w:rPr>
          <w:i/>
        </w:rPr>
        <w:t>Теорема доказана</w:t>
      </w:r>
      <w:r w:rsidRPr="00060F22">
        <w:t>.</w:t>
      </w:r>
    </w:p>
    <w:p w14:paraId="5C6EA68C" w14:textId="77777777" w:rsidR="00615908" w:rsidRPr="00551078" w:rsidRDefault="00615908" w:rsidP="00613E53">
      <w:pPr>
        <w:spacing w:line="312" w:lineRule="auto"/>
        <w:jc w:val="center"/>
      </w:pPr>
    </w:p>
    <w:p w14:paraId="76A8D91B" w14:textId="2C28A634" w:rsidR="00613E53" w:rsidRPr="00DB5E4A" w:rsidRDefault="00717AC9" w:rsidP="00DB5E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615908">
        <w:rPr>
          <w:b/>
        </w:rPr>
        <w:t>Теорема</w:t>
      </w:r>
      <w:r w:rsidR="005637FC">
        <w:rPr>
          <w:b/>
        </w:rPr>
        <w:t xml:space="preserve"> 2</w:t>
      </w:r>
      <w:r w:rsidR="00615908" w:rsidRPr="00615908">
        <w:rPr>
          <w:b/>
        </w:rPr>
        <w:t>.</w:t>
      </w:r>
      <w:r w:rsidRPr="00615908">
        <w:rPr>
          <w:b/>
          <w:i/>
        </w:rPr>
        <w:t xml:space="preserve"> </w:t>
      </w:r>
      <w:r>
        <w:t>Если допустимое множество задачи (2) не пусто и целевая функция задачи (2) ограничена снизу на допустимом множестве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о среди оптимальных точек задачи линейного программи</w:t>
      </w:r>
      <w:r w:rsidR="00DB5E4A">
        <w:t>рования есть крайняя (угловая).</w:t>
      </w:r>
    </w:p>
    <w:p w14:paraId="08941E9E" w14:textId="77777777" w:rsidR="00DB5E4A" w:rsidRDefault="00717AC9" w:rsidP="00613E53">
      <w:pPr>
        <w:spacing w:line="312" w:lineRule="auto"/>
        <w:jc w:val="both"/>
      </w:pPr>
      <w:r w:rsidRPr="00865F28">
        <w:rPr>
          <w:b/>
        </w:rPr>
        <w:t>Доказательство</w:t>
      </w:r>
      <w:r w:rsidR="00615908" w:rsidRPr="00865F28">
        <w:rPr>
          <w:b/>
        </w:rPr>
        <w:t>.</w:t>
      </w:r>
      <w:r w:rsidR="00615908" w:rsidRPr="00615908">
        <w:t xml:space="preserve"> </w:t>
      </w:r>
    </w:p>
    <w:p w14:paraId="303A2528" w14:textId="3567563C" w:rsidR="00717AC9" w:rsidRPr="003E51C7" w:rsidRDefault="00717AC9" w:rsidP="00DB5E4A">
      <w:pPr>
        <w:spacing w:line="312" w:lineRule="auto"/>
        <w:ind w:firstLine="426"/>
        <w:jc w:val="both"/>
      </w:pPr>
      <w:r w:rsidRPr="00615908">
        <w:t>Пусть</w:t>
      </w:r>
      <w:r>
        <w:t xml:space="preserve">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– оптимальная точка ЗЛП</w:t>
      </w:r>
      <w:r w:rsidRPr="003E51C7">
        <w:t xml:space="preserve"> (</w:t>
      </w:r>
      <w:r>
        <w:t>она существует по теореме 1</w:t>
      </w:r>
      <w:r w:rsidRPr="003E51C7">
        <w:t>)</w:t>
      </w:r>
      <w:r>
        <w:t>.</w:t>
      </w:r>
    </w:p>
    <w:p w14:paraId="2816AA64" w14:textId="12C15E56" w:rsidR="00507AB8" w:rsidRPr="00E015D0" w:rsidRDefault="00717AC9" w:rsidP="00DB5E4A">
      <w:pPr>
        <w:spacing w:line="312" w:lineRule="auto"/>
        <w:ind w:firstLine="426"/>
        <w:jc w:val="both"/>
      </w:pPr>
      <w:r>
        <w:t>1) Предположим, что</w:t>
      </w:r>
      <w:r w:rsidRPr="003E51C7">
        <w:t xml:space="preserve"> </w:t>
      </w:r>
      <w:r w:rsidRPr="003E51C7">
        <w:rPr>
          <w:i/>
          <w:lang w:val="en-US"/>
        </w:rPr>
        <w:t>X</w:t>
      </w:r>
      <w:r w:rsidRPr="003E51C7">
        <w:t xml:space="preserve"> </w:t>
      </w:r>
      <w:r>
        <w:t>– ограниченное множество</w:t>
      </w:r>
      <w:r w:rsidRPr="003E51C7">
        <w:t>.</w:t>
      </w:r>
      <w:r>
        <w:t xml:space="preserve"> Но </w:t>
      </w:r>
      <w:r w:rsidRPr="003E51C7">
        <w:rPr>
          <w:i/>
          <w:lang w:val="en-US"/>
        </w:rPr>
        <w:t>X</w:t>
      </w:r>
      <w:r>
        <w:t xml:space="preserve"> – выпукло и замкнуто (по доказанной выше теореме). Тогда по теореме </w:t>
      </w:r>
      <w:r w:rsidRPr="00D8029A">
        <w:t>Крейна-Мильмана</w:t>
      </w:r>
      <w:r>
        <w:t xml:space="preserve"> (о представлении), точка </w:t>
      </w:r>
      <w:r w:rsidRPr="003E51C7">
        <w:rPr>
          <w:i/>
          <w:lang w:val="en-US"/>
        </w:rPr>
        <w:t>x</w:t>
      </w:r>
      <w:r w:rsidRPr="003E51C7">
        <w:rPr>
          <w:vertAlign w:val="superscript"/>
        </w:rPr>
        <w:t>*</w:t>
      </w:r>
      <w:r>
        <w:t xml:space="preserve"> может быть представлена в виде выпуклой комбинации конечного числа угловых точек множества</w:t>
      </w:r>
      <w:r w:rsidRPr="003E51C7">
        <w:t xml:space="preserve"> </w:t>
      </w:r>
      <w:r w:rsidRPr="003E51C7">
        <w:rPr>
          <w:i/>
          <w:lang w:val="en-US"/>
        </w:rPr>
        <w:t>X</w:t>
      </w:r>
      <w:r>
        <w:t>, т.е</w:t>
      </w:r>
      <w:r w:rsidR="00507AB8" w:rsidRPr="00507AB8">
        <w:t>.</w:t>
      </w:r>
      <w:r>
        <w:t xml:space="preserve"> существует </w:t>
      </w:r>
      <w:r w:rsidRPr="003E51C7">
        <w:rPr>
          <w:i/>
          <w:lang w:val="en-US"/>
        </w:rPr>
        <w:t>y</w:t>
      </w:r>
      <w:r w:rsidRPr="003E51C7">
        <w:rPr>
          <w:sz w:val="22"/>
          <w:vertAlign w:val="subscript"/>
        </w:rPr>
        <w:t>1</w:t>
      </w:r>
      <w:r w:rsidRPr="003E51C7">
        <w:t>,</w:t>
      </w:r>
      <w:r>
        <w:t>…</w:t>
      </w:r>
      <w:r w:rsidRPr="003E51C7">
        <w:t>,</w:t>
      </w:r>
      <w:r w:rsidR="00507AB8">
        <w:rPr>
          <w:lang w:val="en-US"/>
        </w:rPr>
        <w:t> </w:t>
      </w:r>
      <w:r w:rsidRPr="003E51C7">
        <w:rPr>
          <w:i/>
          <w:lang w:val="en-US"/>
        </w:rPr>
        <w:t>y</w:t>
      </w:r>
      <w:r w:rsidRPr="00507AB8">
        <w:rPr>
          <w:i/>
          <w:sz w:val="22"/>
          <w:vertAlign w:val="subscript"/>
          <w:lang w:val="en-US"/>
        </w:rPr>
        <w:t>k</w:t>
      </w:r>
      <w:r w:rsidRPr="003E51C7">
        <w:t xml:space="preserve"> </w:t>
      </w:r>
      <w:r>
        <w:t xml:space="preserve">– крайние точки в </w:t>
      </w:r>
      <w:r w:rsidRPr="003E51C7">
        <w:rPr>
          <w:i/>
          <w:lang w:val="en-US"/>
        </w:rPr>
        <w:t>X</w:t>
      </w:r>
      <w:r w:rsidRPr="003E51C7">
        <w:t xml:space="preserve"> </w:t>
      </w:r>
      <w:r w:rsidR="0019538C">
        <w:t>и существуют</w:t>
      </w:r>
      <w:r w:rsidR="00615908">
        <w:t xml:space="preserve"> </w:t>
      </w:r>
      <w:r w:rsidR="00615908" w:rsidRPr="00615908">
        <w:rPr>
          <w:i/>
        </w:rPr>
        <w:sym w:font="Symbol" w:char="F06C"/>
      </w:r>
      <w:r w:rsidR="00615908">
        <w:rPr>
          <w:vertAlign w:val="subscript"/>
        </w:rPr>
        <w:t>1</w:t>
      </w:r>
      <w:r w:rsidR="00615908" w:rsidRPr="00E015D0">
        <w:t>,…,</w:t>
      </w:r>
      <w:r w:rsidR="00615908">
        <w:t> </w:t>
      </w:r>
      <w:r w:rsidR="00615908" w:rsidRPr="00615908">
        <w:rPr>
          <w:i/>
        </w:rPr>
        <w:sym w:font="Symbol" w:char="F06C"/>
      </w:r>
      <w:r w:rsidR="00615908" w:rsidRPr="00615908">
        <w:rPr>
          <w:i/>
          <w:vertAlign w:val="subscript"/>
          <w:lang w:val="en-US"/>
        </w:rPr>
        <w:t>k</w:t>
      </w:r>
      <w:r w:rsidR="00615908">
        <w:rPr>
          <w:i/>
          <w:vertAlign w:val="subscript"/>
          <w:lang w:val="en-US"/>
        </w:rPr>
        <w:t> </w:t>
      </w:r>
      <w:r w:rsidR="00DB5E4A">
        <w:t>, такие, что:</w:t>
      </w:r>
    </w:p>
    <w:p w14:paraId="201F285B" w14:textId="4A0246E2" w:rsidR="00507AB8" w:rsidRDefault="00DB5E4A" w:rsidP="00613E53">
      <w:pPr>
        <w:spacing w:line="312" w:lineRule="auto"/>
        <w:jc w:val="center"/>
        <w:rPr>
          <w:lang w:val="en-US"/>
        </w:rPr>
      </w:pPr>
      <w:r w:rsidRPr="00FB1670">
        <w:rPr>
          <w:position w:val="-32"/>
          <w:lang w:val="en-US"/>
        </w:rPr>
        <w:object w:dxaOrig="2420" w:dyaOrig="740" w14:anchorId="286B0E5B">
          <v:shape id="_x0000_i1172" type="#_x0000_t75" style="width:120.35pt;height:37.6pt" o:ole="">
            <v:imagedata r:id="rId328" o:title=""/>
          </v:shape>
          <o:OLEObject Type="Embed" ProgID="Equation.DSMT4" ShapeID="_x0000_i1172" DrawAspect="Content" ObjectID="_1674744958" r:id="rId329"/>
        </w:object>
      </w:r>
    </w:p>
    <w:p w14:paraId="724627F5" w14:textId="3E5A60A7" w:rsidR="00507AB8" w:rsidRPr="00E015D0" w:rsidRDefault="00DB5E4A" w:rsidP="00DB5E4A">
      <w:pPr>
        <w:spacing w:line="312" w:lineRule="auto"/>
        <w:ind w:firstLine="426"/>
        <w:jc w:val="both"/>
      </w:pPr>
      <w:r>
        <w:lastRenderedPageBreak/>
        <w:t>П</w:t>
      </w:r>
      <w:r w:rsidR="00717AC9">
        <w:t>о</w:t>
      </w:r>
      <w:r>
        <w:t xml:space="preserve">скольку  </w:t>
      </w:r>
      <w:r w:rsidR="00615908" w:rsidRPr="00615908">
        <w:rPr>
          <w:i/>
          <w:lang w:val="en-US"/>
        </w:rPr>
        <w:sym w:font="Symbol" w:char="F06A"/>
      </w:r>
      <w:r w:rsidR="00615908">
        <w:rPr>
          <w:lang w:val="en-US"/>
        </w:rPr>
        <w:t> </w:t>
      </w:r>
      <w:r>
        <w:t xml:space="preserve"> - линейная функция, можно записать</w:t>
      </w:r>
      <w:r w:rsidR="00615908" w:rsidRPr="00E015D0">
        <w:t>:</w:t>
      </w:r>
    </w:p>
    <w:p w14:paraId="41B02B40" w14:textId="5F5C3A2E" w:rsidR="00717AC9" w:rsidRPr="001B279A" w:rsidRDefault="00615908" w:rsidP="00613E53">
      <w:pPr>
        <w:spacing w:line="312" w:lineRule="auto"/>
        <w:jc w:val="center"/>
      </w:pPr>
      <w:r w:rsidRPr="00FB1670">
        <w:rPr>
          <w:position w:val="-32"/>
          <w:lang w:val="en-US"/>
        </w:rPr>
        <w:object w:dxaOrig="1900" w:dyaOrig="740" w14:anchorId="2E127022">
          <v:shape id="_x0000_i1173" type="#_x0000_t75" style="width:95.1pt;height:37.6pt" o:ole="">
            <v:imagedata r:id="rId330" o:title=""/>
          </v:shape>
          <o:OLEObject Type="Embed" ProgID="Equation.DSMT4" ShapeID="_x0000_i1173" DrawAspect="Content" ObjectID="_1674744959" r:id="rId331"/>
        </w:object>
      </w:r>
      <w:r w:rsidR="00717AC9" w:rsidRPr="008E60A0">
        <w:t>.</w:t>
      </w:r>
    </w:p>
    <w:p w14:paraId="355AF978" w14:textId="7303D2A6" w:rsidR="00507AB8" w:rsidRPr="00DB5E4A" w:rsidRDefault="00717AC9" w:rsidP="00DB5E4A">
      <w:pPr>
        <w:spacing w:line="312" w:lineRule="auto"/>
        <w:ind w:firstLine="426"/>
        <w:jc w:val="both"/>
        <w:rPr>
          <w:sz w:val="22"/>
        </w:rPr>
      </w:pPr>
      <w:r>
        <w:t>Докажем, что в этом случае</w:t>
      </w:r>
      <w:r w:rsidR="00615908" w:rsidRPr="00E015D0">
        <w:t xml:space="preserve"> </w:t>
      </w:r>
      <w:r w:rsidR="00615908" w:rsidRPr="00615908">
        <w:rPr>
          <w:position w:val="-12"/>
          <w:lang w:val="en-US"/>
        </w:rPr>
        <w:object w:dxaOrig="2560" w:dyaOrig="400" w14:anchorId="0865475A">
          <v:shape id="_x0000_i1174" type="#_x0000_t75" style="width:128.4pt;height:20.4pt" o:ole="">
            <v:imagedata r:id="rId332" o:title=""/>
          </v:shape>
          <o:OLEObject Type="Embed" ProgID="Equation.DSMT4" ShapeID="_x0000_i1174" DrawAspect="Content" ObjectID="_1674744960" r:id="rId333"/>
        </w:object>
      </w:r>
      <w:r w:rsidR="00DB5E4A">
        <w:t xml:space="preserve">, т.е. тем самым мы докажем, что среди оптимальный точек </w:t>
      </w:r>
      <w:r w:rsidR="00DB5E4A" w:rsidRPr="003E51C7">
        <w:rPr>
          <w:i/>
          <w:lang w:val="en-US"/>
        </w:rPr>
        <w:t>x</w:t>
      </w:r>
      <w:r w:rsidR="00DB5E4A" w:rsidRPr="003E51C7">
        <w:rPr>
          <w:vertAlign w:val="superscript"/>
        </w:rPr>
        <w:t>*</w:t>
      </w:r>
      <w:r w:rsidR="00DB5E4A">
        <w:rPr>
          <w:vertAlign w:val="superscript"/>
        </w:rPr>
        <w:t xml:space="preserve"> </w:t>
      </w:r>
      <w:r w:rsidR="00DB5E4A">
        <w:t xml:space="preserve">есть крайние - </w:t>
      </w:r>
      <w:r w:rsidR="00DB5E4A" w:rsidRPr="006D351C">
        <w:rPr>
          <w:position w:val="-12"/>
        </w:rPr>
        <w:object w:dxaOrig="1260" w:dyaOrig="360" w14:anchorId="764FEB53">
          <v:shape id="_x0000_i1175" type="#_x0000_t75" style="width:63.4pt;height:19.35pt" o:ole="">
            <v:imagedata r:id="rId334" o:title=""/>
          </v:shape>
          <o:OLEObject Type="Embed" ProgID="Equation.DSMT4" ShapeID="_x0000_i1175" DrawAspect="Content" ObjectID="_1674744961" r:id="rId335"/>
        </w:object>
      </w:r>
    </w:p>
    <w:p w14:paraId="1767F0F2" w14:textId="18CAD199" w:rsidR="00717AC9" w:rsidRPr="00DB5E4A" w:rsidRDefault="00717AC9" w:rsidP="00DB5E4A">
      <w:pPr>
        <w:spacing w:line="312" w:lineRule="auto"/>
        <w:ind w:firstLine="426"/>
        <w:jc w:val="both"/>
      </w:pPr>
      <w:r>
        <w:t xml:space="preserve">Предположим, что </w:t>
      </w:r>
      <w:r w:rsidR="00DB5E4A">
        <w:t xml:space="preserve"> </w:t>
      </w:r>
      <w:r w:rsidR="0019538C" w:rsidRPr="000E3F33">
        <w:t xml:space="preserve"> </w:t>
      </w:r>
      <w:r w:rsidR="00615908" w:rsidRPr="00615908">
        <w:rPr>
          <w:position w:val="-12"/>
          <w:lang w:val="en-US"/>
        </w:rPr>
        <w:object w:dxaOrig="2540" w:dyaOrig="400" w14:anchorId="07D54C1E">
          <v:shape id="_x0000_i1176" type="#_x0000_t75" style="width:128.4pt;height:20.4pt" o:ole="">
            <v:imagedata r:id="rId336" o:title=""/>
          </v:shape>
          <o:OLEObject Type="Embed" ProgID="Equation.DSMT4" ShapeID="_x0000_i1176" DrawAspect="Content" ObjectID="_1674744962" r:id="rId337"/>
        </w:object>
      </w:r>
      <w:r w:rsidR="0019538C" w:rsidRPr="000E3F33">
        <w:t xml:space="preserve">                                                       </w:t>
      </w:r>
      <w:r>
        <w:t>(</w:t>
      </w:r>
      <w:r w:rsidRPr="000E3F33">
        <w:t>*</w:t>
      </w:r>
      <w:r>
        <w:t>)</w:t>
      </w:r>
    </w:p>
    <w:p w14:paraId="1EF40F0C" w14:textId="528A13E7" w:rsidR="0019538C" w:rsidRDefault="00717AC9" w:rsidP="00DB5E4A">
      <w:pPr>
        <w:spacing w:line="312" w:lineRule="auto"/>
        <w:ind w:firstLine="426"/>
        <w:jc w:val="both"/>
      </w:pPr>
      <w:r>
        <w:t xml:space="preserve">Тогда: </w:t>
      </w:r>
      <w:r w:rsidR="00DB5E4A">
        <w:tab/>
      </w:r>
      <w:r w:rsidR="00507AB8" w:rsidRPr="00FB1670">
        <w:rPr>
          <w:position w:val="-32"/>
          <w:lang w:val="en-US"/>
        </w:rPr>
        <w:object w:dxaOrig="3920" w:dyaOrig="740" w14:anchorId="70D7C430">
          <v:shape id="_x0000_i1177" type="#_x0000_t75" style="width:196.65pt;height:37.6pt" o:ole="">
            <v:imagedata r:id="rId338" o:title=""/>
          </v:shape>
          <o:OLEObject Type="Embed" ProgID="Equation.DSMT4" ShapeID="_x0000_i1177" DrawAspect="Content" ObjectID="_1674744963" r:id="rId339"/>
        </w:object>
      </w:r>
    </w:p>
    <w:p w14:paraId="09933C13" w14:textId="0BFF3A88" w:rsidR="00717AC9" w:rsidRPr="00CC686A" w:rsidRDefault="00717AC9" w:rsidP="00DB5E4A">
      <w:pPr>
        <w:spacing w:line="312" w:lineRule="auto"/>
        <w:jc w:val="both"/>
      </w:pPr>
      <w:r>
        <w:sym w:font="Symbol" w:char="F0DE"/>
      </w:r>
      <w:r w:rsidRPr="008E60A0">
        <w:t xml:space="preserve"> </w:t>
      </w:r>
      <w:r>
        <w:t xml:space="preserve">с </w:t>
      </w:r>
      <w:r w:rsidR="00DB5E4A">
        <w:t xml:space="preserve"> </w:t>
      </w:r>
      <w:r>
        <w:t>учетом (*)</w:t>
      </w:r>
      <w:r w:rsidRPr="008E60A0">
        <w:t xml:space="preserve"> </w:t>
      </w:r>
      <w:r w:rsidR="00DB5E4A">
        <w:t xml:space="preserve"> </w:t>
      </w:r>
      <w:r>
        <w:t xml:space="preserve">имеем </w:t>
      </w:r>
      <w:r w:rsidR="00DB5E4A">
        <w:t xml:space="preserve">  </w:t>
      </w:r>
      <w:r w:rsidR="00615908" w:rsidRPr="00615908">
        <w:rPr>
          <w:position w:val="-12"/>
          <w:lang w:val="en-US"/>
        </w:rPr>
        <w:object w:dxaOrig="1380" w:dyaOrig="400" w14:anchorId="19B0EFD9">
          <v:shape id="_x0000_i1178" type="#_x0000_t75" style="width:69.3pt;height:20.4pt" o:ole="">
            <v:imagedata r:id="rId340" o:title=""/>
          </v:shape>
          <o:OLEObject Type="Embed" ProgID="Equation.DSMT4" ShapeID="_x0000_i1178" DrawAspect="Content" ObjectID="_1674744964" r:id="rId341"/>
        </w:object>
      </w:r>
      <w:r w:rsidR="00507AB8" w:rsidRPr="00CC686A">
        <w:t>.</w:t>
      </w:r>
    </w:p>
    <w:p w14:paraId="0CBB4055" w14:textId="77777777" w:rsidR="00882682" w:rsidRDefault="0019538C" w:rsidP="00DB5E4A">
      <w:pPr>
        <w:spacing w:line="312" w:lineRule="auto"/>
        <w:ind w:firstLine="426"/>
        <w:jc w:val="both"/>
      </w:pPr>
      <w:r>
        <w:t>Далее будет доказывать по индукции</w:t>
      </w:r>
      <w:r w:rsidR="00717AC9">
        <w:t>.</w:t>
      </w:r>
      <w:r w:rsidR="00717AC9" w:rsidRPr="00FB1670">
        <w:t xml:space="preserve"> </w:t>
      </w:r>
    </w:p>
    <w:p w14:paraId="017821FF" w14:textId="41B2A311" w:rsidR="00507AB8" w:rsidRPr="00507AB8" w:rsidRDefault="00717AC9" w:rsidP="00882682">
      <w:pPr>
        <w:spacing w:line="312" w:lineRule="auto"/>
        <w:ind w:firstLine="426"/>
        <w:jc w:val="both"/>
      </w:pPr>
      <w:r>
        <w:t xml:space="preserve">Пусть для некоторого </w:t>
      </w:r>
      <w:r w:rsidR="00615908" w:rsidRPr="00615908">
        <w:rPr>
          <w:position w:val="-6"/>
          <w:lang w:val="en-US"/>
        </w:rPr>
        <w:object w:dxaOrig="520" w:dyaOrig="279" w14:anchorId="00346A65">
          <v:shape id="_x0000_i1179" type="#_x0000_t75" style="width:26.35pt;height:13.95pt" o:ole="">
            <v:imagedata r:id="rId342" o:title=""/>
          </v:shape>
          <o:OLEObject Type="Embed" ProgID="Equation.DSMT4" ShapeID="_x0000_i1179" DrawAspect="Content" ObjectID="_1674744965" r:id="rId343"/>
        </w:object>
      </w:r>
      <w:r>
        <w:t>, справедливо:</w:t>
      </w:r>
      <w:r w:rsidR="00882682">
        <w:t xml:space="preserve">    </w:t>
      </w:r>
      <w:r w:rsidR="00882682" w:rsidRPr="00615908">
        <w:rPr>
          <w:position w:val="-12"/>
          <w:lang w:val="en-US"/>
        </w:rPr>
        <w:object w:dxaOrig="2659" w:dyaOrig="400" w14:anchorId="15FA69F8">
          <v:shape id="_x0000_i1180" type="#_x0000_t75" style="width:134.35pt;height:20.4pt" o:ole="">
            <v:imagedata r:id="rId344" o:title=""/>
          </v:shape>
          <o:OLEObject Type="Embed" ProgID="Equation.DSMT4" ShapeID="_x0000_i1180" DrawAspect="Content" ObjectID="_1674744966" r:id="rId345"/>
        </w:object>
      </w:r>
      <w:r w:rsidR="00507AB8" w:rsidRPr="00507AB8">
        <w:t>.</w:t>
      </w:r>
    </w:p>
    <w:p w14:paraId="39F97837" w14:textId="76AFC0D0" w:rsidR="00717AC9" w:rsidRDefault="00717AC9" w:rsidP="00613E53">
      <w:pPr>
        <w:spacing w:line="312" w:lineRule="auto"/>
        <w:jc w:val="both"/>
      </w:pPr>
      <w:r>
        <w:t>Докажем, что</w:t>
      </w:r>
      <w:r w:rsidR="00615908" w:rsidRPr="00E015D0">
        <w:t xml:space="preserve"> </w:t>
      </w:r>
      <w:r w:rsidR="00615908" w:rsidRPr="00615908">
        <w:rPr>
          <w:position w:val="-12"/>
          <w:lang w:val="en-US"/>
        </w:rPr>
        <w:object w:dxaOrig="1520" w:dyaOrig="400" w14:anchorId="199DD6B3">
          <v:shape id="_x0000_i1181" type="#_x0000_t75" style="width:76.3pt;height:20.4pt" o:ole="">
            <v:imagedata r:id="rId346" o:title=""/>
          </v:shape>
          <o:OLEObject Type="Embed" ProgID="Equation.DSMT4" ShapeID="_x0000_i1181" DrawAspect="Content" ObjectID="_1674744967" r:id="rId347"/>
        </w:object>
      </w:r>
      <w:r w:rsidRPr="00FB1670">
        <w:t>.</w:t>
      </w:r>
    </w:p>
    <w:p w14:paraId="7852FAC2" w14:textId="3CDDCF5F" w:rsidR="00882682" w:rsidRDefault="00D5551C" w:rsidP="00882682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AD96968" wp14:editId="24694096">
                <wp:simplePos x="0" y="0"/>
                <wp:positionH relativeFrom="column">
                  <wp:posOffset>5067300</wp:posOffset>
                </wp:positionH>
                <wp:positionV relativeFrom="paragraph">
                  <wp:posOffset>457835</wp:posOffset>
                </wp:positionV>
                <wp:extent cx="0" cy="197485"/>
                <wp:effectExtent l="95250" t="0" r="76200" b="5016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399pt;margin-top:36.05pt;width:0;height:15.55pt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" strokecolor="black [3213]" strokeweight=".5pt"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2234E0B" wp14:editId="5486BEB8">
                <wp:simplePos x="0" y="0"/>
                <wp:positionH relativeFrom="column">
                  <wp:posOffset>4222115</wp:posOffset>
                </wp:positionH>
                <wp:positionV relativeFrom="paragraph">
                  <wp:posOffset>457835</wp:posOffset>
                </wp:positionV>
                <wp:extent cx="0" cy="197485"/>
                <wp:effectExtent l="95250" t="0" r="76200" b="5016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74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ая со стрелкой 4" o:spid="_x0000_s1026" type="#_x0000_t32" style="position:absolute;margin-left:332.45pt;margin-top:36.05pt;width:0;height:15.55p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" strokecolor="black [3213]" strokeweight=".5pt"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C23B0DB" wp14:editId="12DF4679">
                <wp:simplePos x="0" y="0"/>
                <wp:positionH relativeFrom="column">
                  <wp:posOffset>3867150</wp:posOffset>
                </wp:positionH>
                <wp:positionV relativeFrom="paragraph">
                  <wp:posOffset>457835</wp:posOffset>
                </wp:positionV>
                <wp:extent cx="2538095" cy="450215"/>
                <wp:effectExtent l="0" t="0" r="0" b="6985"/>
                <wp:wrapNone/>
                <wp:docPr id="3" name="Пол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8095" cy="450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A3CDD6" w14:textId="43AF1FE5" w:rsidR="00AC3470" w:rsidRPr="00D5551C" w:rsidRDefault="00AC3470">
                            <w:r w:rsidRPr="00D5551C">
                              <w:t xml:space="preserve">                         </w:t>
                            </w:r>
                          </w:p>
                          <w:p w14:paraId="16191EDC" w14:textId="74DF827F" w:rsidR="00AC3470" w:rsidRPr="00D5551C" w:rsidRDefault="00AC347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D5551C">
                              <w:t xml:space="preserve">   </w:t>
                            </w:r>
                            <w:r>
                              <w:t xml:space="preserve">  </w:t>
                            </w:r>
                            <w:r w:rsidRPr="00D5551C"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                   </w:t>
                            </w: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Min</w:t>
                            </w:r>
                            <w:r w:rsidRPr="00D5551C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среди суммируемых   по (*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" o:spid="_x0000_s1049" type="#_x0000_t202" style="position:absolute;left:0;text-align:left;margin-left:304.5pt;margin-top:36.05pt;width:199.85pt;height:35.4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" fillcolor="white [3201]" stroked="f" strokeweight=".5pt">
                <v:textbox>
                  <w:txbxContent>
                    <w:p w14:paraId="7EA3CDD6" w14:textId="43AF1FE5" w:rsidR="00AC3470" w:rsidRPr="00D5551C" w:rsidRDefault="00AC3470">
                      <w:r w:rsidRPr="00D5551C">
                        <w:t xml:space="preserve">                         </w:t>
                      </w:r>
                    </w:p>
                    <w:p w14:paraId="16191EDC" w14:textId="74DF827F" w:rsidR="00AC3470" w:rsidRPr="00D5551C" w:rsidRDefault="00AC3470">
                      <w:pPr>
                        <w:rPr>
                          <w:sz w:val="16"/>
                          <w:szCs w:val="16"/>
                        </w:rPr>
                      </w:pPr>
                      <w:r w:rsidRPr="00D5551C">
                        <w:t xml:space="preserve">   </w:t>
                      </w:r>
                      <w:r>
                        <w:t xml:space="preserve">  </w:t>
                      </w:r>
                      <w:r w:rsidRPr="00D5551C"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r w:rsidRPr="00D5551C">
                        <w:rPr>
                          <w:sz w:val="16"/>
                          <w:szCs w:val="16"/>
                        </w:rPr>
                        <w:t xml:space="preserve">                    </w:t>
                      </w:r>
                      <w:proofErr w:type="spellStart"/>
                      <w:r>
                        <w:rPr>
                          <w:sz w:val="16"/>
                          <w:szCs w:val="16"/>
                          <w:lang w:val="en-US"/>
                        </w:rPr>
                        <w:t>Min</w:t>
                      </w:r>
                      <w:proofErr w:type="spellEnd"/>
                      <w:r w:rsidRPr="00D5551C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16"/>
                          <w:szCs w:val="16"/>
                        </w:rPr>
                        <w:t>среди суммируемых   по (*)</w:t>
                      </w:r>
                    </w:p>
                  </w:txbxContent>
                </v:textbox>
              </v:shape>
            </w:pict>
          </mc:Fallback>
        </mc:AlternateContent>
      </w:r>
      <w:r w:rsidR="00717AC9">
        <w:t xml:space="preserve">Действительно, </w:t>
      </w:r>
      <w:r w:rsidR="00882682">
        <w:t xml:space="preserve">  </w:t>
      </w:r>
      <w:r w:rsidR="00507AB8" w:rsidRPr="00507AB8">
        <w:rPr>
          <w:position w:val="-32"/>
        </w:rPr>
        <w:object w:dxaOrig="7260" w:dyaOrig="740" w14:anchorId="68680263">
          <v:shape id="_x0000_i1182" type="#_x0000_t75" style="width:362.7pt;height:37.6pt" o:ole="" fillcolor="window">
            <v:imagedata r:id="rId348" o:title=""/>
          </v:shape>
          <o:OLEObject Type="Embed" ProgID="Equation.DSMT4" ShapeID="_x0000_i1182" DrawAspect="Content" ObjectID="_1674744968" r:id="rId349"/>
        </w:object>
      </w:r>
      <w:r w:rsidR="00717AC9">
        <w:tab/>
        <w:t xml:space="preserve"> </w:t>
      </w:r>
    </w:p>
    <w:p w14:paraId="78F3830B" w14:textId="0C29DBB1" w:rsidR="00882682" w:rsidRDefault="00882682" w:rsidP="00882682">
      <w:pPr>
        <w:spacing w:line="312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4A3BC50D" w14:textId="226ADED6" w:rsidR="00717AC9" w:rsidRDefault="00717AC9" w:rsidP="00882682">
      <w:pPr>
        <w:spacing w:line="312" w:lineRule="auto"/>
        <w:jc w:val="both"/>
      </w:pPr>
      <w:r>
        <w:t xml:space="preserve">  </w:t>
      </w:r>
    </w:p>
    <w:p w14:paraId="720368A6" w14:textId="27A33617" w:rsidR="00717AC9" w:rsidRPr="00176375" w:rsidRDefault="00717AC9" w:rsidP="00613E53">
      <w:pPr>
        <w:spacing w:line="312" w:lineRule="auto"/>
        <w:jc w:val="both"/>
      </w:pPr>
      <w:r>
        <w:t xml:space="preserve">Тогда, перенеся в </w:t>
      </w:r>
      <w:r w:rsidR="0019538C">
        <w:t>левую часть неравенства</w:t>
      </w:r>
      <w:r w:rsidR="00BF25EF">
        <w:t>,</w:t>
      </w:r>
      <w:r w:rsidR="0019538C">
        <w:t xml:space="preserve"> получим</w:t>
      </w:r>
    </w:p>
    <w:p w14:paraId="6833E43D" w14:textId="1CF29121" w:rsidR="0019538C" w:rsidRPr="00554D1A" w:rsidRDefault="00BF25EF" w:rsidP="00613E53">
      <w:pPr>
        <w:spacing w:line="312" w:lineRule="auto"/>
        <w:jc w:val="center"/>
      </w:pPr>
      <w:r w:rsidRPr="00507AB8">
        <w:rPr>
          <w:position w:val="-50"/>
          <w:lang w:val="en-US"/>
        </w:rPr>
        <w:object w:dxaOrig="7160" w:dyaOrig="960" w14:anchorId="25063A2A">
          <v:shape id="_x0000_i1183" type="#_x0000_t75" style="width:357.3pt;height:49.45pt" o:ole="">
            <v:imagedata r:id="rId350" o:title=""/>
          </v:shape>
          <o:OLEObject Type="Embed" ProgID="Equation.DSMT4" ShapeID="_x0000_i1183" DrawAspect="Content" ObjectID="_1674744969" r:id="rId351"/>
        </w:object>
      </w:r>
      <w:r w:rsidR="0019538C" w:rsidRPr="00554D1A">
        <w:t>,</w:t>
      </w:r>
    </w:p>
    <w:p w14:paraId="163CCB86" w14:textId="5A32C171" w:rsidR="0019538C" w:rsidRDefault="00717AC9" w:rsidP="00613E53">
      <w:pPr>
        <w:spacing w:line="312" w:lineRule="auto"/>
        <w:jc w:val="both"/>
      </w:pPr>
      <w:r w:rsidRPr="00176375">
        <w:t xml:space="preserve"> </w:t>
      </w:r>
      <w:r>
        <w:t>а тогда, с учетом (*), имеем</w:t>
      </w:r>
      <w:r w:rsidRPr="00EE0D11">
        <w:t xml:space="preserve"> </w:t>
      </w:r>
    </w:p>
    <w:p w14:paraId="597901D1" w14:textId="25ACAA11" w:rsidR="0019538C" w:rsidRDefault="00BF25EF" w:rsidP="00613E53">
      <w:pPr>
        <w:spacing w:line="312" w:lineRule="auto"/>
        <w:jc w:val="center"/>
        <w:rPr>
          <w:i/>
        </w:rPr>
      </w:pPr>
      <w:r w:rsidRPr="0019538C">
        <w:rPr>
          <w:position w:val="-12"/>
          <w:lang w:val="en-US"/>
        </w:rPr>
        <w:object w:dxaOrig="1740" w:dyaOrig="400" w14:anchorId="702A9155">
          <v:shape id="_x0000_i1184" type="#_x0000_t75" style="width:85.45pt;height:21.5pt" o:ole="">
            <v:imagedata r:id="rId352" o:title=""/>
          </v:shape>
          <o:OLEObject Type="Embed" ProgID="Equation.DSMT4" ShapeID="_x0000_i1184" DrawAspect="Content" ObjectID="_1674744970" r:id="rId353"/>
        </w:object>
      </w:r>
      <w:r w:rsidR="00717AC9">
        <w:t xml:space="preserve">, </w:t>
      </w:r>
      <w:r>
        <w:t xml:space="preserve">    </w:t>
      </w:r>
      <w:r w:rsidR="00717AC9" w:rsidRPr="00615908">
        <w:rPr>
          <w:i/>
        </w:rPr>
        <w:t>ч.т.д.</w:t>
      </w:r>
    </w:p>
    <w:p w14:paraId="18F78001" w14:textId="77777777" w:rsidR="00BF25EF" w:rsidRDefault="00BF25EF" w:rsidP="00613E53">
      <w:pPr>
        <w:spacing w:line="312" w:lineRule="auto"/>
        <w:jc w:val="center"/>
      </w:pPr>
    </w:p>
    <w:p w14:paraId="3B41F7A7" w14:textId="3D49F641" w:rsidR="00717AC9" w:rsidRPr="001B279A" w:rsidRDefault="00717AC9" w:rsidP="00BF25EF">
      <w:pPr>
        <w:spacing w:line="312" w:lineRule="auto"/>
        <w:ind w:firstLine="426"/>
        <w:jc w:val="both"/>
      </w:pPr>
      <w:r>
        <w:t xml:space="preserve">2) Предположим, что </w:t>
      </w:r>
      <w:r w:rsidRPr="00EE0D11">
        <w:rPr>
          <w:i/>
          <w:lang w:val="en-US"/>
        </w:rPr>
        <w:t>X</w:t>
      </w:r>
      <w:r>
        <w:t xml:space="preserve"> – неограниченное множество, а </w:t>
      </w:r>
      <w:r w:rsidRPr="00EE0D11">
        <w:rPr>
          <w:i/>
          <w:lang w:val="en-US"/>
        </w:rPr>
        <w:t>x</w:t>
      </w:r>
      <w:r w:rsidRPr="00EE0D11">
        <w:rPr>
          <w:vertAlign w:val="superscript"/>
        </w:rPr>
        <w:t>*</w:t>
      </w:r>
      <w:r w:rsidRPr="001B279A">
        <w:t xml:space="preserve"> </w:t>
      </w:r>
      <w:r>
        <w:t>– оптимальная точка ЗЛП.</w:t>
      </w:r>
    </w:p>
    <w:p w14:paraId="5121710E" w14:textId="77777777" w:rsidR="00615908" w:rsidRDefault="00717AC9" w:rsidP="00613E53">
      <w:pPr>
        <w:spacing w:line="312" w:lineRule="auto"/>
        <w:jc w:val="both"/>
      </w:pPr>
      <w:r>
        <w:t>Рассмотрим вектор</w:t>
      </w:r>
    </w:p>
    <w:p w14:paraId="6CC6A1F3" w14:textId="5D64D4BD" w:rsidR="00717AC9" w:rsidRDefault="0047210E" w:rsidP="00615908">
      <w:pPr>
        <w:spacing w:line="312" w:lineRule="auto"/>
        <w:jc w:val="center"/>
      </w:pPr>
      <w:r w:rsidRPr="0047210E">
        <w:rPr>
          <w:position w:val="-86"/>
          <w:lang w:val="en-US"/>
        </w:rPr>
        <w:object w:dxaOrig="1260" w:dyaOrig="1840" w14:anchorId="143FCAFE">
          <v:shape id="_x0000_i1185" type="#_x0000_t75" style="width:62.85pt;height:94.55pt" o:ole="">
            <v:imagedata r:id="rId354" o:title=""/>
          </v:shape>
          <o:OLEObject Type="Embed" ProgID="Equation.DSMT4" ShapeID="_x0000_i1185" DrawAspect="Content" ObjectID="_1674744971" r:id="rId355"/>
        </w:object>
      </w:r>
      <w:r w:rsidR="00717AC9" w:rsidRPr="001B279A">
        <w:t>.</w:t>
      </w:r>
    </w:p>
    <w:p w14:paraId="1B3FD0C7" w14:textId="3351FAF0" w:rsidR="00717AC9" w:rsidRDefault="00717AC9" w:rsidP="0047210E">
      <w:pPr>
        <w:spacing w:line="312" w:lineRule="auto"/>
        <w:ind w:firstLine="426"/>
        <w:jc w:val="both"/>
      </w:pPr>
      <w:r w:rsidRPr="001B279A">
        <w:t xml:space="preserve">Пусть </w:t>
      </w:r>
      <w:r>
        <w:rPr>
          <w:position w:val="-10"/>
        </w:rPr>
        <w:object w:dxaOrig="1100" w:dyaOrig="480" w14:anchorId="38D9B006">
          <v:shape id="_x0000_i1186" type="#_x0000_t75" style="width:54.25pt;height:24.2pt" o:ole="" fillcolor="window">
            <v:imagedata r:id="rId356" o:title=""/>
          </v:shape>
          <o:OLEObject Type="Embed" ProgID="Equation.3" ShapeID="_x0000_i1186" DrawAspect="Content" ObjectID="_1674744972" r:id="rId357"/>
        </w:object>
      </w:r>
      <w:r>
        <w:t>.</w:t>
      </w:r>
      <w:r w:rsidRPr="00E64F45">
        <w:t xml:space="preserve"> </w:t>
      </w:r>
      <w:r>
        <w:t xml:space="preserve">Введем новое ограничение </w:t>
      </w:r>
      <w:r w:rsidR="0047210E">
        <w:t xml:space="preserve">  </w:t>
      </w:r>
      <w:r w:rsidR="0070084B" w:rsidRPr="0070084B">
        <w:rPr>
          <w:position w:val="-10"/>
          <w:lang w:val="en-US"/>
        </w:rPr>
        <w:object w:dxaOrig="1280" w:dyaOrig="320" w14:anchorId="2CFAB2A9">
          <v:shape id="_x0000_i1187" type="#_x0000_t75" style="width:63.95pt;height:16.65pt" o:ole="">
            <v:imagedata r:id="rId358" o:title=""/>
          </v:shape>
          <o:OLEObject Type="Embed" ProgID="Equation.DSMT4" ShapeID="_x0000_i1187" DrawAspect="Content" ObjectID="_1674744973" r:id="rId359"/>
        </w:object>
      </w:r>
      <w:r>
        <w:t>.</w:t>
      </w:r>
    </w:p>
    <w:p w14:paraId="5636DC4D" w14:textId="7661DEFC" w:rsidR="002D1C83" w:rsidRDefault="00717AC9" w:rsidP="0047210E">
      <w:pPr>
        <w:spacing w:line="312" w:lineRule="auto"/>
        <w:ind w:firstLine="426"/>
        <w:jc w:val="both"/>
      </w:pPr>
      <w:r>
        <w:t>Тогда точка</w:t>
      </w:r>
      <w:r w:rsidRPr="00E64F45">
        <w:t xml:space="preserve"> </w:t>
      </w:r>
      <w:r w:rsidRPr="00E64F45">
        <w:rPr>
          <w:i/>
          <w:lang w:val="en-US"/>
        </w:rPr>
        <w:t>x</w:t>
      </w:r>
      <w:r w:rsidRPr="00E64F45">
        <w:rPr>
          <w:vertAlign w:val="superscript"/>
        </w:rPr>
        <w:t>*</w:t>
      </w:r>
      <w:r>
        <w:t xml:space="preserve"> лежит в новом допустимом множестве, при этом, т.к. </w:t>
      </w:r>
      <w:r w:rsidR="00507AB8" w:rsidRPr="00507AB8">
        <w:rPr>
          <w:position w:val="-30"/>
        </w:rPr>
        <w:object w:dxaOrig="1240" w:dyaOrig="720" w14:anchorId="12429E30">
          <v:shape id="_x0000_i1188" type="#_x0000_t75" style="width:61.8pt;height:36.55pt" o:ole="">
            <v:imagedata r:id="rId360" o:title=""/>
          </v:shape>
          <o:OLEObject Type="Embed" ProgID="Equation.DSMT4" ShapeID="_x0000_i1188" DrawAspect="Content" ObjectID="_1674744974" r:id="rId361"/>
        </w:object>
      </w:r>
      <w:r>
        <w:t xml:space="preserve">, то новое допустимое множество ограниченно. </w:t>
      </w:r>
      <w:r>
        <w:sym w:font="Symbol" w:char="F0DE"/>
      </w:r>
      <w:r w:rsidRPr="008D6D0B">
        <w:t xml:space="preserve"> </w:t>
      </w:r>
      <w:r w:rsidR="002D1C83">
        <w:t>По доказанному выше</w:t>
      </w:r>
      <w:r w:rsidR="00001A9F">
        <w:t xml:space="preserve"> существует </w:t>
      </w:r>
      <w:r w:rsidR="00001A9F" w:rsidRPr="00001A9F">
        <w:rPr>
          <w:position w:val="-12"/>
        </w:rPr>
        <w:object w:dxaOrig="800" w:dyaOrig="360" w14:anchorId="19E75F81">
          <v:shape id="_x0000_i1189" type="#_x0000_t75" style="width:39.2pt;height:18.8pt" o:ole="" fillcolor="window">
            <v:imagedata r:id="rId362" o:title=""/>
          </v:shape>
          <o:OLEObject Type="Embed" ProgID="Equation.DSMT4" ShapeID="_x0000_i1189" DrawAspect="Content" ObjectID="_1674744975" r:id="rId363"/>
        </w:object>
      </w:r>
      <w:r w:rsidR="00001A9F">
        <w:t>:</w:t>
      </w:r>
    </w:p>
    <w:p w14:paraId="7A39328A" w14:textId="2399F3B4" w:rsidR="00717AC9" w:rsidRPr="00554D1A" w:rsidRDefault="00001A9F" w:rsidP="00613E53">
      <w:pPr>
        <w:spacing w:line="312" w:lineRule="auto"/>
        <w:jc w:val="center"/>
      </w:pPr>
      <w:r w:rsidRPr="008D6D0B">
        <w:rPr>
          <w:position w:val="-32"/>
        </w:rPr>
        <w:object w:dxaOrig="4420" w:dyaOrig="740" w14:anchorId="20BB6045">
          <v:shape id="_x0000_i1190" type="#_x0000_t75" style="width:221.9pt;height:37.6pt" o:ole="">
            <v:imagedata r:id="rId364" o:title=""/>
          </v:shape>
          <o:OLEObject Type="Embed" ProgID="Equation.DSMT4" ShapeID="_x0000_i1190" DrawAspect="Content" ObjectID="_1674744976" r:id="rId365"/>
        </w:object>
      </w:r>
      <w:r w:rsidR="002D1C83" w:rsidRPr="00554D1A">
        <w:t>.</w:t>
      </w:r>
    </w:p>
    <w:p w14:paraId="7F54C693" w14:textId="4EF1F36E" w:rsidR="00717AC9" w:rsidRPr="00E57A9B" w:rsidRDefault="00717AC9" w:rsidP="0047210E">
      <w:pPr>
        <w:spacing w:line="312" w:lineRule="auto"/>
        <w:ind w:firstLine="426"/>
        <w:jc w:val="both"/>
      </w:pPr>
      <w:r>
        <w:lastRenderedPageBreak/>
        <w:t>Осталось доказать, что существует</w:t>
      </w:r>
      <w:r w:rsidRPr="003C4092">
        <w:t xml:space="preserve"> </w:t>
      </w:r>
      <w:r w:rsidR="00507AB8" w:rsidRPr="00507AB8">
        <w:rPr>
          <w:position w:val="-14"/>
        </w:rPr>
        <w:object w:dxaOrig="1640" w:dyaOrig="380" w14:anchorId="521617F3">
          <v:shape id="_x0000_i1191" type="#_x0000_t75" style="width:81.65pt;height:19.35pt" o:ole="" fillcolor="window">
            <v:imagedata r:id="rId366" o:title=""/>
          </v:shape>
          <o:OLEObject Type="Embed" ProgID="Equation.DSMT4" ShapeID="_x0000_i1191" DrawAspect="Content" ObjectID="_1674744977" r:id="rId367"/>
        </w:object>
      </w:r>
      <w:r w:rsidRPr="00E57A9B">
        <w:t>,</w:t>
      </w:r>
      <w:r>
        <w:t xml:space="preserve"> т.е.</w:t>
      </w:r>
      <w:r w:rsidRPr="00E57A9B">
        <w:t xml:space="preserve"> </w:t>
      </w:r>
      <w:r>
        <w:t xml:space="preserve">крайняя оптимальная точка не лежит на новой гиперплоскости, т.е. </w:t>
      </w:r>
      <w:r w:rsidRPr="006D351C">
        <w:rPr>
          <w:i/>
          <w:lang w:val="en-US"/>
        </w:rPr>
        <w:t>z</w:t>
      </w:r>
      <w:r w:rsidRPr="00AC0B9F">
        <w:rPr>
          <w:i/>
          <w:vertAlign w:val="subscript"/>
          <w:lang w:val="en-US"/>
        </w:rPr>
        <w:t>j</w:t>
      </w:r>
      <w:r w:rsidRPr="00E57A9B">
        <w:t xml:space="preserve"> </w:t>
      </w:r>
      <w:r>
        <w:t>–</w:t>
      </w:r>
      <w:r w:rsidRPr="00EB3DB2">
        <w:t xml:space="preserve"> </w:t>
      </w:r>
      <w:r>
        <w:t xml:space="preserve">крайняя точка множества </w:t>
      </w:r>
      <w:r w:rsidRPr="00E57A9B">
        <w:rPr>
          <w:i/>
          <w:lang w:val="en-US"/>
        </w:rPr>
        <w:t>X</w:t>
      </w:r>
      <w:r>
        <w:t xml:space="preserve"> и оптимальна.</w:t>
      </w:r>
    </w:p>
    <w:p w14:paraId="7252EBB6" w14:textId="77777777" w:rsidR="00717AC9" w:rsidRDefault="00717AC9" w:rsidP="0047210E">
      <w:pPr>
        <w:spacing w:line="312" w:lineRule="auto"/>
        <w:ind w:firstLine="426"/>
        <w:jc w:val="both"/>
      </w:pPr>
      <w:r>
        <w:t>Имеем:</w:t>
      </w:r>
    </w:p>
    <w:p w14:paraId="72299E20" w14:textId="0F784EB2" w:rsidR="00717AC9" w:rsidRDefault="00507AB8" w:rsidP="00613E53">
      <w:pPr>
        <w:spacing w:line="312" w:lineRule="auto"/>
        <w:jc w:val="center"/>
      </w:pPr>
      <w:r w:rsidRPr="00AC0B9F">
        <w:rPr>
          <w:position w:val="-32"/>
        </w:rPr>
        <w:object w:dxaOrig="6060" w:dyaOrig="740" w14:anchorId="4F68FFD2">
          <v:shape id="_x0000_i1192" type="#_x0000_t75" style="width:303.05pt;height:37.6pt" o:ole="">
            <v:imagedata r:id="rId368" o:title=""/>
          </v:shape>
          <o:OLEObject Type="Embed" ProgID="Equation.DSMT4" ShapeID="_x0000_i1192" DrawAspect="Content" ObjectID="_1674744978" r:id="rId369"/>
        </w:object>
      </w:r>
      <w:r w:rsidR="0019538C">
        <w:t xml:space="preserve">, </w:t>
      </w:r>
      <w:r w:rsidR="0019538C" w:rsidRPr="00615908">
        <w:rPr>
          <w:i/>
        </w:rPr>
        <w:t>ч.т.д.</w:t>
      </w:r>
    </w:p>
    <w:p w14:paraId="41A418F4" w14:textId="2933A0E9" w:rsidR="00717AC9" w:rsidRDefault="00717AC9" w:rsidP="00613E53">
      <w:pPr>
        <w:spacing w:line="312" w:lineRule="auto"/>
        <w:jc w:val="both"/>
      </w:pPr>
      <w:r>
        <w:t xml:space="preserve">(Условие того, что точка </w:t>
      </w:r>
      <w:r w:rsidRPr="00AC0B9F">
        <w:rPr>
          <w:i/>
          <w:lang w:val="en-US"/>
        </w:rPr>
        <w:t>x</w:t>
      </w:r>
      <w:r w:rsidRPr="00AC0B9F">
        <w:rPr>
          <w:vertAlign w:val="superscript"/>
        </w:rPr>
        <w:t>*</w:t>
      </w:r>
      <w:r>
        <w:t xml:space="preserve"> лежит на новой гиперплоскости</w:t>
      </w:r>
      <w:r w:rsidRPr="00AC0B9F">
        <w:t xml:space="preserve"> </w:t>
      </w:r>
      <w:r w:rsidRPr="00EE0D11">
        <w:t>(</w:t>
      </w:r>
      <w:r w:rsidRPr="00EE0D11">
        <w:rPr>
          <w:i/>
          <w:lang w:val="en-US"/>
        </w:rPr>
        <w:t>d</w:t>
      </w:r>
      <w:r w:rsidRPr="00EE0D11">
        <w:t>,</w:t>
      </w:r>
      <w:r w:rsidRPr="00EE0D11">
        <w:rPr>
          <w:vertAlign w:val="subscript"/>
        </w:rPr>
        <w:t xml:space="preserve"> </w:t>
      </w:r>
      <w:r w:rsidRPr="00EE0D11">
        <w:rPr>
          <w:i/>
          <w:lang w:val="en-US"/>
        </w:rPr>
        <w:t>x</w:t>
      </w:r>
      <w:r w:rsidRPr="00AC0B9F">
        <w:rPr>
          <w:i/>
          <w:vertAlign w:val="superscript"/>
        </w:rPr>
        <w:t>*</w:t>
      </w:r>
      <w:r w:rsidRPr="00EE0D11">
        <w:t>)</w:t>
      </w:r>
      <w:r w:rsidR="00CA038B">
        <w:rPr>
          <w:lang w:val="en-US"/>
        </w:rPr>
        <w:t> </w:t>
      </w:r>
      <w:r w:rsidRPr="00AC0B9F">
        <w:t>=</w:t>
      </w:r>
      <w:r w:rsidR="00CA038B">
        <w:rPr>
          <w:lang w:val="en-US"/>
        </w:rPr>
        <w:t> </w:t>
      </w:r>
      <w:r w:rsidRPr="00EE0D11">
        <w:rPr>
          <w:i/>
        </w:rPr>
        <w:sym w:font="Symbol" w:char="F06D"/>
      </w:r>
      <w:r w:rsidR="00CA038B">
        <w:rPr>
          <w:i/>
          <w:lang w:val="en-US"/>
        </w:rPr>
        <w:t> </w:t>
      </w:r>
      <w:r w:rsidRPr="00EE0D11">
        <w:t>+</w:t>
      </w:r>
      <w:r w:rsidR="00CA038B">
        <w:rPr>
          <w:lang w:val="en-US"/>
        </w:rPr>
        <w:t> </w:t>
      </w:r>
      <w:r w:rsidR="00CA038B" w:rsidRPr="00CA038B">
        <w:t>1</w:t>
      </w:r>
      <w:r w:rsidRPr="00EB3DB2">
        <w:t>)</w:t>
      </w:r>
      <w:r w:rsidRPr="00AC0B9F">
        <w:t xml:space="preserve">. </w:t>
      </w:r>
      <w:r w:rsidRPr="001D5587">
        <w:rPr>
          <w:i/>
        </w:rPr>
        <w:t>Теорема доказана</w:t>
      </w:r>
      <w:r>
        <w:t>.</w:t>
      </w:r>
    </w:p>
    <w:p w14:paraId="5E8EC3CE" w14:textId="77777777" w:rsidR="00A11B89" w:rsidRDefault="00A11B89" w:rsidP="00613E53">
      <w:pPr>
        <w:spacing w:line="312" w:lineRule="auto"/>
        <w:jc w:val="both"/>
      </w:pPr>
    </w:p>
    <w:p w14:paraId="4F5E0EB3" w14:textId="19A6F6BA" w:rsidR="00717AC9" w:rsidRDefault="00717AC9" w:rsidP="00A11B89">
      <w:pPr>
        <w:spacing w:line="312" w:lineRule="auto"/>
        <w:ind w:firstLine="426"/>
        <w:jc w:val="both"/>
      </w:pPr>
      <w:r>
        <w:t xml:space="preserve">Итак, </w:t>
      </w:r>
      <w:r w:rsidRPr="001D5587">
        <w:rPr>
          <w:i/>
        </w:rPr>
        <w:t>для решения задачи линейного программирования надо искать крайние точки</w:t>
      </w:r>
      <w:r>
        <w:t>.</w:t>
      </w:r>
      <w:r w:rsidRPr="001D5587">
        <w:t xml:space="preserve"> </w:t>
      </w:r>
      <w:r w:rsidR="00A11B89">
        <w:t xml:space="preserve">Ранее было </w:t>
      </w:r>
      <w:r>
        <w:t>введено геометрическое определение крайней точки. Для того чтобы уметь находить её</w:t>
      </w:r>
      <w:r w:rsidR="00A11B89">
        <w:t>,</w:t>
      </w:r>
      <w:r>
        <w:t xml:space="preserve"> следует ввести </w:t>
      </w:r>
      <w:r w:rsidR="00F21318">
        <w:t xml:space="preserve">её </w:t>
      </w:r>
      <w:r w:rsidRPr="00AC0B9F">
        <w:rPr>
          <w:i/>
        </w:rPr>
        <w:t>алгебраическое её определение</w:t>
      </w:r>
      <w:r>
        <w:t>.</w:t>
      </w:r>
    </w:p>
    <w:p w14:paraId="3553F7A4" w14:textId="77777777" w:rsidR="00F21318" w:rsidRDefault="00F21318" w:rsidP="00014577">
      <w:pPr>
        <w:spacing w:before="120" w:after="120" w:line="312" w:lineRule="auto"/>
        <w:jc w:val="center"/>
        <w:rPr>
          <w:b/>
        </w:rPr>
      </w:pPr>
    </w:p>
    <w:p w14:paraId="27588B84" w14:textId="77777777" w:rsidR="002D1C83" w:rsidRDefault="002D1C83" w:rsidP="00014577">
      <w:pPr>
        <w:spacing w:before="120" w:after="120" w:line="312" w:lineRule="auto"/>
        <w:jc w:val="center"/>
        <w:rPr>
          <w:b/>
        </w:rPr>
      </w:pPr>
      <w:r w:rsidRPr="002D1C83">
        <w:rPr>
          <w:b/>
        </w:rPr>
        <w:t>Характеристика крайних точек</w:t>
      </w:r>
    </w:p>
    <w:p w14:paraId="36A24A79" w14:textId="5CF7BE9E" w:rsidR="00717AC9" w:rsidRPr="003C4092" w:rsidRDefault="00717AC9" w:rsidP="00F21318">
      <w:pPr>
        <w:spacing w:line="312" w:lineRule="auto"/>
        <w:ind w:firstLine="426"/>
        <w:jc w:val="both"/>
      </w:pPr>
      <w:r>
        <w:t xml:space="preserve">Рассмотрим основную форму ЗЛП, когда допустимое множество </w:t>
      </w:r>
      <w:r w:rsidRPr="003C4092">
        <w:rPr>
          <w:i/>
          <w:lang w:val="en-US"/>
        </w:rPr>
        <w:t>X</w:t>
      </w:r>
      <w:r>
        <w:t xml:space="preserve"> имеет вид:</w:t>
      </w:r>
    </w:p>
    <w:p w14:paraId="0B0FD8B4" w14:textId="4C16D0D9" w:rsidR="00717AC9" w:rsidRDefault="00F21318" w:rsidP="00014577">
      <w:pPr>
        <w:spacing w:line="312" w:lineRule="auto"/>
        <w:jc w:val="center"/>
      </w:pPr>
      <w:r w:rsidRPr="00F21318">
        <w:rPr>
          <w:position w:val="-10"/>
          <w:lang w:val="en-US"/>
        </w:rPr>
        <w:object w:dxaOrig="2640" w:dyaOrig="360" w14:anchorId="2B6719BC">
          <v:shape id="_x0000_i1193" type="#_x0000_t75" style="width:131.65pt;height:18.25pt" o:ole="">
            <v:imagedata r:id="rId370" o:title=""/>
          </v:shape>
          <o:OLEObject Type="Embed" ProgID="Equation.DSMT4" ShapeID="_x0000_i1193" DrawAspect="Content" ObjectID="_1674744979" r:id="rId371"/>
        </w:object>
      </w:r>
      <w:r w:rsidR="00717AC9">
        <w:t xml:space="preserve"> – всего </w:t>
      </w:r>
      <w:r w:rsidR="00717AC9" w:rsidRPr="00AC0B9F">
        <w:t>(</w:t>
      </w:r>
      <w:r w:rsidR="00717AC9" w:rsidRPr="00AC0B9F">
        <w:rPr>
          <w:i/>
          <w:lang w:val="en-US"/>
        </w:rPr>
        <w:t>m</w:t>
      </w:r>
      <w:r w:rsidR="00CA038B" w:rsidRPr="00CA038B">
        <w:rPr>
          <w:lang w:val="en-US"/>
        </w:rPr>
        <w:t> </w:t>
      </w:r>
      <w:r w:rsidR="00717AC9" w:rsidRPr="00CA038B">
        <w:t>+</w:t>
      </w:r>
      <w:r w:rsidR="00CA038B" w:rsidRPr="00CA038B">
        <w:rPr>
          <w:lang w:val="en-US"/>
        </w:rPr>
        <w:t> </w:t>
      </w:r>
      <w:r w:rsidR="00717AC9" w:rsidRPr="00AC0B9F">
        <w:rPr>
          <w:i/>
          <w:lang w:val="en-US"/>
        </w:rPr>
        <w:t>n</w:t>
      </w:r>
      <w:r w:rsidR="00717AC9" w:rsidRPr="00AC0B9F">
        <w:t>)</w:t>
      </w:r>
      <w:r w:rsidR="00717AC9">
        <w:t xml:space="preserve"> ограничений.</w:t>
      </w:r>
    </w:p>
    <w:p w14:paraId="426F7425" w14:textId="77777777" w:rsidR="00014577" w:rsidRPr="00AC0B9F" w:rsidRDefault="00014577" w:rsidP="00014577">
      <w:pPr>
        <w:spacing w:line="312" w:lineRule="auto"/>
        <w:jc w:val="center"/>
      </w:pPr>
    </w:p>
    <w:p w14:paraId="79F93592" w14:textId="3289B04A" w:rsidR="00717AC9" w:rsidRPr="00007B03" w:rsidRDefault="00014577" w:rsidP="000145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014577">
        <w:rPr>
          <w:b/>
        </w:rPr>
        <w:t>Определение.</w:t>
      </w:r>
      <w:r w:rsidR="00717AC9" w:rsidRPr="00AC0B9F">
        <w:rPr>
          <w:b/>
          <w:i/>
        </w:rPr>
        <w:t xml:space="preserve"> </w:t>
      </w:r>
      <w:r w:rsidR="00717AC9">
        <w:t xml:space="preserve">Если в точке </w:t>
      </w:r>
      <w:r w:rsidR="00717AC9" w:rsidRPr="00AC0B9F">
        <w:rPr>
          <w:i/>
          <w:lang w:val="en-US"/>
        </w:rPr>
        <w:t>x</w:t>
      </w:r>
      <w:r w:rsidR="00717AC9">
        <w:t xml:space="preserve"> для некоторых ограничений выполняются равенства</w:t>
      </w:r>
      <w:r w:rsidR="00717AC9" w:rsidRPr="001D5587">
        <w:t xml:space="preserve"> {(</w:t>
      </w:r>
      <w:r w:rsidR="00717AC9" w:rsidRPr="001D5587">
        <w:rPr>
          <w:i/>
          <w:lang w:val="en-US"/>
        </w:rPr>
        <w:t>A</w:t>
      </w:r>
      <w:r w:rsidR="00717AC9" w:rsidRPr="001D5587">
        <w:rPr>
          <w:i/>
          <w:vertAlign w:val="subscript"/>
          <w:lang w:val="en-US"/>
        </w:rPr>
        <w:t>i</w:t>
      </w:r>
      <w:r w:rsidR="00717AC9" w:rsidRPr="001D5587">
        <w:t>,</w:t>
      </w:r>
      <w:r w:rsidR="00CA038B">
        <w:rPr>
          <w:lang w:val="en-US"/>
        </w:rPr>
        <w:t> </w:t>
      </w:r>
      <w:r w:rsidR="00717AC9" w:rsidRPr="001D5587">
        <w:rPr>
          <w:i/>
          <w:lang w:val="en-US"/>
        </w:rPr>
        <w:t>x</w:t>
      </w:r>
      <w:r w:rsidR="00717AC9" w:rsidRPr="001D5587">
        <w:t>)</w:t>
      </w:r>
      <w:r w:rsidR="00CA038B">
        <w:rPr>
          <w:lang w:val="en-US"/>
        </w:rPr>
        <w:t> </w:t>
      </w:r>
      <w:r w:rsidR="00717AC9" w:rsidRPr="001D5587">
        <w:t>=</w:t>
      </w:r>
      <w:r w:rsidR="00CA038B">
        <w:rPr>
          <w:lang w:val="en-US"/>
        </w:rPr>
        <w:t> </w:t>
      </w:r>
      <w:r w:rsidR="00717AC9" w:rsidRPr="001D5587">
        <w:rPr>
          <w:i/>
          <w:lang w:val="en-US"/>
        </w:rPr>
        <w:t>b</w:t>
      </w:r>
      <w:r w:rsidR="00717AC9" w:rsidRPr="001D5587">
        <w:rPr>
          <w:i/>
          <w:vertAlign w:val="subscript"/>
          <w:lang w:val="en-US"/>
        </w:rPr>
        <w:t>i</w:t>
      </w:r>
      <w:r w:rsidR="00717AC9" w:rsidRPr="001D5587">
        <w:t xml:space="preserve"> </w:t>
      </w:r>
      <w:r w:rsidR="00717AC9">
        <w:t xml:space="preserve">или </w:t>
      </w:r>
      <w:r w:rsidR="00717AC9" w:rsidRPr="001D5587">
        <w:rPr>
          <w:i/>
          <w:lang w:val="en-US"/>
        </w:rPr>
        <w:t>x</w:t>
      </w:r>
      <w:r w:rsidR="00717AC9" w:rsidRPr="001D5587">
        <w:rPr>
          <w:i/>
          <w:vertAlign w:val="subscript"/>
          <w:lang w:val="en-US"/>
        </w:rPr>
        <w:t>j</w:t>
      </w:r>
      <w:r w:rsidR="00CA038B" w:rsidRPr="00CA038B">
        <w:rPr>
          <w:lang w:val="en-US"/>
        </w:rPr>
        <w:t> </w:t>
      </w:r>
      <w:r w:rsidR="00F21318">
        <w:t xml:space="preserve">= 0 </w:t>
      </w:r>
      <w:r w:rsidR="00717AC9" w:rsidRPr="001D5587">
        <w:t>},</w:t>
      </w:r>
      <w:r w:rsidR="00717AC9" w:rsidRPr="00645C75">
        <w:t xml:space="preserve"> </w:t>
      </w:r>
      <w:r w:rsidR="00717AC9">
        <w:t xml:space="preserve">то они называются </w:t>
      </w:r>
      <w:r w:rsidR="00717AC9" w:rsidRPr="00645C75">
        <w:rPr>
          <w:i/>
        </w:rPr>
        <w:t>активными</w:t>
      </w:r>
      <w:r w:rsidR="00717AC9">
        <w:t xml:space="preserve">, остальные ограничения называются </w:t>
      </w:r>
      <w:r w:rsidR="00717AC9" w:rsidRPr="00645C75">
        <w:rPr>
          <w:i/>
        </w:rPr>
        <w:t>пассивными</w:t>
      </w:r>
      <w:r w:rsidR="00717AC9">
        <w:t>.</w:t>
      </w:r>
    </w:p>
    <w:p w14:paraId="03434D2E" w14:textId="77777777" w:rsidR="00014577" w:rsidRDefault="00014577" w:rsidP="00014577">
      <w:pPr>
        <w:spacing w:line="312" w:lineRule="auto"/>
        <w:jc w:val="both"/>
      </w:pPr>
    </w:p>
    <w:p w14:paraId="36A1D756" w14:textId="79CEC0B3" w:rsidR="00F21318" w:rsidRPr="00F21318" w:rsidRDefault="00717AC9" w:rsidP="00F21318">
      <w:pPr>
        <w:spacing w:line="312" w:lineRule="auto"/>
        <w:ind w:firstLine="426"/>
        <w:jc w:val="both"/>
        <w:rPr>
          <w:position w:val="-50"/>
        </w:rPr>
      </w:pPr>
      <w:r>
        <w:t>Рассмотрим матрицу ограничений</w:t>
      </w:r>
      <w:r w:rsidRPr="001810B8">
        <w:t>:</w:t>
      </w:r>
      <w:r w:rsidR="00F21318">
        <w:t xml:space="preserve">        </w:t>
      </w:r>
      <w:r w:rsidR="00F21318" w:rsidRPr="001810B8">
        <w:rPr>
          <w:position w:val="-50"/>
        </w:rPr>
        <w:object w:dxaOrig="1980" w:dyaOrig="1120" w14:anchorId="2F2FCBF6">
          <v:shape id="_x0000_i1194" type="#_x0000_t75" style="width:99.95pt;height:55.35pt" o:ole="">
            <v:imagedata r:id="rId372" o:title=""/>
          </v:shape>
          <o:OLEObject Type="Embed" ProgID="Equation.DSMT4" ShapeID="_x0000_i1194" DrawAspect="Content" ObjectID="_1674744980" r:id="rId373"/>
        </w:object>
      </w:r>
    </w:p>
    <w:p w14:paraId="7164A571" w14:textId="77777777" w:rsidR="002D1C83" w:rsidRDefault="00717AC9" w:rsidP="00F21318">
      <w:pPr>
        <w:spacing w:line="312" w:lineRule="auto"/>
        <w:ind w:firstLine="426"/>
        <w:jc w:val="both"/>
      </w:pPr>
      <w:r>
        <w:t xml:space="preserve">Для </w:t>
      </w:r>
      <w:r>
        <w:sym w:font="Symbol" w:char="F022"/>
      </w:r>
      <w:r w:rsidRPr="00EE4A38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EE4A38">
        <w:rPr>
          <w:i/>
          <w:lang w:val="en-US"/>
        </w:rPr>
        <w:t>X</w:t>
      </w:r>
      <w:r w:rsidRPr="00EE4A38">
        <w:t xml:space="preserve"> </w:t>
      </w:r>
      <w:r>
        <w:t>определим множество индексов активных ограничений:</w:t>
      </w:r>
    </w:p>
    <w:p w14:paraId="074F2107" w14:textId="18CC51A3" w:rsidR="00717AC9" w:rsidRDefault="000D02DE" w:rsidP="00F21318">
      <w:pPr>
        <w:spacing w:line="312" w:lineRule="auto"/>
        <w:ind w:left="708" w:firstLine="708"/>
      </w:pPr>
      <w:r>
        <w:rPr>
          <w:position w:val="-14"/>
        </w:rPr>
        <w:object w:dxaOrig="3560" w:dyaOrig="380" w14:anchorId="57B061E6">
          <v:shape id="_x0000_i1195" type="#_x0000_t75" style="width:178.4pt;height:19.35pt" o:ole="" fillcolor="window">
            <v:imagedata r:id="rId374" o:title=""/>
          </v:shape>
          <o:OLEObject Type="Embed" ProgID="Equation.DSMT4" ShapeID="_x0000_i1195" DrawAspect="Content" ObjectID="_1674744981" r:id="rId375"/>
        </w:object>
      </w:r>
    </w:p>
    <w:p w14:paraId="01B2BF1F" w14:textId="77777777" w:rsidR="00717AC9" w:rsidRDefault="00717AC9" w:rsidP="00F21318">
      <w:pPr>
        <w:spacing w:line="312" w:lineRule="auto"/>
        <w:ind w:firstLine="426"/>
        <w:jc w:val="both"/>
      </w:pPr>
      <w:r>
        <w:t xml:space="preserve">Обозначим через </w:t>
      </w:r>
      <w:r w:rsidRPr="001810B8">
        <w:rPr>
          <w:i/>
          <w:lang w:val="en-US"/>
        </w:rPr>
        <w:t>B</w:t>
      </w:r>
      <w:r w:rsidRPr="001810B8">
        <w:rPr>
          <w:i/>
          <w:vertAlign w:val="subscript"/>
          <w:lang w:val="en-US"/>
        </w:rPr>
        <w:t>x</w:t>
      </w:r>
      <w:r>
        <w:t xml:space="preserve"> матрицу, составленную из векторов-строк матрицы </w:t>
      </w:r>
      <w:r w:rsidRPr="001810B8">
        <w:rPr>
          <w:i/>
          <w:lang w:val="en-US"/>
        </w:rPr>
        <w:t>B</w:t>
      </w:r>
      <w:r w:rsidRPr="001810B8">
        <w:t xml:space="preserve">, </w:t>
      </w:r>
      <w:r>
        <w:t>соответствующую активным ограничениям точки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EE4A38">
        <w:rPr>
          <w:i/>
          <w:lang w:val="en-US"/>
        </w:rPr>
        <w:t>X</w:t>
      </w:r>
      <w:r w:rsidRPr="001810B8">
        <w:t>.</w:t>
      </w:r>
    </w:p>
    <w:p w14:paraId="0BC397A7" w14:textId="77777777" w:rsidR="00F21318" w:rsidRPr="001810B8" w:rsidRDefault="00F21318" w:rsidP="00F21318">
      <w:pPr>
        <w:spacing w:line="312" w:lineRule="auto"/>
        <w:ind w:firstLine="426"/>
        <w:jc w:val="both"/>
      </w:pPr>
    </w:p>
    <w:p w14:paraId="2556AA0D" w14:textId="77777777" w:rsidR="00981DC6" w:rsidRDefault="00981DC6" w:rsidP="00014577">
      <w:pPr>
        <w:spacing w:line="312" w:lineRule="auto"/>
        <w:jc w:val="both"/>
        <w:rPr>
          <w:b/>
        </w:rPr>
      </w:pPr>
    </w:p>
    <w:p w14:paraId="77D78F05" w14:textId="08C67B4F" w:rsidR="00981DC6" w:rsidRDefault="004B6F5C" w:rsidP="00014577">
      <w:pPr>
        <w:spacing w:line="312" w:lineRule="auto"/>
        <w:jc w:val="both"/>
      </w:pPr>
      <w:r>
        <w:rPr>
          <w:b/>
          <w:noProof/>
        </w:rPr>
        <w:pict w14:anchorId="0D77CB3D">
          <v:shape id="_x0000_s5057" type="#_x0000_t75" style="position:absolute;left:0;text-align:left;margin-left:1530.8pt;margin-top:1.35pt;width:205.25pt;height:209.75pt;z-index:-251626496;mso-position-horizontal:right;mso-position-horizontal-relative:margin" wrapcoords="-67 0 -67 21535 21600 21535 21600 0 -67 0">
            <v:imagedata r:id="rId376" o:title="57"/>
            <w10:wrap type="tight" anchorx="margin"/>
          </v:shape>
        </w:pict>
      </w:r>
      <w:r w:rsidR="00717AC9" w:rsidRPr="00865F28">
        <w:rPr>
          <w:b/>
        </w:rPr>
        <w:t>Пример</w:t>
      </w:r>
      <w:r w:rsidR="00865F28">
        <w:rPr>
          <w:b/>
        </w:rPr>
        <w:t>.</w:t>
      </w:r>
      <w:r w:rsidR="00014577" w:rsidRPr="00E015D0">
        <w:t xml:space="preserve">  </w:t>
      </w:r>
      <w:r w:rsidR="00717AC9">
        <w:t xml:space="preserve">Пусть </w:t>
      </w:r>
      <w:r w:rsidR="000D02DE" w:rsidRPr="000D02DE">
        <w:rPr>
          <w:position w:val="-32"/>
          <w:lang w:val="en-US"/>
        </w:rPr>
        <w:object w:dxaOrig="1939" w:dyaOrig="760" w14:anchorId="54DF0BAF">
          <v:shape id="_x0000_i1196" type="#_x0000_t75" style="width:96.2pt;height:39.2pt" o:ole="">
            <v:imagedata r:id="rId377" o:title=""/>
          </v:shape>
          <o:OLEObject Type="Embed" ProgID="Equation.DSMT4" ShapeID="_x0000_i1196" DrawAspect="Content" ObjectID="_1674744982" r:id="rId378"/>
        </w:object>
      </w:r>
      <w:r w:rsidR="00717AC9" w:rsidRPr="00007B03">
        <w:t>,</w:t>
      </w:r>
      <w:r w:rsidR="00717AC9">
        <w:t xml:space="preserve"> где </w:t>
      </w:r>
      <w:r w:rsidR="00717AC9" w:rsidRPr="00653A6D">
        <w:rPr>
          <w:i/>
          <w:lang w:val="en-US"/>
        </w:rPr>
        <w:t>m</w:t>
      </w:r>
      <w:r w:rsidR="000D02DE">
        <w:t> </w:t>
      </w:r>
      <w:r w:rsidR="00717AC9" w:rsidRPr="000D02DE">
        <w:t>=</w:t>
      </w:r>
      <w:r w:rsidR="000D02DE">
        <w:t> </w:t>
      </w:r>
      <w:r w:rsidR="00717AC9" w:rsidRPr="00653A6D">
        <w:rPr>
          <w:i/>
        </w:rPr>
        <w:t>2</w:t>
      </w:r>
      <w:r w:rsidR="00717AC9" w:rsidRPr="00653A6D">
        <w:t xml:space="preserve">, </w:t>
      </w:r>
      <w:r w:rsidR="00717AC9" w:rsidRPr="00653A6D">
        <w:rPr>
          <w:i/>
          <w:lang w:val="en-US"/>
        </w:rPr>
        <w:t>n</w:t>
      </w:r>
      <w:r w:rsidR="000D02DE">
        <w:t> </w:t>
      </w:r>
      <w:r w:rsidR="00717AC9" w:rsidRPr="000D02DE">
        <w:t>=</w:t>
      </w:r>
      <w:r w:rsidR="000D02DE">
        <w:t> </w:t>
      </w:r>
      <w:r w:rsidR="00717AC9" w:rsidRPr="00653A6D">
        <w:rPr>
          <w:i/>
        </w:rPr>
        <w:t>3</w:t>
      </w:r>
      <w:r w:rsidR="00717AC9" w:rsidRPr="00653A6D">
        <w:t>;</w:t>
      </w:r>
    </w:p>
    <w:p w14:paraId="3E999785" w14:textId="77777777" w:rsidR="00981DC6" w:rsidRDefault="00981DC6" w:rsidP="00014577">
      <w:pPr>
        <w:spacing w:line="312" w:lineRule="auto"/>
        <w:jc w:val="both"/>
      </w:pPr>
    </w:p>
    <w:p w14:paraId="65CEB160" w14:textId="144D28F5" w:rsidR="00717AC9" w:rsidRPr="00007B03" w:rsidRDefault="00981DC6" w:rsidP="00014577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1116ECA4" wp14:editId="3CCFCB93">
                <wp:simplePos x="0" y="0"/>
                <wp:positionH relativeFrom="column">
                  <wp:posOffset>86995</wp:posOffset>
                </wp:positionH>
                <wp:positionV relativeFrom="paragraph">
                  <wp:posOffset>789940</wp:posOffset>
                </wp:positionV>
                <wp:extent cx="1279525" cy="668655"/>
                <wp:effectExtent l="0" t="0" r="0" b="0"/>
                <wp:wrapNone/>
                <wp:docPr id="1135" name="Прямоугольник 1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9525" cy="668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539B9C" w14:textId="13FE2B17" w:rsidR="00AC3470" w:rsidRPr="000C7A42" w:rsidRDefault="00AC3470" w:rsidP="000C7A42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</w:rPr>
                            </w:pPr>
                            <w:r w:rsidRPr="000C7A42">
                              <w:rPr>
                                <w:color w:val="000000" w:themeColor="text1"/>
                                <w:sz w:val="18"/>
                              </w:rPr>
                              <w:t>Единичная матрица, соответствующая прямым</w:t>
                            </w:r>
                            <w:r>
                              <w:rPr>
                                <w:color w:val="000000" w:themeColor="text1"/>
                                <w:sz w:val="18"/>
                              </w:rPr>
                              <w:t xml:space="preserve"> ограничения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135" o:spid="_x0000_s1050" style="position:absolute;left:0;text-align:left;margin-left:6.85pt;margin-top:62.2pt;width:100.75pt;height:52.65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" filled="f" stroked="f" strokeweight="1pt">
                <v:textbox>
                  <w:txbxContent>
                    <w:p w14:paraId="07539B9C" w14:textId="13FE2B17" w:rsidR="00AC3470" w:rsidRPr="000C7A42" w:rsidRDefault="00AC3470" w:rsidP="000C7A42">
                      <w:pPr>
                        <w:jc w:val="center"/>
                        <w:rPr>
                          <w:color w:val="000000" w:themeColor="text1"/>
                          <w:sz w:val="18"/>
                        </w:rPr>
                      </w:pPr>
                      <w:r w:rsidRPr="000C7A42">
                        <w:rPr>
                          <w:color w:val="000000" w:themeColor="text1"/>
                          <w:sz w:val="18"/>
                        </w:rPr>
                        <w:t>Единичная матрица, соответствующая прямым</w:t>
                      </w:r>
                      <w:r>
                        <w:rPr>
                          <w:color w:val="000000" w:themeColor="text1"/>
                          <w:sz w:val="18"/>
                        </w:rPr>
                        <w:t xml:space="preserve"> ограничениям</w:t>
                      </w:r>
                    </w:p>
                  </w:txbxContent>
                </v:textbox>
              </v:rect>
            </w:pict>
          </mc:Fallback>
        </mc:AlternateContent>
      </w:r>
      <w:r w:rsidR="000C7A42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460758D" wp14:editId="6F290BF4">
                <wp:simplePos x="0" y="0"/>
                <wp:positionH relativeFrom="column">
                  <wp:posOffset>1310361</wp:posOffset>
                </wp:positionH>
                <wp:positionV relativeFrom="paragraph">
                  <wp:posOffset>788670</wp:posOffset>
                </wp:positionV>
                <wp:extent cx="336499" cy="190195"/>
                <wp:effectExtent l="0" t="38100" r="64135" b="19685"/>
                <wp:wrapNone/>
                <wp:docPr id="15" name="Прямая со стрелко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6499" cy="1901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stealth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5" o:spid="_x0000_s1026" type="#_x0000_t32" style="position:absolute;margin-left:103.2pt;margin-top:62.1pt;width:26.5pt;height:15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" strokecolor="black [3213]" strokeweight=".5pt">
                <v:stroke endarrow="classic" joinstyle="miter"/>
              </v:shape>
            </w:pict>
          </mc:Fallback>
        </mc:AlternateContent>
      </w:r>
      <w:r w:rsidR="00717AC9">
        <w:t xml:space="preserve">Матрица </w:t>
      </w:r>
      <w:r w:rsidR="00717AC9" w:rsidRPr="00653A6D">
        <w:rPr>
          <w:i/>
          <w:lang w:val="en-US"/>
        </w:rPr>
        <w:t>B</w:t>
      </w:r>
      <w:r w:rsidR="00717AC9">
        <w:t xml:space="preserve"> имеет вид: </w:t>
      </w:r>
      <w:r w:rsidRPr="001471DF">
        <w:rPr>
          <w:position w:val="-88"/>
          <w:lang w:val="en-US"/>
        </w:rPr>
        <w:object w:dxaOrig="1800" w:dyaOrig="1880" w14:anchorId="377867EA">
          <v:shape id="_x0000_i1197" type="#_x0000_t75" style="width:100.5pt;height:103.7pt" o:ole="">
            <v:imagedata r:id="rId379" o:title=""/>
          </v:shape>
          <o:OLEObject Type="Embed" ProgID="Equation.DSMT4" ShapeID="_x0000_i1197" DrawAspect="Content" ObjectID="_1674744983" r:id="rId380"/>
        </w:object>
      </w:r>
    </w:p>
    <w:p w14:paraId="4577A969" w14:textId="77777777" w:rsidR="00717AC9" w:rsidRDefault="00717AC9" w:rsidP="00014577">
      <w:pPr>
        <w:spacing w:line="312" w:lineRule="auto"/>
        <w:jc w:val="both"/>
      </w:pPr>
    </w:p>
    <w:p w14:paraId="0AC1A112" w14:textId="77777777" w:rsidR="00981DC6" w:rsidRDefault="00981DC6" w:rsidP="00014577">
      <w:pPr>
        <w:spacing w:line="312" w:lineRule="auto"/>
        <w:jc w:val="both"/>
      </w:pPr>
    </w:p>
    <w:p w14:paraId="414CE929" w14:textId="77777777" w:rsidR="00981DC6" w:rsidRDefault="00981DC6" w:rsidP="00014577">
      <w:pPr>
        <w:spacing w:line="312" w:lineRule="auto"/>
        <w:jc w:val="both"/>
      </w:pPr>
    </w:p>
    <w:p w14:paraId="1E0769F2" w14:textId="77777777" w:rsidR="00717AC9" w:rsidRPr="00007B03" w:rsidRDefault="00717AC9" w:rsidP="00981DC6">
      <w:pPr>
        <w:spacing w:line="312" w:lineRule="auto"/>
        <w:ind w:firstLine="426"/>
        <w:jc w:val="both"/>
      </w:pPr>
      <w:r>
        <w:t>(0</w:t>
      </w:r>
      <w:r w:rsidRPr="0026294D">
        <w:t>,</w:t>
      </w:r>
      <w:r>
        <w:t xml:space="preserve"> </w:t>
      </w:r>
      <w:r w:rsidRPr="0026294D">
        <w:t>1, 2)</w:t>
      </w:r>
      <w:r>
        <w:t xml:space="preserve"> – крайняя точка, для неё:</w:t>
      </w:r>
    </w:p>
    <w:p w14:paraId="1D783B30" w14:textId="77777777" w:rsidR="00717AC9" w:rsidRDefault="00717AC9" w:rsidP="00981DC6">
      <w:pPr>
        <w:spacing w:line="312" w:lineRule="auto"/>
        <w:ind w:firstLine="426"/>
        <w:jc w:val="both"/>
      </w:pPr>
      <w:r>
        <w:rPr>
          <w:position w:val="-50"/>
        </w:rPr>
        <w:object w:dxaOrig="1620" w:dyaOrig="1120" w14:anchorId="213752A1">
          <v:shape id="_x0000_i1198" type="#_x0000_t75" style="width:81.65pt;height:55.35pt" o:ole="" fillcolor="window">
            <v:imagedata r:id="rId381" o:title=""/>
          </v:shape>
          <o:OLEObject Type="Embed" ProgID="Equation.3" ShapeID="_x0000_i1198" DrawAspect="Content" ObjectID="_1674744984" r:id="rId382"/>
        </w:object>
      </w:r>
    </w:p>
    <w:p w14:paraId="288364D9" w14:textId="77777777" w:rsidR="00717AC9" w:rsidRDefault="00717AC9" w:rsidP="00981DC6">
      <w:pPr>
        <w:spacing w:line="312" w:lineRule="auto"/>
        <w:ind w:firstLine="426"/>
        <w:jc w:val="both"/>
      </w:pPr>
      <w:r>
        <w:t>(2, 1, 0) – крайняя точка:</w:t>
      </w:r>
    </w:p>
    <w:p w14:paraId="53C0AC73" w14:textId="77777777" w:rsidR="00717AC9" w:rsidRDefault="00717AC9" w:rsidP="00981DC6">
      <w:pPr>
        <w:spacing w:line="312" w:lineRule="auto"/>
        <w:ind w:firstLine="426"/>
        <w:jc w:val="both"/>
      </w:pPr>
      <w:r>
        <w:rPr>
          <w:position w:val="-50"/>
        </w:rPr>
        <w:object w:dxaOrig="1600" w:dyaOrig="1120" w14:anchorId="62699D10">
          <v:shape id="_x0000_i1199" type="#_x0000_t75" style="width:79.5pt;height:55.35pt" o:ole="" fillcolor="window">
            <v:imagedata r:id="rId383" o:title=""/>
          </v:shape>
          <o:OLEObject Type="Embed" ProgID="Equation.3" ShapeID="_x0000_i1199" DrawAspect="Content" ObjectID="_1674744985" r:id="rId384"/>
        </w:object>
      </w:r>
    </w:p>
    <w:p w14:paraId="21A4ACE4" w14:textId="77777777" w:rsidR="00717AC9" w:rsidRDefault="00717AC9" w:rsidP="00981DC6">
      <w:pPr>
        <w:spacing w:line="312" w:lineRule="auto"/>
        <w:ind w:firstLine="426"/>
        <w:jc w:val="both"/>
      </w:pPr>
      <w:r>
        <w:t>(0, 3, 0) – крайняя точка:</w:t>
      </w:r>
    </w:p>
    <w:p w14:paraId="45897CFF" w14:textId="77777777" w:rsidR="00717AC9" w:rsidRDefault="00717AC9" w:rsidP="00981DC6">
      <w:pPr>
        <w:spacing w:line="312" w:lineRule="auto"/>
        <w:ind w:firstLine="426"/>
        <w:jc w:val="both"/>
      </w:pPr>
      <w:r>
        <w:rPr>
          <w:position w:val="-50"/>
        </w:rPr>
        <w:object w:dxaOrig="1600" w:dyaOrig="1120" w14:anchorId="08BB5FF5">
          <v:shape id="_x0000_i1200" type="#_x0000_t75" style="width:79.5pt;height:55.35pt" o:ole="" fillcolor="window">
            <v:imagedata r:id="rId385" o:title=""/>
          </v:shape>
          <o:OLEObject Type="Embed" ProgID="Equation.3" ShapeID="_x0000_i1200" DrawAspect="Content" ObjectID="_1674744986" r:id="rId386"/>
        </w:object>
      </w:r>
    </w:p>
    <w:p w14:paraId="468D1821" w14:textId="77777777" w:rsidR="00717AC9" w:rsidRDefault="00717AC9" w:rsidP="00981DC6">
      <w:pPr>
        <w:spacing w:line="312" w:lineRule="auto"/>
        <w:ind w:firstLine="426"/>
        <w:jc w:val="both"/>
      </w:pPr>
      <w:r>
        <w:t>(0, 2, 1) – не крайняя точка:</w:t>
      </w:r>
    </w:p>
    <w:p w14:paraId="2DE38D7F" w14:textId="77777777" w:rsidR="00717AC9" w:rsidRPr="00200C41" w:rsidRDefault="00717AC9" w:rsidP="00981DC6">
      <w:pPr>
        <w:spacing w:line="312" w:lineRule="auto"/>
        <w:ind w:firstLine="426"/>
        <w:jc w:val="both"/>
        <w:rPr>
          <w:lang w:val="en-US"/>
        </w:rPr>
      </w:pPr>
      <w:r>
        <w:rPr>
          <w:position w:val="-30"/>
        </w:rPr>
        <w:object w:dxaOrig="1579" w:dyaOrig="720" w14:anchorId="175CF81F">
          <v:shape id="_x0000_i1201" type="#_x0000_t75" style="width:77.9pt;height:36.55pt" o:ole="" fillcolor="window">
            <v:imagedata r:id="rId387" o:title=""/>
          </v:shape>
          <o:OLEObject Type="Embed" ProgID="Equation.3" ShapeID="_x0000_i1201" DrawAspect="Content" ObjectID="_1674744987" r:id="rId388"/>
        </w:object>
      </w:r>
    </w:p>
    <w:p w14:paraId="6671EE38" w14:textId="72A3F2A7" w:rsidR="00717AC9" w:rsidRDefault="00717AC9" w:rsidP="00981DC6">
      <w:pPr>
        <w:spacing w:line="312" w:lineRule="auto"/>
        <w:ind w:firstLine="426"/>
        <w:jc w:val="both"/>
      </w:pPr>
      <w:r>
        <w:t>Для внутренних точек</w:t>
      </w:r>
      <w:r w:rsidRPr="00EE4A38">
        <w:t xml:space="preserve"> </w:t>
      </w:r>
      <w:r w:rsidRPr="00EE4A38">
        <w:rPr>
          <w:i/>
          <w:lang w:val="en-US"/>
        </w:rPr>
        <w:t>x</w:t>
      </w:r>
      <w:r>
        <w:t xml:space="preserve"> матрицы </w:t>
      </w:r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r>
        <w:t xml:space="preserve"> будет состоять из пустых стро</w:t>
      </w:r>
      <w:r w:rsidR="002D1C83">
        <w:t>к.</w:t>
      </w:r>
    </w:p>
    <w:p w14:paraId="16A0EB7A" w14:textId="77777777" w:rsidR="00014577" w:rsidRPr="002D1C83" w:rsidRDefault="00014577" w:rsidP="00014577">
      <w:pPr>
        <w:spacing w:line="312" w:lineRule="auto"/>
        <w:jc w:val="both"/>
      </w:pPr>
    </w:p>
    <w:p w14:paraId="3BCCD8E6" w14:textId="0ED0FC2F" w:rsidR="00717AC9" w:rsidRDefault="00717AC9" w:rsidP="00367B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A3E06">
        <w:rPr>
          <w:b/>
        </w:rPr>
        <w:t>Т</w:t>
      </w:r>
      <w:r w:rsidR="00367BAD" w:rsidRPr="003A3E06">
        <w:rPr>
          <w:b/>
        </w:rPr>
        <w:t>еорема</w:t>
      </w:r>
      <w:r w:rsidR="00367BAD">
        <w:rPr>
          <w:b/>
          <w:i/>
        </w:rPr>
        <w:t>.</w:t>
      </w:r>
      <w:r>
        <w:t xml:space="preserve"> Для того чтобы допустимая точка </w:t>
      </w:r>
      <w:r w:rsidRPr="00200C41">
        <w:rPr>
          <w:i/>
          <w:lang w:val="en-US"/>
        </w:rPr>
        <w:t>x</w:t>
      </w:r>
      <w:r>
        <w:t xml:space="preserve"> задачи </w:t>
      </w:r>
      <w:r w:rsidRPr="009F15B2">
        <w:t>(</w:t>
      </w:r>
      <w:r>
        <w:t>2</w:t>
      </w:r>
      <w:r w:rsidRPr="009F15B2">
        <w:t>)</w:t>
      </w:r>
      <w:r>
        <w:t xml:space="preserve"> была крайней, необходимо и достаточно, чтобы ранг матрицы </w:t>
      </w:r>
      <w:r w:rsidRPr="00EE4A38">
        <w:rPr>
          <w:i/>
          <w:lang w:val="en-US"/>
        </w:rPr>
        <w:t>B</w:t>
      </w:r>
      <w:r w:rsidRPr="00EE4A38">
        <w:rPr>
          <w:i/>
          <w:vertAlign w:val="subscript"/>
          <w:lang w:val="en-US"/>
        </w:rPr>
        <w:t>x</w:t>
      </w:r>
      <w:r>
        <w:t xml:space="preserve"> был максимальным, т.е. равен </w:t>
      </w:r>
      <w:r w:rsidRPr="00200C41">
        <w:rPr>
          <w:i/>
          <w:lang w:val="en-US"/>
        </w:rPr>
        <w:t>n</w:t>
      </w:r>
      <w:r>
        <w:t xml:space="preserve">, т.е. </w:t>
      </w:r>
      <w:r w:rsidRPr="009F15B2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9F15B2">
        <w:rPr>
          <w:i/>
          <w:lang w:val="en-US"/>
        </w:rPr>
        <w:t>X</w:t>
      </w:r>
      <w:r w:rsidRPr="00200C41">
        <w:t xml:space="preserve"> </w:t>
      </w:r>
      <w:r>
        <w:t xml:space="preserve">– крайняя точка </w:t>
      </w:r>
      <w:r>
        <w:sym w:font="Symbol" w:char="F0DB"/>
      </w:r>
      <w:r w:rsidRPr="009F15B2">
        <w:t xml:space="preserve"> </w:t>
      </w:r>
      <w:r w:rsidRPr="009F15B2">
        <w:rPr>
          <w:i/>
          <w:lang w:val="en-US"/>
        </w:rPr>
        <w:t>rang</w:t>
      </w:r>
      <w:r w:rsidR="000D02DE">
        <w:rPr>
          <w:i/>
          <w:lang w:val="en-US"/>
        </w:rPr>
        <w:t> </w:t>
      </w:r>
      <w:r w:rsidRPr="009F15B2">
        <w:rPr>
          <w:i/>
          <w:lang w:val="en-US"/>
        </w:rPr>
        <w:t>B</w:t>
      </w:r>
      <w:r w:rsidRPr="009F15B2">
        <w:rPr>
          <w:i/>
          <w:vertAlign w:val="subscript"/>
          <w:lang w:val="en-US"/>
        </w:rPr>
        <w:t>x</w:t>
      </w:r>
      <w:r w:rsidR="000D02DE">
        <w:t> </w:t>
      </w:r>
      <w:r w:rsidRPr="009F15B2">
        <w:t>=</w:t>
      </w:r>
      <w:r w:rsidR="000D02DE">
        <w:t> </w:t>
      </w:r>
      <w:r w:rsidRPr="009F15B2">
        <w:rPr>
          <w:i/>
          <w:lang w:val="en-US"/>
        </w:rPr>
        <w:t>n</w:t>
      </w:r>
      <w:r w:rsidRPr="009F15B2">
        <w:t>.</w:t>
      </w:r>
    </w:p>
    <w:p w14:paraId="21F0E5DB" w14:textId="77777777" w:rsidR="00014577" w:rsidRDefault="00014577" w:rsidP="00014577">
      <w:pPr>
        <w:spacing w:line="312" w:lineRule="auto"/>
        <w:jc w:val="both"/>
        <w:rPr>
          <w:b/>
          <w:i/>
        </w:rPr>
      </w:pPr>
    </w:p>
    <w:p w14:paraId="60F5B719" w14:textId="77777777" w:rsidR="000C7A42" w:rsidRPr="00E015D0" w:rsidRDefault="00717AC9" w:rsidP="00014577">
      <w:pPr>
        <w:spacing w:line="312" w:lineRule="auto"/>
        <w:jc w:val="both"/>
        <w:rPr>
          <w:b/>
        </w:rPr>
      </w:pPr>
      <w:r w:rsidRPr="00865F28">
        <w:rPr>
          <w:b/>
        </w:rPr>
        <w:t>Доказательство</w:t>
      </w:r>
      <w:r w:rsidR="00014577" w:rsidRPr="00E015D0">
        <w:rPr>
          <w:b/>
        </w:rPr>
        <w:t>.</w:t>
      </w:r>
    </w:p>
    <w:p w14:paraId="1C070C9D" w14:textId="4D0787DB" w:rsidR="00981DC6" w:rsidRDefault="00717AC9" w:rsidP="00981DC6">
      <w:pPr>
        <w:spacing w:line="312" w:lineRule="auto"/>
        <w:ind w:firstLine="426"/>
        <w:jc w:val="both"/>
      </w:pPr>
      <w:r w:rsidRPr="00014577">
        <w:rPr>
          <w:i/>
        </w:rPr>
        <w:t>Достаточность</w:t>
      </w:r>
      <w:r w:rsidR="00014577" w:rsidRPr="00E015D0">
        <w:rPr>
          <w:i/>
        </w:rPr>
        <w:t>.</w:t>
      </w:r>
      <w:r w:rsidR="00014577" w:rsidRPr="00E015D0">
        <w:t xml:space="preserve"> </w:t>
      </w:r>
      <w:r>
        <w:t>Пусть</w:t>
      </w:r>
      <w:r w:rsidR="000D02DE" w:rsidRPr="000D02DE">
        <w:t xml:space="preserve"> </w:t>
      </w:r>
      <w:r w:rsidR="000D02DE" w:rsidRPr="000D02DE">
        <w:rPr>
          <w:position w:val="-12"/>
        </w:rPr>
        <w:object w:dxaOrig="1140" w:dyaOrig="360" w14:anchorId="4571C919">
          <v:shape id="_x0000_i1202" type="#_x0000_t75" style="width:56.95pt;height:17.75pt" o:ole="">
            <v:imagedata r:id="rId389" o:title=""/>
          </v:shape>
          <o:OLEObject Type="Embed" ProgID="Equation.DSMT4" ShapeID="_x0000_i1202" DrawAspect="Content" ObjectID="_1674744988" r:id="rId390"/>
        </w:object>
      </w:r>
      <w:r w:rsidR="00981DC6">
        <w:t>. Это означает, что</w:t>
      </w:r>
      <w:r>
        <w:t xml:space="preserve"> из</w:t>
      </w:r>
      <w:r w:rsidR="000D02DE" w:rsidRPr="000D02DE">
        <w:t xml:space="preserve"> </w:t>
      </w:r>
      <w:r w:rsidR="00981DC6">
        <w:t xml:space="preserve">соотношения </w:t>
      </w:r>
      <w:r w:rsidR="006B7191" w:rsidRPr="000D02DE">
        <w:rPr>
          <w:position w:val="-12"/>
        </w:rPr>
        <w:object w:dxaOrig="920" w:dyaOrig="360" w14:anchorId="340FB1B5">
          <v:shape id="_x0000_i1203" type="#_x0000_t75" style="width:45.65pt;height:17.75pt" o:ole="">
            <v:imagedata r:id="rId391" o:title=""/>
          </v:shape>
          <o:OLEObject Type="Embed" ProgID="Equation.DSMT4" ShapeID="_x0000_i1203" DrawAspect="Content" ObjectID="_1674744989" r:id="rId392"/>
        </w:object>
      </w:r>
      <w:r w:rsidR="000D02DE" w:rsidRPr="00CC686A">
        <w:t>,</w:t>
      </w:r>
      <w:r w:rsidRPr="009F15B2">
        <w:t xml:space="preserve"> </w:t>
      </w:r>
      <w:r>
        <w:t>следует</w:t>
      </w:r>
      <w:r w:rsidR="006B7191">
        <w:t>, что</w:t>
      </w:r>
      <w:r w:rsidR="00981DC6">
        <w:t xml:space="preserve"> </w:t>
      </w:r>
      <w:r w:rsidRPr="009F15B2">
        <w:t xml:space="preserve"> </w:t>
      </w:r>
      <w:r w:rsidR="006B7191">
        <w:rPr>
          <w:i/>
          <w:lang w:val="en-US"/>
        </w:rPr>
        <w:t>z</w:t>
      </w:r>
      <w:r w:rsidR="000D02DE">
        <w:t>= </w:t>
      </w:r>
      <w:r w:rsidRPr="000D02DE">
        <w:t>0</w:t>
      </w:r>
      <w:r w:rsidRPr="002B591F">
        <w:t>.</w:t>
      </w:r>
      <w:r w:rsidR="00014577" w:rsidRPr="00E015D0">
        <w:t xml:space="preserve"> </w:t>
      </w:r>
      <w:r>
        <w:t xml:space="preserve">Докажем, что тогда точка </w:t>
      </w:r>
      <w:r w:rsidRPr="009F15B2">
        <w:rPr>
          <w:i/>
          <w:lang w:val="en-US"/>
        </w:rPr>
        <w:t>x</w:t>
      </w:r>
      <w:r>
        <w:rPr>
          <w:lang w:val="en-US"/>
        </w:rPr>
        <w:sym w:font="Symbol" w:char="F0CE"/>
      </w:r>
      <w:r w:rsidRPr="009F15B2">
        <w:rPr>
          <w:i/>
          <w:lang w:val="en-US"/>
        </w:rPr>
        <w:t>X</w:t>
      </w:r>
      <w:r>
        <w:t xml:space="preserve"> –</w:t>
      </w:r>
      <w:r w:rsidRPr="002B591F">
        <w:t xml:space="preserve"> </w:t>
      </w:r>
      <w:r>
        <w:t>крайняя.</w:t>
      </w:r>
      <w:r w:rsidR="00014577" w:rsidRPr="00E015D0">
        <w:t xml:space="preserve"> </w:t>
      </w:r>
    </w:p>
    <w:p w14:paraId="08DF58C0" w14:textId="1B1E44FD" w:rsidR="00717AC9" w:rsidRDefault="00717AC9" w:rsidP="00981DC6">
      <w:pPr>
        <w:spacing w:line="312" w:lineRule="auto"/>
        <w:ind w:firstLine="426"/>
        <w:jc w:val="both"/>
      </w:pPr>
      <w:r>
        <w:t>Предположим обратное</w:t>
      </w:r>
      <w:r w:rsidRPr="002B591F">
        <w:t xml:space="preserve">, </w:t>
      </w:r>
      <w:r>
        <w:t>т.е. пусть существует</w:t>
      </w:r>
      <w:r w:rsidRPr="00C612DC">
        <w:t xml:space="preserve"> </w:t>
      </w:r>
      <w:r w:rsidRPr="002B591F">
        <w:t xml:space="preserve"> </w:t>
      </w:r>
      <w:r w:rsidR="00981DC6">
        <w:t xml:space="preserve"> </w:t>
      </w:r>
      <w:r w:rsidR="000D02DE" w:rsidRPr="00251819">
        <w:rPr>
          <w:position w:val="-30"/>
        </w:rPr>
        <w:object w:dxaOrig="2860" w:dyaOrig="540" w14:anchorId="64A786FD">
          <v:shape id="_x0000_i1204" type="#_x0000_t75" style="width:142.95pt;height:25.25pt" o:ole="">
            <v:imagedata r:id="rId393" o:title=""/>
          </v:shape>
          <o:OLEObject Type="Embed" ProgID="Equation.DSMT4" ShapeID="_x0000_i1204" DrawAspect="Content" ObjectID="_1674744990" r:id="rId394"/>
        </w:object>
      </w:r>
      <w:r>
        <w:t>, где</w:t>
      </w:r>
      <w:r w:rsidRPr="00251819">
        <w:t xml:space="preserve"> </w:t>
      </w:r>
      <w:r w:rsidRPr="00251819">
        <w:rPr>
          <w:i/>
        </w:rPr>
        <w:sym w:font="Symbol" w:char="F06C"/>
      </w:r>
      <w:r>
        <w:sym w:font="Symbol" w:char="F0CE"/>
      </w:r>
      <w:r w:rsidRPr="00251819">
        <w:t>(0,1)</w:t>
      </w:r>
    </w:p>
    <w:p w14:paraId="7B5C7C63" w14:textId="77777777" w:rsidR="00717AC9" w:rsidRPr="00C612DC" w:rsidRDefault="00717AC9" w:rsidP="00981DC6">
      <w:pPr>
        <w:spacing w:line="312" w:lineRule="auto"/>
        <w:ind w:firstLine="426"/>
        <w:jc w:val="both"/>
      </w:pPr>
      <w:r>
        <w:t xml:space="preserve">Обозначим </w:t>
      </w:r>
      <w:r w:rsidR="000D02DE" w:rsidRPr="00C612DC">
        <w:rPr>
          <w:position w:val="-12"/>
        </w:rPr>
        <w:object w:dxaOrig="940" w:dyaOrig="520" w14:anchorId="09F28DED">
          <v:shape id="_x0000_i1205" type="#_x0000_t75" style="width:46.75pt;height:25.25pt" o:ole="">
            <v:imagedata r:id="rId395" o:title=""/>
          </v:shape>
          <o:OLEObject Type="Embed" ProgID="Equation.DSMT4" ShapeID="_x0000_i1205" DrawAspect="Content" ObjectID="_1674744991" r:id="rId396"/>
        </w:object>
      </w:r>
      <w:r>
        <w:t xml:space="preserve"> (т.е. вектор</w:t>
      </w:r>
      <w:r w:rsidRPr="002B591F">
        <w:t xml:space="preserve"> </w:t>
      </w:r>
      <w:r w:rsidRPr="00251819">
        <w:rPr>
          <w:i/>
          <w:lang w:val="en-US"/>
        </w:rPr>
        <w:t>b</w:t>
      </w:r>
      <w:r w:rsidRPr="00251819">
        <w:rPr>
          <w:i/>
          <w:vertAlign w:val="subscript"/>
          <w:lang w:val="en-US"/>
        </w:rPr>
        <w:t>x</w:t>
      </w:r>
      <w:r w:rsidRPr="002B591F">
        <w:t xml:space="preserve"> </w:t>
      </w:r>
      <w:r>
        <w:t xml:space="preserve">состоит из компонент  вектора </w:t>
      </w:r>
      <w:r w:rsidRPr="002B591F">
        <w:rPr>
          <w:i/>
          <w:lang w:val="en-US"/>
        </w:rPr>
        <w:t>b</w:t>
      </w:r>
      <w:r w:rsidRPr="002B591F">
        <w:t xml:space="preserve"> </w:t>
      </w:r>
      <w:r>
        <w:t>и нулей)</w:t>
      </w:r>
      <w:r w:rsidRPr="00C612DC">
        <w:t>.</w:t>
      </w:r>
    </w:p>
    <w:p w14:paraId="2F22129C" w14:textId="4DAE6F78" w:rsidR="00981DC6" w:rsidRPr="0094308E" w:rsidRDefault="00717AC9" w:rsidP="0094308E">
      <w:pPr>
        <w:spacing w:line="312" w:lineRule="auto"/>
        <w:ind w:firstLine="426"/>
        <w:jc w:val="both"/>
      </w:pPr>
      <w:r>
        <w:t xml:space="preserve">Т.к. 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1</w:t>
      </w:r>
      <w:r>
        <w:t>,</w:t>
      </w:r>
      <w:r w:rsidR="000D02DE">
        <w:rPr>
          <w:vertAlign w:val="subscript"/>
          <w:lang w:val="en-US"/>
        </w:rPr>
        <w:t> </w:t>
      </w:r>
      <w:r w:rsidRPr="00251819">
        <w:rPr>
          <w:i/>
          <w:lang w:val="en-US"/>
        </w:rPr>
        <w:t>x</w:t>
      </w:r>
      <w:r w:rsidRPr="00251819">
        <w:rPr>
          <w:sz w:val="22"/>
          <w:vertAlign w:val="subscript"/>
        </w:rPr>
        <w:t>2</w:t>
      </w:r>
      <w:r>
        <w:t xml:space="preserve"> – допустимые точки, </w:t>
      </w:r>
      <w:r w:rsidR="0094308E">
        <w:t xml:space="preserve">  </w:t>
      </w:r>
      <w:r>
        <w:t>то</w:t>
      </w:r>
      <w:r w:rsidR="00981DC6">
        <w:tab/>
      </w:r>
      <w:r w:rsidR="0094308E">
        <w:rPr>
          <w:position w:val="-32"/>
        </w:rPr>
        <w:object w:dxaOrig="3400" w:dyaOrig="760" w14:anchorId="637CAC7B">
          <v:shape id="_x0000_i1206" type="#_x0000_t75" style="width:169.25pt;height:39.2pt" o:ole="" fillcolor="window">
            <v:imagedata r:id="rId397" o:title=""/>
          </v:shape>
          <o:OLEObject Type="Embed" ProgID="Equation.DSMT4" ShapeID="_x0000_i1206" DrawAspect="Content" ObjectID="_1674744992" r:id="rId398"/>
        </w:object>
      </w:r>
      <w:r w:rsidR="0094308E">
        <w:tab/>
        <w:t>и сложим</w:t>
      </w:r>
    </w:p>
    <w:p w14:paraId="6CC4E038" w14:textId="21EDA3F2" w:rsidR="00981DC6" w:rsidRPr="0094308E" w:rsidRDefault="0094308E" w:rsidP="0094308E">
      <w:pPr>
        <w:spacing w:line="312" w:lineRule="auto"/>
        <w:ind w:firstLine="426"/>
        <w:jc w:val="both"/>
        <w:rPr>
          <w:position w:val="-32"/>
        </w:rPr>
      </w:pPr>
      <w:r w:rsidRPr="0094308E">
        <w:rPr>
          <w:position w:val="-12"/>
        </w:rPr>
        <w:object w:dxaOrig="1140" w:dyaOrig="360" w14:anchorId="1AD3146F">
          <v:shape id="_x0000_i1207" type="#_x0000_t75" style="width:56.95pt;height:18.8pt" o:ole="" fillcolor="window">
            <v:imagedata r:id="rId399" o:title=""/>
          </v:shape>
          <o:OLEObject Type="Embed" ProgID="Equation.DSMT4" ShapeID="_x0000_i1207" DrawAspect="Content" ObjectID="_1674744993" r:id="rId400"/>
        </w:object>
      </w:r>
    </w:p>
    <w:p w14:paraId="4C0B4ECD" w14:textId="77777777" w:rsidR="0094308E" w:rsidRDefault="00717AC9" w:rsidP="0094308E">
      <w:pPr>
        <w:spacing w:line="312" w:lineRule="auto"/>
        <w:ind w:firstLine="426"/>
        <w:jc w:val="both"/>
      </w:pPr>
      <w:r>
        <w:t xml:space="preserve">По определению </w:t>
      </w:r>
      <w:r w:rsidRPr="00C612DC">
        <w:rPr>
          <w:i/>
          <w:lang w:val="en-US"/>
        </w:rPr>
        <w:t>b</w:t>
      </w:r>
      <w:r w:rsidRPr="00C612DC">
        <w:rPr>
          <w:i/>
          <w:vertAlign w:val="subscript"/>
          <w:lang w:val="en-US"/>
        </w:rPr>
        <w:t>x</w:t>
      </w:r>
      <w:r w:rsidRPr="00C612DC">
        <w:t xml:space="preserve"> </w:t>
      </w:r>
      <w:r w:rsidR="0094308E">
        <w:t xml:space="preserve">в этом соотношении должно быть </w:t>
      </w:r>
      <w:r>
        <w:t xml:space="preserve"> равенство</w:t>
      </w:r>
      <w:r w:rsidRPr="00251819">
        <w:t xml:space="preserve">  </w:t>
      </w:r>
    </w:p>
    <w:p w14:paraId="3C42E732" w14:textId="643FE576" w:rsidR="00717AC9" w:rsidRDefault="00717AC9" w:rsidP="0094308E">
      <w:pPr>
        <w:spacing w:line="312" w:lineRule="auto"/>
        <w:ind w:firstLine="426"/>
        <w:jc w:val="both"/>
        <w:rPr>
          <w:position w:val="-12"/>
        </w:rPr>
      </w:pPr>
      <w:r>
        <w:sym w:font="Symbol" w:char="F0DE"/>
      </w:r>
      <w:r w:rsidR="0094308E">
        <w:t xml:space="preserve">  </w:t>
      </w:r>
      <w:r w:rsidR="0094308E" w:rsidRPr="000D02DE">
        <w:rPr>
          <w:position w:val="-12"/>
        </w:rPr>
        <w:object w:dxaOrig="6380" w:dyaOrig="360" w14:anchorId="38D62384">
          <v:shape id="_x0000_i1208" type="#_x0000_t75" style="width:320.8pt;height:17.75pt" o:ole="">
            <v:imagedata r:id="rId401" o:title=""/>
          </v:shape>
          <o:OLEObject Type="Embed" ProgID="Equation.DSMT4" ShapeID="_x0000_i1208" DrawAspect="Content" ObjectID="_1674744994" r:id="rId402"/>
        </w:object>
      </w:r>
    </w:p>
    <w:p w14:paraId="6DAC4FD0" w14:textId="7E57FBFC" w:rsidR="00717AC9" w:rsidRPr="0094308E" w:rsidRDefault="0094308E" w:rsidP="0094308E">
      <w:pPr>
        <w:spacing w:line="312" w:lineRule="auto"/>
        <w:ind w:firstLine="426"/>
        <w:jc w:val="both"/>
      </w:pPr>
      <w:r>
        <w:t xml:space="preserve">Аналогично можно показать, что  </w:t>
      </w:r>
      <w:r w:rsidR="000D02DE" w:rsidRPr="00C612DC">
        <w:rPr>
          <w:position w:val="-12"/>
        </w:rPr>
        <w:object w:dxaOrig="960" w:dyaOrig="360" w14:anchorId="0A1D4098">
          <v:shape id="_x0000_i1209" type="#_x0000_t75" style="width:49.45pt;height:19.35pt" o:ole="">
            <v:imagedata r:id="rId403" o:title=""/>
          </v:shape>
          <o:OLEObject Type="Embed" ProgID="Equation.DSMT4" ShapeID="_x0000_i1209" DrawAspect="Content" ObjectID="_1674744995" r:id="rId404"/>
        </w:object>
      </w:r>
      <w:r>
        <w:rPr>
          <w:position w:val="-12"/>
        </w:rPr>
        <w:t xml:space="preserve">    </w:t>
      </w:r>
      <w:r w:rsidR="00717AC9">
        <w:sym w:font="Symbol" w:char="F0DE"/>
      </w:r>
      <w:r w:rsidR="00717AC9" w:rsidRPr="00D42DDF">
        <w:t xml:space="preserve"> </w:t>
      </w:r>
      <w:r>
        <w:t xml:space="preserve">  </w:t>
      </w:r>
      <w:r w:rsidR="00717AC9" w:rsidRPr="000D02DE">
        <w:rPr>
          <w:i/>
          <w:lang w:val="en-US"/>
        </w:rPr>
        <w:t>x</w:t>
      </w:r>
      <w:r w:rsidR="000D02DE" w:rsidRPr="00CC686A">
        <w:t>=</w:t>
      </w:r>
      <w:r w:rsidR="00717AC9" w:rsidRPr="000D02DE">
        <w:rPr>
          <w:i/>
          <w:lang w:val="en-US"/>
        </w:rPr>
        <w:t>x</w:t>
      </w:r>
      <w:r w:rsidR="00717AC9" w:rsidRPr="000D02DE">
        <w:rPr>
          <w:sz w:val="22"/>
          <w:vertAlign w:val="subscript"/>
        </w:rPr>
        <w:t>2</w:t>
      </w:r>
      <w:r w:rsidR="00717AC9">
        <w:t>.</w:t>
      </w:r>
    </w:p>
    <w:p w14:paraId="067ED8ED" w14:textId="0F47DAB7" w:rsidR="00717AC9" w:rsidRDefault="00717AC9" w:rsidP="0094308E">
      <w:pPr>
        <w:spacing w:line="312" w:lineRule="auto"/>
        <w:ind w:firstLine="426"/>
        <w:jc w:val="both"/>
        <w:rPr>
          <w:i/>
        </w:rPr>
      </w:pPr>
      <w:r>
        <w:t>Значит наше предположение не верно,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крайняя, </w:t>
      </w:r>
      <w:r w:rsidRPr="00014577">
        <w:rPr>
          <w:i/>
        </w:rPr>
        <w:t>ч.т.д.</w:t>
      </w:r>
    </w:p>
    <w:p w14:paraId="106AE138" w14:textId="77777777" w:rsidR="0094308E" w:rsidRDefault="0094308E" w:rsidP="0094308E">
      <w:pPr>
        <w:spacing w:line="312" w:lineRule="auto"/>
        <w:ind w:firstLine="426"/>
        <w:jc w:val="both"/>
      </w:pPr>
    </w:p>
    <w:p w14:paraId="1EBEEC07" w14:textId="6331DE68" w:rsidR="0094308E" w:rsidRDefault="00717AC9" w:rsidP="0094308E">
      <w:pPr>
        <w:spacing w:line="312" w:lineRule="auto"/>
        <w:ind w:left="426"/>
        <w:jc w:val="both"/>
      </w:pPr>
      <w:r w:rsidRPr="00014577">
        <w:rPr>
          <w:i/>
        </w:rPr>
        <w:lastRenderedPageBreak/>
        <w:t>Необходимость</w:t>
      </w:r>
      <w:r w:rsidR="00014577" w:rsidRPr="00E015D0">
        <w:rPr>
          <w:i/>
        </w:rPr>
        <w:t>.</w:t>
      </w:r>
      <w:r w:rsidR="00014577" w:rsidRPr="00E015D0">
        <w:t xml:space="preserve"> </w:t>
      </w:r>
      <w:r>
        <w:t>Пусть точка</w:t>
      </w:r>
      <w:r w:rsidRPr="00D42DDF">
        <w:t xml:space="preserve"> </w:t>
      </w:r>
      <w:r w:rsidRPr="00D42DDF">
        <w:rPr>
          <w:i/>
          <w:lang w:val="en-US"/>
        </w:rPr>
        <w:t>x</w:t>
      </w:r>
      <w:r w:rsidRPr="00D42DDF">
        <w:t xml:space="preserve"> </w:t>
      </w:r>
      <w:r>
        <w:t xml:space="preserve">– крайняя. Предположим, что </w:t>
      </w:r>
      <w:r w:rsidR="000D02DE" w:rsidRPr="000D02DE">
        <w:rPr>
          <w:position w:val="-12"/>
        </w:rPr>
        <w:object w:dxaOrig="1140" w:dyaOrig="360" w14:anchorId="155B8EB3">
          <v:shape id="_x0000_i1210" type="#_x0000_t75" style="width:56.95pt;height:17.75pt" o:ole="">
            <v:imagedata r:id="rId405" o:title=""/>
          </v:shape>
          <o:OLEObject Type="Embed" ProgID="Equation.DSMT4" ShapeID="_x0000_i1210" DrawAspect="Content" ObjectID="_1674744996" r:id="rId406"/>
        </w:object>
      </w:r>
      <w:r w:rsidRPr="00C612DC">
        <w:t xml:space="preserve">, </w:t>
      </w:r>
      <w:r>
        <w:t>т.е. существует</w:t>
      </w:r>
      <w:r w:rsidR="000D02DE" w:rsidRPr="000D02DE">
        <w:t xml:space="preserve"> </w:t>
      </w:r>
      <w:r w:rsidR="006B7191" w:rsidRPr="000D02DE">
        <w:rPr>
          <w:position w:val="-12"/>
        </w:rPr>
        <w:object w:dxaOrig="1540" w:dyaOrig="360" w14:anchorId="5BFD19D8">
          <v:shape id="_x0000_i1211" type="#_x0000_t75" style="width:77.35pt;height:17.75pt" o:ole="">
            <v:imagedata r:id="rId407" o:title=""/>
          </v:shape>
          <o:OLEObject Type="Embed" ProgID="Equation.DSMT4" ShapeID="_x0000_i1211" DrawAspect="Content" ObjectID="_1674744997" r:id="rId408"/>
        </w:object>
      </w:r>
      <w:r>
        <w:t>.</w:t>
      </w:r>
      <w:r w:rsidR="00014577" w:rsidRPr="00E015D0">
        <w:t xml:space="preserve"> </w:t>
      </w:r>
    </w:p>
    <w:p w14:paraId="1253BA23" w14:textId="138AF9A0" w:rsidR="00717AC9" w:rsidRDefault="00717AC9" w:rsidP="0094308E">
      <w:pPr>
        <w:spacing w:line="312" w:lineRule="auto"/>
        <w:ind w:left="426"/>
        <w:jc w:val="both"/>
      </w:pPr>
      <w:r>
        <w:t>Зафиксируем такую точку</w:t>
      </w:r>
      <w:r w:rsidRPr="00C612DC">
        <w:t xml:space="preserve"> </w:t>
      </w:r>
      <w:r w:rsidRPr="00D42DDF">
        <w:rPr>
          <w:i/>
          <w:lang w:val="en-US"/>
        </w:rPr>
        <w:t>z</w:t>
      </w:r>
      <w:r>
        <w:rPr>
          <w:lang w:val="en-US"/>
        </w:rPr>
        <w:sym w:font="Symbol" w:char="F0CE"/>
      </w:r>
      <w:r w:rsidRPr="00D42DDF">
        <w:rPr>
          <w:i/>
          <w:lang w:val="en-US"/>
        </w:rPr>
        <w:t>X</w:t>
      </w:r>
      <w:r>
        <w:t xml:space="preserve"> и при малом </w:t>
      </w:r>
      <w:r w:rsidRPr="00D42DDF">
        <w:rPr>
          <w:i/>
        </w:rPr>
        <w:sym w:font="Symbol" w:char="F065"/>
      </w:r>
      <w:r w:rsidR="000D02DE">
        <w:rPr>
          <w:lang w:val="en-US"/>
        </w:rPr>
        <w:t> </w:t>
      </w:r>
      <w:r w:rsidRPr="00D42DDF">
        <w:t>&gt;</w:t>
      </w:r>
      <w:r w:rsidR="000D02DE">
        <w:rPr>
          <w:lang w:val="en-US"/>
        </w:rPr>
        <w:t> </w:t>
      </w:r>
      <w:r w:rsidRPr="00D42DDF">
        <w:t>0</w:t>
      </w:r>
      <w:r w:rsidR="0094308E">
        <w:t xml:space="preserve"> р</w:t>
      </w:r>
      <w:r>
        <w:t xml:space="preserve">ассмотрим точки: </w:t>
      </w:r>
      <w:r w:rsidR="0094308E">
        <w:t xml:space="preserve"> </w:t>
      </w:r>
      <w:r w:rsidR="006B7191" w:rsidRPr="000C0A6B">
        <w:rPr>
          <w:position w:val="-32"/>
        </w:rPr>
        <w:object w:dxaOrig="1240" w:dyaOrig="760" w14:anchorId="1F43BF31">
          <v:shape id="_x0000_i1212" type="#_x0000_t75" style="width:60.2pt;height:39.2pt" o:ole="">
            <v:imagedata r:id="rId409" o:title=""/>
          </v:shape>
          <o:OLEObject Type="Embed" ProgID="Equation.DSMT4" ShapeID="_x0000_i1212" DrawAspect="Content" ObjectID="_1674744998" r:id="rId410"/>
        </w:objec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1712"/>
        <w:gridCol w:w="8602"/>
      </w:tblGrid>
      <w:tr w:rsidR="00717AC9" w14:paraId="1CAFE663" w14:textId="77777777" w:rsidTr="006B7191"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14:paraId="31189520" w14:textId="7E030040" w:rsidR="00717AC9" w:rsidRPr="00EF280E" w:rsidRDefault="00717AC9" w:rsidP="00014577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 w:rsidR="00AB4FD9">
              <w:t>выполняются</w:t>
            </w:r>
            <w:r>
              <w:t xml:space="preserve">  актив</w:t>
            </w:r>
            <w:r w:rsidR="00AB4FD9">
              <w:t>ные  огр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14:paraId="171DC03F" w14:textId="61759B34" w:rsidR="00717AC9" w:rsidRPr="000C0A6B" w:rsidRDefault="00717AC9" w:rsidP="00014577">
            <w:pPr>
              <w:spacing w:line="312" w:lineRule="auto"/>
              <w:ind w:left="284"/>
            </w:pPr>
            <w:r>
              <w:t xml:space="preserve">По определению точки </w:t>
            </w:r>
            <w:r w:rsidR="006B7191">
              <w:rPr>
                <w:i/>
                <w:lang w:val="en-US"/>
              </w:rPr>
              <w:t>z</w:t>
            </w:r>
            <w:r w:rsidRPr="000C0A6B">
              <w:t xml:space="preserve"> </w:t>
            </w:r>
            <w:r>
              <w:t>имеем:</w:t>
            </w:r>
          </w:p>
          <w:p w14:paraId="73EBB088" w14:textId="77777777" w:rsidR="00A30D46" w:rsidRPr="00A30D46" w:rsidRDefault="00717AC9" w:rsidP="006B7191">
            <w:pPr>
              <w:spacing w:line="312" w:lineRule="auto"/>
              <w:ind w:left="284"/>
            </w:pPr>
            <w:r w:rsidRPr="00A30D46">
              <w:rPr>
                <w:position w:val="-32"/>
              </w:rPr>
              <w:object w:dxaOrig="1140" w:dyaOrig="760" w14:anchorId="050A8895">
                <v:shape id="_x0000_i1213" type="#_x0000_t75" style="width:56.95pt;height:39.2pt" o:ole="" fillcolor="window">
                  <v:imagedata r:id="rId411" o:title=""/>
                </v:shape>
                <o:OLEObject Type="Embed" ProgID="Equation.3" ShapeID="_x0000_i1213" DrawAspect="Content" ObjectID="_1674744999" r:id="rId412"/>
              </w:object>
            </w:r>
          </w:p>
          <w:p w14:paraId="6B64FFA2" w14:textId="67F5F493" w:rsidR="00717AC9" w:rsidRDefault="006B7191" w:rsidP="00514A7A">
            <w:pPr>
              <w:spacing w:line="312" w:lineRule="auto"/>
              <w:ind w:left="284"/>
            </w:pPr>
            <w:r>
              <w:t>(</w:t>
            </w:r>
            <w:r w:rsidRPr="006B7191">
              <w:t xml:space="preserve"> </w:t>
            </w:r>
            <w:r>
              <w:t xml:space="preserve">т.к. для крайней точки справедливо </w:t>
            </w:r>
            <w:r w:rsidRPr="00C612DC">
              <w:rPr>
                <w:position w:val="-12"/>
              </w:rPr>
              <w:object w:dxaOrig="859" w:dyaOrig="360" w14:anchorId="466F9D43">
                <v:shape id="_x0000_i1214" type="#_x0000_t75" style="width:44.05pt;height:19.35pt" o:ole="">
                  <v:imagedata r:id="rId413" o:title=""/>
                </v:shape>
                <o:OLEObject Type="Embed" ProgID="Equation.DSMT4" ShapeID="_x0000_i1214" DrawAspect="Content" ObjectID="_1674745000" r:id="rId414"/>
              </w:object>
            </w:r>
            <w:r w:rsidR="00514A7A">
              <w:t xml:space="preserve"> </w:t>
            </w:r>
            <w:r>
              <w:t xml:space="preserve">и по предположению  </w:t>
            </w:r>
            <w:r w:rsidR="00514A7A" w:rsidRPr="000D02DE">
              <w:rPr>
                <w:position w:val="-12"/>
              </w:rPr>
              <w:object w:dxaOrig="920" w:dyaOrig="360" w14:anchorId="76016038">
                <v:shape id="_x0000_i1215" type="#_x0000_t75" style="width:45.65pt;height:17.75pt" o:ole="">
                  <v:imagedata r:id="rId391" o:title=""/>
                </v:shape>
                <o:OLEObject Type="Embed" ProgID="Equation.DSMT4" ShapeID="_x0000_i1215" DrawAspect="Content" ObjectID="_1674745001" r:id="rId415"/>
              </w:object>
            </w:r>
            <w:r w:rsidR="00514A7A">
              <w:t xml:space="preserve">) Отсюда следует, что </w:t>
            </w:r>
            <w:r>
              <w:t>активные ограничения для точки</w:t>
            </w:r>
            <w:r w:rsidR="00717AC9">
              <w:t xml:space="preserve"> </w:t>
            </w:r>
            <w:r w:rsidR="00717AC9" w:rsidRPr="000C0A6B">
              <w:rPr>
                <w:i/>
                <w:lang w:val="en-US"/>
              </w:rPr>
              <w:t>x</w:t>
            </w:r>
            <w:r w:rsidR="00717AC9" w:rsidRPr="00D42DDF">
              <w:rPr>
                <w:sz w:val="22"/>
                <w:vertAlign w:val="subscript"/>
              </w:rPr>
              <w:t>1</w:t>
            </w:r>
            <w:r w:rsidR="00717AC9" w:rsidRPr="000C0A6B">
              <w:t xml:space="preserve"> </w:t>
            </w:r>
            <w:r w:rsidR="00717AC9">
              <w:t xml:space="preserve">и точки </w:t>
            </w:r>
            <w:r w:rsidR="00717AC9" w:rsidRPr="000C0A6B">
              <w:rPr>
                <w:i/>
                <w:lang w:val="en-US"/>
              </w:rPr>
              <w:t>x</w:t>
            </w:r>
            <w:r w:rsidR="00717AC9" w:rsidRPr="00D42DDF">
              <w:rPr>
                <w:sz w:val="22"/>
                <w:vertAlign w:val="subscript"/>
              </w:rPr>
              <w:t>2</w:t>
            </w:r>
            <w:r w:rsidR="00717AC9" w:rsidRPr="000C0A6B">
              <w:t xml:space="preserve"> </w:t>
            </w:r>
            <w:r w:rsidR="00717AC9">
              <w:t>верны.</w:t>
            </w:r>
          </w:p>
        </w:tc>
      </w:tr>
    </w:tbl>
    <w:p w14:paraId="2326133F" w14:textId="77777777" w:rsidR="00717AC9" w:rsidRPr="006B7191" w:rsidRDefault="00717AC9" w:rsidP="00014577">
      <w:pPr>
        <w:spacing w:line="312" w:lineRule="auto"/>
        <w:jc w:val="both"/>
      </w:pP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712"/>
        <w:gridCol w:w="8426"/>
      </w:tblGrid>
      <w:tr w:rsidR="00717AC9" w14:paraId="714CCC49" w14:textId="77777777" w:rsidTr="00014577"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14:paraId="06BD22F8" w14:textId="66587947" w:rsidR="00717AC9" w:rsidRPr="00EF280E" w:rsidRDefault="00717AC9" w:rsidP="00014577">
            <w:pPr>
              <w:spacing w:line="312" w:lineRule="auto"/>
              <w:ind w:right="113"/>
              <w:jc w:val="right"/>
            </w:pPr>
            <w:r>
              <w:t xml:space="preserve">Для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1</w:t>
            </w:r>
            <w:r w:rsidRPr="00EF280E">
              <w:t xml:space="preserve"> </w:t>
            </w:r>
            <w:r>
              <w:t xml:space="preserve">и </w:t>
            </w:r>
            <w:r w:rsidRPr="00EF280E">
              <w:rPr>
                <w:i/>
                <w:lang w:val="en-US"/>
              </w:rPr>
              <w:t>x</w:t>
            </w:r>
            <w:r w:rsidRPr="00EF280E">
              <w:rPr>
                <w:sz w:val="22"/>
                <w:vertAlign w:val="subscript"/>
              </w:rPr>
              <w:t>2</w:t>
            </w:r>
            <w:r w:rsidRPr="00EF280E">
              <w:t xml:space="preserve"> </w:t>
            </w:r>
            <w:r>
              <w:t>выполн</w:t>
            </w:r>
            <w:r w:rsidR="00AB4FD9">
              <w:t>яются пассивные</w:t>
            </w:r>
            <w:r>
              <w:t xml:space="preserve"> огр</w:t>
            </w:r>
            <w:r w:rsidR="00AB4FD9">
              <w:t>аничения</w:t>
            </w: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14:paraId="20F337B9" w14:textId="689F6742" w:rsidR="00717AC9" w:rsidRPr="000974CF" w:rsidRDefault="00717AC9" w:rsidP="0070084B">
            <w:pPr>
              <w:spacing w:line="312" w:lineRule="auto"/>
              <w:ind w:left="284"/>
              <w:jc w:val="both"/>
              <w:rPr>
                <w:position w:val="-14"/>
              </w:rPr>
            </w:pPr>
            <w:r w:rsidRPr="00EF280E">
              <w:rPr>
                <w:i/>
                <w:lang w:val="en-US"/>
              </w:rPr>
              <w:sym w:font="Symbol" w:char="F065"/>
            </w:r>
            <w:r>
              <w:t xml:space="preserve"> можно выбрать таким образом, чтобы и пассивные ограничения сохранялись:</w:t>
            </w:r>
            <w:r w:rsidR="0070084B">
              <w:t xml:space="preserve"> </w:t>
            </w:r>
            <w:r w:rsidR="00514A7A">
              <w:t xml:space="preserve">, </w:t>
            </w:r>
            <w:r w:rsidR="00514A7A" w:rsidRPr="00514A7A">
              <w:rPr>
                <w:position w:val="-12"/>
              </w:rPr>
              <w:object w:dxaOrig="1840" w:dyaOrig="360" w14:anchorId="15ED5DA2">
                <v:shape id="_x0000_i1216" type="#_x0000_t75" style="width:92.4pt;height:17.2pt" o:ole="">
                  <v:imagedata r:id="rId416" o:title=""/>
                </v:shape>
                <o:OLEObject Type="Embed" ProgID="Equation.DSMT4" ShapeID="_x0000_i1216" DrawAspect="Content" ObjectID="_1674745002" r:id="rId417"/>
              </w:object>
            </w:r>
            <w:r w:rsidR="00514A7A">
              <w:t xml:space="preserve"> , значит</w:t>
            </w:r>
            <w:r w:rsidR="000974CF">
              <w:t xml:space="preserve"> можно выбрать </w:t>
            </w:r>
            <w:r w:rsidR="000974CF" w:rsidRPr="00EF280E">
              <w:rPr>
                <w:i/>
                <w:lang w:val="en-US"/>
              </w:rPr>
              <w:sym w:font="Symbol" w:char="F065"/>
            </w:r>
            <w:r w:rsidR="000974CF">
              <w:rPr>
                <w:i/>
              </w:rPr>
              <w:t xml:space="preserve">  </w:t>
            </w:r>
            <w:r w:rsidR="000974CF" w:rsidRPr="000974CF">
              <w:t>таким</w:t>
            </w:r>
            <w:r w:rsidR="000974CF">
              <w:rPr>
                <w:i/>
              </w:rPr>
              <w:t xml:space="preserve">  </w:t>
            </w:r>
            <w:r w:rsidR="000974CF" w:rsidRPr="000974CF">
              <w:t xml:space="preserve">образом, </w:t>
            </w:r>
          </w:p>
          <w:p w14:paraId="2436684F" w14:textId="4C3DA529" w:rsidR="00514A7A" w:rsidRPr="00514A7A" w:rsidRDefault="000974CF" w:rsidP="000974CF">
            <w:pPr>
              <w:spacing w:line="312" w:lineRule="auto"/>
              <w:ind w:left="284"/>
              <w:jc w:val="both"/>
            </w:pPr>
            <w:r>
              <w:t xml:space="preserve">чтобы выполнялось неравенство  </w:t>
            </w:r>
            <w:r w:rsidRPr="00F2043D">
              <w:rPr>
                <w:position w:val="-14"/>
              </w:rPr>
              <w:object w:dxaOrig="4080" w:dyaOrig="400" w14:anchorId="564C6369">
                <v:shape id="_x0000_i1217" type="#_x0000_t75" style="width:204.7pt;height:19.35pt" o:ole="">
                  <v:imagedata r:id="rId418" o:title=""/>
                </v:shape>
                <o:OLEObject Type="Embed" ProgID="Equation.DSMT4" ShapeID="_x0000_i1217" DrawAspect="Content" ObjectID="_1674745003" r:id="rId419"/>
              </w:object>
            </w:r>
          </w:p>
          <w:p w14:paraId="2DAD6D74" w14:textId="73F5EED5" w:rsidR="00717AC9" w:rsidRPr="00EF280E" w:rsidRDefault="00717AC9" w:rsidP="0070084B">
            <w:pPr>
              <w:spacing w:line="312" w:lineRule="auto"/>
              <w:ind w:left="284"/>
              <w:jc w:val="both"/>
            </w:pPr>
            <w:r>
              <w:t xml:space="preserve">Аналогично можно показать, что </w:t>
            </w:r>
            <w:r w:rsidR="000974CF">
              <w:t xml:space="preserve">и </w:t>
            </w:r>
            <w:r>
              <w:t>прямые пассивные ограничения сохраняются:</w:t>
            </w:r>
            <w:r w:rsidR="0070084B">
              <w:t xml:space="preserve"> </w:t>
            </w:r>
            <w:r w:rsidR="000974CF" w:rsidRPr="0070084B">
              <w:rPr>
                <w:position w:val="-14"/>
                <w:lang w:val="en-US"/>
              </w:rPr>
              <w:object w:dxaOrig="4180" w:dyaOrig="380" w14:anchorId="649C4FD0">
                <v:shape id="_x0000_i1218" type="#_x0000_t75" style="width:209pt;height:19.35pt" o:ole="">
                  <v:imagedata r:id="rId420" o:title=""/>
                </v:shape>
                <o:OLEObject Type="Embed" ProgID="Equation.DSMT4" ShapeID="_x0000_i1218" DrawAspect="Content" ObjectID="_1674745004" r:id="rId421"/>
              </w:object>
            </w:r>
          </w:p>
        </w:tc>
      </w:tr>
      <w:tr w:rsidR="00514A7A" w14:paraId="28488393" w14:textId="77777777" w:rsidTr="00014577">
        <w:tc>
          <w:tcPr>
            <w:tcW w:w="1712" w:type="dxa"/>
            <w:tcBorders>
              <w:top w:val="nil"/>
              <w:left w:val="nil"/>
              <w:bottom w:val="nil"/>
            </w:tcBorders>
            <w:vAlign w:val="center"/>
          </w:tcPr>
          <w:p w14:paraId="5CEA7C63" w14:textId="77777777" w:rsidR="00514A7A" w:rsidRDefault="00514A7A" w:rsidP="00014577">
            <w:pPr>
              <w:spacing w:line="312" w:lineRule="auto"/>
              <w:ind w:right="113"/>
              <w:jc w:val="right"/>
            </w:pPr>
          </w:p>
        </w:tc>
        <w:tc>
          <w:tcPr>
            <w:tcW w:w="8602" w:type="dxa"/>
            <w:tcBorders>
              <w:top w:val="nil"/>
              <w:bottom w:val="nil"/>
              <w:right w:val="nil"/>
            </w:tcBorders>
            <w:vAlign w:val="center"/>
          </w:tcPr>
          <w:p w14:paraId="2AB2CBFD" w14:textId="77777777" w:rsidR="00514A7A" w:rsidRPr="000974CF" w:rsidRDefault="00514A7A" w:rsidP="0070084B">
            <w:pPr>
              <w:spacing w:line="312" w:lineRule="auto"/>
              <w:ind w:left="284"/>
              <w:jc w:val="both"/>
              <w:rPr>
                <w:i/>
              </w:rPr>
            </w:pPr>
          </w:p>
        </w:tc>
      </w:tr>
    </w:tbl>
    <w:p w14:paraId="5AC219C8" w14:textId="658792C1" w:rsidR="00717AC9" w:rsidRDefault="00717AC9" w:rsidP="000974CF">
      <w:pPr>
        <w:spacing w:before="120" w:line="312" w:lineRule="auto"/>
        <w:ind w:firstLine="426"/>
        <w:jc w:val="both"/>
      </w:pPr>
      <w:r>
        <w:t xml:space="preserve">Это означает, что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1</w:t>
      </w:r>
      <w:r w:rsidRPr="00E9009B">
        <w:t>,</w:t>
      </w:r>
      <w:r w:rsidRPr="00E9009B">
        <w:rPr>
          <w:vertAlign w:val="subscript"/>
        </w:rPr>
        <w:t xml:space="preserve"> </w:t>
      </w:r>
      <w:r w:rsidRPr="00E9009B">
        <w:rPr>
          <w:i/>
          <w:lang w:val="en-US"/>
        </w:rPr>
        <w:t>x</w:t>
      </w:r>
      <w:r w:rsidRPr="00E9009B">
        <w:rPr>
          <w:sz w:val="22"/>
          <w:vertAlign w:val="subscript"/>
        </w:rPr>
        <w:t>2</w:t>
      </w:r>
      <w:r w:rsidRPr="00F2043D">
        <w:t xml:space="preserve"> </w:t>
      </w:r>
      <w:r>
        <w:t>– допустимые точки</w:t>
      </w:r>
      <w:r w:rsidRPr="00F2043D">
        <w:t>.</w:t>
      </w:r>
      <w:r>
        <w:t xml:space="preserve"> Но </w:t>
      </w:r>
      <w:r>
        <w:rPr>
          <w:position w:val="-24"/>
        </w:rPr>
        <w:object w:dxaOrig="1460" w:dyaOrig="620" w14:anchorId="53AFD229">
          <v:shape id="_x0000_i1219" type="#_x0000_t75" style="width:73.6pt;height:31.7pt" o:ole="" fillcolor="window">
            <v:imagedata r:id="rId422" o:title=""/>
          </v:shape>
          <o:OLEObject Type="Embed" ProgID="Equation.3" ShapeID="_x0000_i1219" DrawAspect="Content" ObjectID="_1674745005" r:id="rId423"/>
        </w:object>
      </w:r>
      <w:r>
        <w:t xml:space="preserve"> – противоречит</w:t>
      </w:r>
      <w:r w:rsidR="000974CF">
        <w:t xml:space="preserve"> тому</w:t>
      </w:r>
      <w:r>
        <w:t xml:space="preserve">, что </w:t>
      </w:r>
      <w:r w:rsidRPr="00E9009B">
        <w:rPr>
          <w:i/>
          <w:lang w:val="en-US"/>
        </w:rPr>
        <w:t>x</w:t>
      </w:r>
      <w:r>
        <w:t xml:space="preserve"> – крайняя точка. Т.е. не существует такого вектора</w:t>
      </w:r>
      <w:r w:rsidR="000D02DE" w:rsidRPr="000D02DE">
        <w:t xml:space="preserve"> </w:t>
      </w:r>
      <w:r w:rsidR="000D02DE" w:rsidRPr="000D02DE">
        <w:rPr>
          <w:position w:val="-12"/>
        </w:rPr>
        <w:object w:dxaOrig="3019" w:dyaOrig="360" w14:anchorId="5F45CE71">
          <v:shape id="_x0000_i1220" type="#_x0000_t75" style="width:151.5pt;height:17.75pt" o:ole="">
            <v:imagedata r:id="rId424" o:title=""/>
          </v:shape>
          <o:OLEObject Type="Embed" ProgID="Equation.DSMT4" ShapeID="_x0000_i1220" DrawAspect="Content" ObjectID="_1674745006" r:id="rId425"/>
        </w:object>
      </w:r>
      <w:r w:rsidRPr="00F2043D">
        <w:t>,</w:t>
      </w:r>
      <w:r w:rsidR="000E03E1">
        <w:t xml:space="preserve"> </w:t>
      </w:r>
      <w:r w:rsidR="000E03E1" w:rsidRPr="000974CF">
        <w:rPr>
          <w:i/>
        </w:rPr>
        <w:t>ч.т.д</w:t>
      </w:r>
      <w:r w:rsidR="000E03E1">
        <w:t>.</w:t>
      </w:r>
    </w:p>
    <w:p w14:paraId="1D15D340" w14:textId="77777777" w:rsidR="000974CF" w:rsidRPr="000E03E1" w:rsidRDefault="000974CF" w:rsidP="000974CF">
      <w:pPr>
        <w:spacing w:before="120" w:line="312" w:lineRule="auto"/>
        <w:ind w:firstLine="426"/>
        <w:jc w:val="both"/>
      </w:pPr>
    </w:p>
    <w:p w14:paraId="6363E4B9" w14:textId="3E6AF29A" w:rsidR="00717AC9" w:rsidRPr="00DE6AD9" w:rsidRDefault="00717AC9" w:rsidP="00014577">
      <w:pPr>
        <w:spacing w:line="312" w:lineRule="auto"/>
        <w:jc w:val="both"/>
        <w:rPr>
          <w:b/>
        </w:rPr>
      </w:pPr>
      <w:r w:rsidRPr="00DE6AD9">
        <w:rPr>
          <w:b/>
        </w:rPr>
        <w:t>Замечания</w:t>
      </w:r>
      <w:r w:rsidR="00DE6AD9" w:rsidRPr="00E015D0">
        <w:rPr>
          <w:b/>
        </w:rPr>
        <w:t>.</w:t>
      </w:r>
      <w:r w:rsidRPr="00DE6AD9">
        <w:rPr>
          <w:b/>
        </w:rPr>
        <w:t xml:space="preserve"> </w:t>
      </w:r>
    </w:p>
    <w:p w14:paraId="59B188CF" w14:textId="3151319F" w:rsidR="00A30D46" w:rsidRDefault="006C5390" w:rsidP="000974CF">
      <w:pPr>
        <w:spacing w:line="312" w:lineRule="auto"/>
        <w:ind w:firstLine="426"/>
        <w:jc w:val="both"/>
      </w:pPr>
      <w:r w:rsidRPr="00E015D0">
        <w:t xml:space="preserve">1. </w:t>
      </w:r>
      <w:r w:rsidR="00717AC9">
        <w:t xml:space="preserve">В крайней точке пересекаются не менее чем </w:t>
      </w:r>
      <w:r w:rsidR="00717AC9" w:rsidRPr="006C5390">
        <w:rPr>
          <w:i/>
          <w:lang w:val="en-US"/>
        </w:rPr>
        <w:t>n</w:t>
      </w:r>
      <w:r w:rsidR="00717AC9">
        <w:t xml:space="preserve"> гиперплоскостей (граней допустимого множества). Для </w:t>
      </w:r>
      <w:r w:rsidR="00717AC9" w:rsidRPr="006C5390">
        <w:rPr>
          <w:i/>
          <w:lang w:val="en-US"/>
        </w:rPr>
        <w:t>n</w:t>
      </w:r>
      <w:r w:rsidR="00AB4FD9" w:rsidRPr="00AB4FD9">
        <w:t> </w:t>
      </w:r>
      <w:r w:rsidR="00717AC9" w:rsidRPr="00AB4FD9">
        <w:t>=</w:t>
      </w:r>
      <w:r w:rsidR="00AB4FD9" w:rsidRPr="00AB4FD9">
        <w:t> </w:t>
      </w:r>
      <w:r w:rsidR="00717AC9" w:rsidRPr="00AB4FD9">
        <w:t>2</w:t>
      </w:r>
      <w:r w:rsidR="00717AC9" w:rsidRPr="00F2043D">
        <w:t xml:space="preserve"> </w:t>
      </w:r>
      <w:r w:rsidR="00717AC9">
        <w:t xml:space="preserve">– две прямых, для </w:t>
      </w:r>
      <w:r w:rsidR="00717AC9" w:rsidRPr="006C5390">
        <w:rPr>
          <w:i/>
          <w:lang w:val="en-US"/>
        </w:rPr>
        <w:t>n</w:t>
      </w:r>
      <w:r w:rsidR="00AB4FD9">
        <w:t> = 3</w:t>
      </w:r>
      <w:r w:rsidR="00717AC9" w:rsidRPr="006C5390">
        <w:rPr>
          <w:i/>
        </w:rPr>
        <w:t xml:space="preserve"> </w:t>
      </w:r>
      <w:r w:rsidR="00717AC9" w:rsidRPr="00F2043D">
        <w:t xml:space="preserve">– </w:t>
      </w:r>
      <w:r w:rsidR="00717AC9">
        <w:t>три плоскости и т.д.</w:t>
      </w:r>
    </w:p>
    <w:p w14:paraId="5ADB629F" w14:textId="77777777" w:rsidR="00014577" w:rsidRDefault="00014577" w:rsidP="00014577">
      <w:pPr>
        <w:spacing w:line="312" w:lineRule="auto"/>
        <w:jc w:val="both"/>
      </w:pPr>
    </w:p>
    <w:p w14:paraId="63C1C4A2" w14:textId="65C1463B" w:rsidR="00717AC9" w:rsidRDefault="00DE6AD9" w:rsidP="00DE6AD9">
      <w:pPr>
        <w:pStyle w:val="af8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left="0"/>
        <w:contextualSpacing w:val="0"/>
        <w:jc w:val="both"/>
      </w:pPr>
      <w:r w:rsidRPr="00DE6AD9">
        <w:rPr>
          <w:b/>
        </w:rPr>
        <w:t>Определение.</w:t>
      </w:r>
      <w:r w:rsidR="00717AC9" w:rsidRPr="00A30D46">
        <w:rPr>
          <w:b/>
          <w:i/>
        </w:rPr>
        <w:t xml:space="preserve"> </w:t>
      </w:r>
      <w:r w:rsidR="00717AC9">
        <w:t xml:space="preserve">Крайняя точка называется </w:t>
      </w:r>
      <w:r w:rsidR="00717AC9" w:rsidRPr="00A30D46">
        <w:rPr>
          <w:i/>
        </w:rPr>
        <w:t>невырожденной</w:t>
      </w:r>
      <w:r w:rsidR="00717AC9">
        <w:t xml:space="preserve">, если она лежит на пересечении ровно </w:t>
      </w:r>
      <w:r w:rsidR="00717AC9">
        <w:rPr>
          <w:position w:val="-6"/>
        </w:rPr>
        <w:object w:dxaOrig="200" w:dyaOrig="220" w14:anchorId="1B1E4092">
          <v:shape id="_x0000_i1221" type="#_x0000_t75" style="width:9.15pt;height:11.8pt" o:ole="" fillcolor="window">
            <v:imagedata r:id="rId426" o:title=""/>
          </v:shape>
          <o:OLEObject Type="Embed" ProgID="Equation.3" ShapeID="_x0000_i1221" DrawAspect="Content" ObjectID="_1674745007" r:id="rId427"/>
        </w:object>
      </w:r>
      <w:r w:rsidR="00717AC9">
        <w:t xml:space="preserve"> гиперплоскостей. В противном случае она называется </w:t>
      </w:r>
      <w:r w:rsidR="00717AC9" w:rsidRPr="00A30D46">
        <w:rPr>
          <w:i/>
        </w:rPr>
        <w:t>вырожденной</w:t>
      </w:r>
      <w:r w:rsidR="00717AC9">
        <w:t>. Задача линейного программирования, у которой существует вырожденная точка, также называется вырожденной.</w:t>
      </w:r>
    </w:p>
    <w:p w14:paraId="79CED876" w14:textId="77777777" w:rsidR="00014577" w:rsidRDefault="00014577" w:rsidP="00014577">
      <w:pPr>
        <w:spacing w:line="312" w:lineRule="auto"/>
        <w:jc w:val="both"/>
        <w:rPr>
          <w:i/>
        </w:rPr>
      </w:pPr>
    </w:p>
    <w:p w14:paraId="5850918D" w14:textId="1C22B036" w:rsidR="001A0FEF" w:rsidRPr="00E015D0" w:rsidRDefault="002D391E" w:rsidP="00014577">
      <w:pPr>
        <w:spacing w:line="312" w:lineRule="auto"/>
        <w:jc w:val="both"/>
      </w:pPr>
      <w:r>
        <w:rPr>
          <w:noProof/>
        </w:rPr>
        <mc:AlternateContent>
          <mc:Choice Requires="wpg">
            <w:drawing>
              <wp:anchor distT="36195" distB="71755" distL="114300" distR="114300" simplePos="0" relativeHeight="251624448" behindDoc="0" locked="0" layoutInCell="1" allowOverlap="1" wp14:anchorId="2A0DC5E8" wp14:editId="75262C81">
                <wp:simplePos x="0" y="0"/>
                <wp:positionH relativeFrom="column">
                  <wp:posOffset>414020</wp:posOffset>
                </wp:positionH>
                <wp:positionV relativeFrom="paragraph">
                  <wp:posOffset>307340</wp:posOffset>
                </wp:positionV>
                <wp:extent cx="3610610" cy="989965"/>
                <wp:effectExtent l="0" t="0" r="0" b="635"/>
                <wp:wrapTopAndBottom/>
                <wp:docPr id="965" name="Группа 9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0610" cy="989965"/>
                          <a:chOff x="0" y="0"/>
                          <a:chExt cx="3609606" cy="990202"/>
                        </a:xfrm>
                      </wpg:grpSpPr>
                      <wpg:grpSp>
                        <wpg:cNvPr id="963" name="Группа 963"/>
                        <wpg:cNvGrpSpPr/>
                        <wpg:grpSpPr>
                          <a:xfrm>
                            <a:off x="0" y="34120"/>
                            <a:ext cx="1835150" cy="654685"/>
                            <a:chOff x="0" y="0"/>
                            <a:chExt cx="1835406" cy="655093"/>
                          </a:xfrm>
                        </wpg:grpSpPr>
                        <pic:pic xmlns:pic="http://schemas.openxmlformats.org/drawingml/2006/picture">
                          <pic:nvPicPr>
                            <pic:cNvPr id="961" name="Рисунок 961" descr="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81887"/>
                              <a:ext cx="784747" cy="57320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144" name="Прямоугольник 1144"/>
                          <wps:cNvSpPr/>
                          <wps:spPr>
                            <a:xfrm>
                              <a:off x="634621" y="0"/>
                              <a:ext cx="1200785" cy="415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2EBC223" w14:textId="77777777" w:rsidR="00AC3470" w:rsidRPr="002836F0" w:rsidRDefault="00AC3470" w:rsidP="00717AC9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 xml:space="preserve">вершина 4-х </w:t>
                                </w:r>
                              </w:p>
                              <w:p w14:paraId="6FB84BCE" w14:textId="2BD0C394" w:rsidR="00AC3470" w:rsidRPr="002836F0" w:rsidRDefault="00AC3470" w:rsidP="00717AC9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угольной пирамиды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7" name="Прямая со стрелкой 1147"/>
                          <wps:cNvCnPr/>
                          <wps:spPr>
                            <a:xfrm flipH="1" flipV="1">
                              <a:off x="388962" y="88711"/>
                              <a:ext cx="356235" cy="6477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64" name="Группа 964"/>
                        <wpg:cNvGrpSpPr/>
                        <wpg:grpSpPr>
                          <a:xfrm>
                            <a:off x="2033517" y="0"/>
                            <a:ext cx="1576089" cy="990202"/>
                            <a:chOff x="0" y="0"/>
                            <a:chExt cx="1576089" cy="990202"/>
                          </a:xfrm>
                        </wpg:grpSpPr>
                        <pic:pic xmlns:pic="http://schemas.openxmlformats.org/drawingml/2006/picture">
                          <pic:nvPicPr>
                            <pic:cNvPr id="962" name="Рисунок 962" descr="4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34871" cy="77792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265" name="Прямоугольник 265"/>
                          <wps:cNvSpPr/>
                          <wps:spPr>
                            <a:xfrm>
                              <a:off x="402609" y="689212"/>
                              <a:ext cx="1173480" cy="300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59DE03F" w14:textId="77777777" w:rsidR="00AC3470" w:rsidRPr="002836F0" w:rsidRDefault="00AC3470" w:rsidP="00717AC9">
                                <w:pPr>
                                  <w:jc w:val="center"/>
                                  <w:rPr>
                                    <w:color w:val="000000" w:themeColor="text1"/>
                                    <w:sz w:val="18"/>
                                  </w:rPr>
                                </w:pPr>
                                <w:r w:rsidRPr="002836F0">
                                  <w:rPr>
                                    <w:color w:val="000000" w:themeColor="text1"/>
                                    <w:sz w:val="18"/>
                                  </w:rPr>
                                  <w:t>вырожденная точк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5" name="Прямая со стрелкой 445"/>
                          <wps:cNvCnPr/>
                          <wps:spPr>
                            <a:xfrm flipH="1" flipV="1">
                              <a:off x="361665" y="627797"/>
                              <a:ext cx="88900" cy="14795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65" o:spid="_x0000_s1051" style="position:absolute;left:0;text-align:left;margin-left:32.6pt;margin-top:24.2pt;width:284.3pt;height:77.95pt;z-index:251624448;mso-wrap-distance-top:2.85pt;mso-wrap-distance-bottom:5.65pt;mso-width-relative:margin;mso-height-relative:margin" coordsize="36096,99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">
                <v:group id="Группа 963" o:spid="_x0000_s1052" style="position:absolute;top:341;width:18351;height:6547" coordsize="18354,6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e4u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uLjFAAAA3AAA&#10;AA8AAAAAAAAAAAAAAAAAqgIAAGRycy9kb3ducmV2LnhtbFBLBQYAAAAABAAEAPoAAACcAwAAAAA=&#10;">
                  <v:shape id="Рисунок 961" o:spid="_x0000_s1053" type="#_x0000_t75" alt="44" style="position:absolute;top:818;width:7847;height:57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8L22zHAAAA3AAAAA8AAABkcnMvZG93bnJldi54bWxEj1trAjEUhN8L/Q/hFHyRmvWC2K1RpEXo&#10;Q6F46fvp5nQ3uDlZk1TX/fWmIPg4zMw3zHzZ2lqcyAfjWMFwkIEgLpw2XCrY79bPMxAhImusHZOC&#10;CwVYLh4f5phrd+YNnbaxFAnCIUcFVYxNLmUoKrIYBq4hTt6v8xZjkr6U2uM5wW0tR1k2lRYNp4UK&#10;G3qrqDhs/6wC2/W/usOxb8bdzrvJu/mefP6sleo9tatXEJHaeA/f2h9awct0CP9n0hGQiys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E8L22zHAAAA3AAAAA8AAAAAAAAAAAAA&#10;AAAAnwIAAGRycy9kb3ducmV2LnhtbFBLBQYAAAAABAAEAPcAAACTAwAAAAA=&#10;">
                    <v:imagedata r:id="rId430" o:title="44"/>
                    <v:path arrowok="t"/>
                  </v:shape>
                  <v:rect id="Прямоугольник 1144" o:spid="_x0000_s1054" style="position:absolute;left:6346;width:12008;height:4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Ko6cIA&#10;AADdAAAADwAAAGRycy9kb3ducmV2LnhtbERP32vCMBB+H/g/hBP2NlOHiHSmZRNkGz4M3fZ+Jmdb&#10;bC4liW397xdh4Nt9fD9vXY62FT350DhWMJ9lIIi1Mw1XCn6+t08rECEiG2wdk4IrBSiLycMac+MG&#10;3lN/iJVIIRxyVFDH2OVSBl2TxTBzHXHiTs5bjAn6ShqPQwq3rXzOsqW02HBqqLGjTU36fLhYBb/u&#10;9DZYfeTP/vrVXN53XuvVTqnH6fj6AiLSGO/if/eHSfPniwXcvkkny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qjpwgAAAN0AAAAPAAAAAAAAAAAAAAAAAJgCAABkcnMvZG93&#10;bnJldi54bWxQSwUGAAAAAAQABAD1AAAAhwMAAAAA&#10;" filled="f" stroked="f" strokeweight="1pt">
                    <v:textbox>
                      <w:txbxContent>
                        <w:p w14:paraId="02EBC223" w14:textId="77777777" w:rsidR="00AC3470" w:rsidRPr="002836F0" w:rsidRDefault="00AC3470" w:rsidP="00717AC9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 xml:space="preserve">вершина 4-х </w:t>
                          </w:r>
                        </w:p>
                        <w:p w14:paraId="6FB84BCE" w14:textId="2BD0C394" w:rsidR="00AC3470" w:rsidRPr="002836F0" w:rsidRDefault="00AC3470" w:rsidP="00717AC9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угольной пирамиды</w:t>
                          </w:r>
                        </w:p>
                      </w:txbxContent>
                    </v:textbox>
                  </v:rect>
                  <v:shape id="Прямая со стрелкой 1147" o:spid="_x0000_s1055" type="#_x0000_t32" style="position:absolute;left:3889;top:887;width:3562;height:64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DIEcYAAADdAAAADwAAAGRycy9kb3ducmV2LnhtbESPQWsCMRCF74X+hzAFbzVrWVrZGqW0&#10;q/VWagteh824Wd1Mwia66783guBthvfmfW9mi8G24kRdaBwrmIwzEMSV0w3XCv7/ls9TECEia2wd&#10;k4IzBVjMHx9mWGjX8y+dNrEWKYRDgQpMjL6QMlSGLIax88RJ27nOYkxrV0vdYZ/CbStfsuxVWmw4&#10;EQx6+jRUHTZHmyD9Mt9765ty9XUo8++fbTk1W6VGT8PHO4hIQ7ybb9drnepP8je4fpNG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QyBHGAAAA3QAAAA8AAAAAAAAA&#10;AAAAAAAAoQIAAGRycy9kb3ducmV2LnhtbFBLBQYAAAAABAAEAPkAAACUAwAAAAA=&#10;" strokecolor="black [3213]" strokeweight=".5pt">
                    <v:stroke endarrow="classic" joinstyle="miter"/>
                  </v:shape>
                </v:group>
                <v:group id="Группа 964" o:spid="_x0000_s1056" style="position:absolute;left:20335;width:15761;height:9902" coordsize="15760,99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4g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PiDMxgAAANwA&#10;AAAPAAAAAAAAAAAAAAAAAKoCAABkcnMvZG93bnJldi54bWxQSwUGAAAAAAQABAD6AAAAnQMAAAAA&#10;">
                  <v:shape id="Рисунок 962" o:spid="_x0000_s1057" type="#_x0000_t75" alt="45" style="position:absolute;width:9348;height:77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/hKjvGAAAA3AAAAA8AAABkcnMvZG93bnJldi54bWxEj0FrAjEUhO+F/ofwCr1Izepha7dGUaHQ&#10;Ch66tvfXzXOzdPOyJlHXf28EweMwM98w03lvW3EkHxrHCkbDDARx5XTDtYKf7cfLBESIyBpbx6Tg&#10;TAHms8eHKRbanfibjmWsRYJwKFCBibErpAyVIYth6Dri5O2ctxiT9LXUHk8Jbls5zrJcWmw4LRjs&#10;aGWo+i8PVkEXc/PVD3YHv5xs1vvB9vf1rx4p9fzUL95BROrjPXxrf2oFb/kYrmfSEZCzC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+EqO8YAAADcAAAADwAAAAAAAAAAAAAA&#10;AACfAgAAZHJzL2Rvd25yZXYueG1sUEsFBgAAAAAEAAQA9wAAAJIDAAAAAA==&#10;">
                    <v:imagedata r:id="rId431" o:title="45"/>
                    <v:path arrowok="t"/>
                  </v:shape>
                  <v:rect id="Прямоугольник 265" o:spid="_x0000_s1058" style="position:absolute;left:4026;top:6892;width:11734;height:30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110sQA&#10;AADcAAAADwAAAGRycy9kb3ducmV2LnhtbESPQWvCQBSE74L/YXlCb7pRqEjqJrRCaYuHom3vz91n&#10;Esy+DbtrEv99t1DwOMzMN8y2HG0revKhcaxguchAEGtnGq4UfH+9zjcgQkQ22DomBTcKUBbTyRZz&#10;4wY+UH+MlUgQDjkqqGPscimDrsliWLiOOHln5y3GJH0ljcchwW0rV1m2lhYbTgs1drSrSV+OV6vg&#10;x51fBqtP/NHfPpvr295rvdkr9TAbn59ARBrjPfzffjcKVutH+DuTjoAs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dddLEAAAA3AAAAA8AAAAAAAAAAAAAAAAAmAIAAGRycy9k&#10;b3ducmV2LnhtbFBLBQYAAAAABAAEAPUAAACJAwAAAAA=&#10;" filled="f" stroked="f" strokeweight="1pt">
                    <v:textbox>
                      <w:txbxContent>
                        <w:p w14:paraId="359DE03F" w14:textId="77777777" w:rsidR="00AC3470" w:rsidRPr="002836F0" w:rsidRDefault="00AC3470" w:rsidP="00717AC9">
                          <w:pPr>
                            <w:jc w:val="center"/>
                            <w:rPr>
                              <w:color w:val="000000" w:themeColor="text1"/>
                              <w:sz w:val="18"/>
                            </w:rPr>
                          </w:pPr>
                          <w:r w:rsidRPr="002836F0">
                            <w:rPr>
                              <w:color w:val="000000" w:themeColor="text1"/>
                              <w:sz w:val="18"/>
                            </w:rPr>
                            <w:t>вырожденная точка</w:t>
                          </w:r>
                        </w:p>
                      </w:txbxContent>
                    </v:textbox>
                  </v:rect>
                  <v:shape id="Прямая со стрелкой 445" o:spid="_x0000_s1059" type="#_x0000_t32" style="position:absolute;left:3616;top:6277;width:889;height:14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wl0cMAAADcAAAADwAAAGRycy9kb3ducmV2LnhtbESPX2vCMBTF3wd+h3AHvs10oxtSjSKu&#10;Ot/G3MDXS3Ntqs1NaKKt394MBns8nD8/znw52FZcqQuNYwXPkwwEceV0w7WCn+/N0xREiMgaW8ek&#10;4EYBlovRwxwL7Xr+ous+1iKNcChQgYnRF1KGypDFMHGeOHlH11mMSXa11B32ady28iXL3qTFhhPB&#10;oKe1oeq8v9gE6Tf5yVvflNv3c5l/fB7KqTkoNX4cVjMQkYb4H/5r77SCPH+F3zPp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MJdHDAAAA3AAAAA8AAAAAAAAAAAAA&#10;AAAAoQIAAGRycy9kb3ducmV2LnhtbFBLBQYAAAAABAAEAPkAAACRAwAAAAA=&#10;" strokecolor="black [3213]" strokeweight=".5pt">
                    <v:stroke endarrow="classic" joinstyle="miter"/>
                  </v:shape>
                </v:group>
                <w10:wrap type="topAndBottom"/>
              </v:group>
            </w:pict>
          </mc:Fallback>
        </mc:AlternateContent>
      </w:r>
      <w:r w:rsidR="00717AC9" w:rsidRPr="003360A6">
        <w:rPr>
          <w:i/>
        </w:rPr>
        <w:t>Примеры вырожденных точек</w:t>
      </w:r>
      <w:r w:rsidR="00717AC9">
        <w:t>:</w:t>
      </w:r>
    </w:p>
    <w:p w14:paraId="7BCAD77D" w14:textId="07C168BE" w:rsidR="00717AC9" w:rsidRDefault="00717AC9" w:rsidP="000974CF">
      <w:pPr>
        <w:spacing w:line="312" w:lineRule="auto"/>
        <w:ind w:firstLine="426"/>
        <w:jc w:val="both"/>
      </w:pPr>
      <w:r>
        <w:t>Далее</w:t>
      </w:r>
      <w:r w:rsidR="000E03E1">
        <w:t>, если не оговорено особо,</w:t>
      </w:r>
      <w:r>
        <w:t xml:space="preserve"> будем рассматривать невырожденные задачи ЛП.</w:t>
      </w:r>
    </w:p>
    <w:p w14:paraId="2FB9C681" w14:textId="7FFA3F7D" w:rsidR="00717AC9" w:rsidRPr="000974CF" w:rsidRDefault="00717AC9" w:rsidP="000974CF">
      <w:pPr>
        <w:spacing w:line="312" w:lineRule="auto"/>
        <w:ind w:firstLine="426"/>
        <w:jc w:val="both"/>
        <w:rPr>
          <w:lang w:val="en-US"/>
        </w:rPr>
      </w:pPr>
      <w:r>
        <w:t>2.</w:t>
      </w:r>
      <w:r w:rsidRPr="003360A6">
        <w:t xml:space="preserve"> </w:t>
      </w:r>
      <w:r>
        <w:t xml:space="preserve">Т.к. ограничений </w:t>
      </w:r>
      <w:r w:rsidRPr="003360A6">
        <w:t>(</w:t>
      </w:r>
      <w:r w:rsidRPr="007A6765">
        <w:rPr>
          <w:i/>
          <w:lang w:val="en-US"/>
        </w:rPr>
        <w:t>m</w:t>
      </w:r>
      <w:r w:rsidR="003955B9">
        <w:rPr>
          <w:i/>
        </w:rPr>
        <w:t> </w:t>
      </w:r>
      <w:r w:rsidRPr="003360A6">
        <w:t>+</w:t>
      </w:r>
      <w:r w:rsidR="003955B9">
        <w:t> </w:t>
      </w:r>
      <w:r w:rsidRPr="007A6765">
        <w:rPr>
          <w:i/>
          <w:lang w:val="en-US"/>
        </w:rPr>
        <w:t>n</w:t>
      </w:r>
      <w:r w:rsidRPr="003360A6">
        <w:t>)</w:t>
      </w:r>
      <w:r>
        <w:t xml:space="preserve">, а в крайних точках сходится </w:t>
      </w:r>
      <w:r w:rsidRPr="007A6765">
        <w:rPr>
          <w:i/>
          <w:lang w:val="en-US"/>
        </w:rPr>
        <w:t>n</w:t>
      </w:r>
      <w:r w:rsidRPr="007A6765">
        <w:t>-</w:t>
      </w:r>
      <w:r>
        <w:t xml:space="preserve">гиперплоскостей, то всего </w:t>
      </w:r>
      <w:r w:rsidRPr="00060F22">
        <w:rPr>
          <w:i/>
        </w:rPr>
        <w:t>крайних точек</w:t>
      </w:r>
      <w:r>
        <w:t xml:space="preserve"> может быть не более </w:t>
      </w:r>
      <w:r>
        <w:rPr>
          <w:position w:val="-12"/>
        </w:rPr>
        <w:object w:dxaOrig="520" w:dyaOrig="380" w14:anchorId="4F45AD87">
          <v:shape id="_x0000_i1222" type="#_x0000_t75" style="width:26.85pt;height:19.35pt" o:ole="" fillcolor="window">
            <v:imagedata r:id="rId432" o:title=""/>
          </v:shape>
          <o:OLEObject Type="Embed" ProgID="Equation.3" ShapeID="_x0000_i1222" DrawAspect="Content" ObjectID="_1674745008" r:id="rId433"/>
        </w:object>
      </w:r>
      <w:r>
        <w:t xml:space="preserve"> – </w:t>
      </w:r>
      <w:r w:rsidRPr="00060F22">
        <w:rPr>
          <w:i/>
        </w:rPr>
        <w:t>конечное число</w:t>
      </w:r>
      <w:r>
        <w:t>.</w:t>
      </w:r>
      <w:r w:rsidR="000974CF" w:rsidRPr="000974CF">
        <w:t xml:space="preserve"> </w:t>
      </w:r>
      <w:r w:rsidR="000974CF">
        <w:t xml:space="preserve">(Число сочетаний из </w:t>
      </w:r>
      <w:r w:rsidR="000974CF">
        <w:rPr>
          <w:lang w:val="en-US"/>
        </w:rPr>
        <w:t>n</w:t>
      </w:r>
      <w:r w:rsidR="000974CF" w:rsidRPr="000974CF">
        <w:t>+</w:t>
      </w:r>
      <w:r w:rsidR="000974CF">
        <w:rPr>
          <w:lang w:val="en-US"/>
        </w:rPr>
        <w:t>m</w:t>
      </w:r>
      <w:r w:rsidR="000974CF">
        <w:t xml:space="preserve"> по </w:t>
      </w:r>
      <w:r w:rsidR="000974CF">
        <w:rPr>
          <w:lang w:val="en-US"/>
        </w:rPr>
        <w:t>n).</w:t>
      </w:r>
    </w:p>
    <w:p w14:paraId="05011284" w14:textId="2A1B7D82" w:rsidR="00717AC9" w:rsidRDefault="00717AC9" w:rsidP="000974CF">
      <w:pPr>
        <w:spacing w:line="312" w:lineRule="auto"/>
        <w:ind w:firstLine="426"/>
        <w:jc w:val="both"/>
        <w:rPr>
          <w:lang w:val="en-US"/>
        </w:rPr>
      </w:pPr>
      <w:r>
        <w:lastRenderedPageBreak/>
        <w:t xml:space="preserve">Доказанные выше теоремы (о существовании решения ЗЛП и алгебраической характеристике её крайних точек) означают, что для поиска решения основной задачи ЛП, </w:t>
      </w:r>
      <w:r w:rsidRPr="00060F22">
        <w:rPr>
          <w:i/>
        </w:rPr>
        <w:t xml:space="preserve">достаточно перебрать лишь крайние точки допустимого множества </w:t>
      </w:r>
      <w:r w:rsidRPr="00060F22">
        <w:rPr>
          <w:i/>
          <w:lang w:val="en-US"/>
        </w:rPr>
        <w:t>X</w:t>
      </w:r>
      <w:r>
        <w:t xml:space="preserve">, число которых </w:t>
      </w:r>
      <w:r w:rsidRPr="00060F22">
        <w:rPr>
          <w:i/>
        </w:rPr>
        <w:t>конечно</w:t>
      </w:r>
      <w:r>
        <w:t>. Крайние точки могут быть найдены с использованием теоремы о характеристике крайних точек за конечное число арифметических операций.</w:t>
      </w:r>
    </w:p>
    <w:p w14:paraId="5329242E" w14:textId="67886FB3" w:rsidR="00542648" w:rsidRDefault="00542648" w:rsidP="000974CF">
      <w:pPr>
        <w:spacing w:line="312" w:lineRule="auto"/>
        <w:ind w:firstLine="426"/>
        <w:jc w:val="both"/>
        <w:rPr>
          <w:i/>
        </w:rPr>
      </w:pPr>
      <w:r w:rsidRPr="00542648">
        <w:rPr>
          <w:i/>
        </w:rPr>
        <w:t>Выводы из 3-х теорем.</w:t>
      </w:r>
    </w:p>
    <w:p w14:paraId="7832276D" w14:textId="73CB0249" w:rsidR="00542648" w:rsidRDefault="00542648" w:rsidP="007B7653">
      <w:pPr>
        <w:pStyle w:val="af8"/>
        <w:numPr>
          <w:ilvl w:val="0"/>
          <w:numId w:val="20"/>
        </w:numPr>
        <w:spacing w:line="312" w:lineRule="auto"/>
        <w:jc w:val="both"/>
        <w:rPr>
          <w:i/>
        </w:rPr>
      </w:pPr>
      <w:r>
        <w:rPr>
          <w:i/>
        </w:rPr>
        <w:t>Справедлива следующая альтернатива:</w:t>
      </w:r>
    </w:p>
    <w:p w14:paraId="4E3F7727" w14:textId="7A0A881F" w:rsidR="00542648" w:rsidRDefault="00542648" w:rsidP="00542648">
      <w:pPr>
        <w:pStyle w:val="af8"/>
        <w:spacing w:line="312" w:lineRule="auto"/>
        <w:ind w:left="786"/>
        <w:jc w:val="both"/>
        <w:rPr>
          <w:i/>
        </w:rPr>
      </w:pPr>
      <w:r>
        <w:rPr>
          <w:i/>
        </w:rPr>
        <w:t>- либо целевая функция на допустимом множестве не ограничена снизу;</w:t>
      </w:r>
    </w:p>
    <w:p w14:paraId="3B9C663A" w14:textId="2044F94F" w:rsidR="00542648" w:rsidRDefault="00542648" w:rsidP="00542648">
      <w:pPr>
        <w:pStyle w:val="af8"/>
        <w:spacing w:line="312" w:lineRule="auto"/>
        <w:ind w:left="786"/>
        <w:jc w:val="both"/>
        <w:rPr>
          <w:i/>
        </w:rPr>
      </w:pPr>
      <w:r>
        <w:rPr>
          <w:i/>
        </w:rPr>
        <w:t>- либо существует крайняя оптимальная точка.</w:t>
      </w:r>
    </w:p>
    <w:p w14:paraId="0115114A" w14:textId="498E3496" w:rsidR="00542648" w:rsidRDefault="00542648" w:rsidP="00542648">
      <w:pPr>
        <w:spacing w:line="312" w:lineRule="auto"/>
        <w:ind w:left="993" w:hanging="567"/>
        <w:jc w:val="both"/>
        <w:rPr>
          <w:i/>
        </w:rPr>
      </w:pPr>
      <w:r>
        <w:rPr>
          <w:i/>
        </w:rPr>
        <w:t>2.  Количество крайних точек допустимого множества конечно.</w:t>
      </w:r>
    </w:p>
    <w:p w14:paraId="7694E7D1" w14:textId="77777777" w:rsidR="00542648" w:rsidRPr="00542648" w:rsidRDefault="00542648" w:rsidP="00542648">
      <w:pPr>
        <w:spacing w:line="312" w:lineRule="auto"/>
        <w:ind w:left="993" w:hanging="567"/>
        <w:jc w:val="both"/>
        <w:rPr>
          <w:i/>
        </w:rPr>
      </w:pPr>
    </w:p>
    <w:p w14:paraId="153008A7" w14:textId="77777777" w:rsidR="00717AC9" w:rsidRPr="006A1EBF" w:rsidRDefault="00717AC9" w:rsidP="00542648">
      <w:pPr>
        <w:spacing w:line="312" w:lineRule="auto"/>
        <w:ind w:firstLine="426"/>
        <w:jc w:val="both"/>
      </w:pPr>
      <w:r>
        <w:t>Таким образом, вышедоказанные теоремы обосновывают принципиальную возможность решения задачи ЛП за конечное число шагов методом полного перебора крайних точек.</w:t>
      </w:r>
    </w:p>
    <w:p w14:paraId="6EC8B912" w14:textId="77777777" w:rsidR="00717AC9" w:rsidRDefault="00717AC9" w:rsidP="00542648">
      <w:pPr>
        <w:spacing w:line="312" w:lineRule="auto"/>
        <w:ind w:firstLine="426"/>
        <w:jc w:val="both"/>
      </w:pPr>
      <w:r>
        <w:t xml:space="preserve">Однако "конечное" – не значит "малое". При сколько-нибудь больших </w:t>
      </w:r>
      <w:r w:rsidRPr="006A1EBF">
        <w:rPr>
          <w:i/>
          <w:lang w:val="en-US"/>
        </w:rPr>
        <w:t>m</w:t>
      </w:r>
      <w:r>
        <w:t xml:space="preserve"> и </w:t>
      </w:r>
      <w:r w:rsidRPr="006A1EBF">
        <w:rPr>
          <w:i/>
          <w:lang w:val="en-US"/>
        </w:rPr>
        <w:t>n</w:t>
      </w:r>
      <w:r>
        <w:t xml:space="preserve"> этот простой метод требует огромной вычислительной работы.</w:t>
      </w:r>
    </w:p>
    <w:p w14:paraId="2570CF8B" w14:textId="77777777" w:rsidR="00717AC9" w:rsidRPr="006A1EBF" w:rsidRDefault="00717AC9" w:rsidP="00542648">
      <w:pPr>
        <w:spacing w:line="312" w:lineRule="auto"/>
        <w:ind w:firstLine="426"/>
        <w:jc w:val="both"/>
      </w:pPr>
      <w:r>
        <w:t xml:space="preserve">Следовательно, естественным образом подходим к основной идее </w:t>
      </w:r>
      <w:r w:rsidRPr="00001A9F">
        <w:rPr>
          <w:i/>
        </w:rPr>
        <w:t>симплекс-метода</w:t>
      </w:r>
      <w:r>
        <w:t xml:space="preserve"> – полный перебор следует заменить упорядоченным, разумным.</w:t>
      </w:r>
    </w:p>
    <w:p w14:paraId="73D6BF77" w14:textId="0E9550EF" w:rsidR="00717AC9" w:rsidRPr="006A1EBF" w:rsidRDefault="00717AC9" w:rsidP="00542648">
      <w:pPr>
        <w:spacing w:line="312" w:lineRule="auto"/>
        <w:ind w:firstLine="426"/>
        <w:jc w:val="both"/>
      </w:pPr>
      <w:r>
        <w:t xml:space="preserve">Название метода связано с тем, что он впервые разрабатывался применительно к ЗЛП, в которых множество </w:t>
      </w:r>
      <w:r w:rsidRPr="006A1EBF">
        <w:rPr>
          <w:i/>
          <w:lang w:val="en-US"/>
        </w:rPr>
        <w:t>X</w:t>
      </w:r>
      <w:r>
        <w:t xml:space="preserve"> представляло собой симплекс в </w:t>
      </w:r>
      <w:r w:rsidR="0070084B" w:rsidRPr="0070084B">
        <w:rPr>
          <w:position w:val="-32"/>
          <w:lang w:val="en-US"/>
        </w:rPr>
        <w:object w:dxaOrig="3320" w:dyaOrig="760" w14:anchorId="563E034E">
          <v:shape id="_x0000_i1223" type="#_x0000_t75" style="width:165.5pt;height:39.2pt" o:ole="">
            <v:imagedata r:id="rId434" o:title=""/>
          </v:shape>
          <o:OLEObject Type="Embed" ProgID="Equation.DSMT4" ShapeID="_x0000_i1223" DrawAspect="Content" ObjectID="_1674745009" r:id="rId435"/>
        </w:object>
      </w:r>
      <w:r w:rsidRPr="006A1EBF">
        <w:t>.</w:t>
      </w:r>
      <w:r>
        <w:t xml:space="preserve"> Затем метод был обобщен на случай более общих множеств </w:t>
      </w:r>
      <w:r w:rsidRPr="006A1EBF">
        <w:rPr>
          <w:i/>
          <w:lang w:val="en-US"/>
        </w:rPr>
        <w:t>X</w:t>
      </w:r>
      <w:r>
        <w:t xml:space="preserve">, но первоначальное название так и сохранилось. В литературе его ещё называют </w:t>
      </w:r>
      <w:r w:rsidRPr="00FD6563">
        <w:rPr>
          <w:i/>
        </w:rPr>
        <w:t>методом последовательного улучшения плана</w:t>
      </w:r>
      <w:r>
        <w:t>.</w:t>
      </w:r>
    </w:p>
    <w:p w14:paraId="107C2C5F" w14:textId="17576BD1" w:rsidR="00717AC9" w:rsidRDefault="00717AC9" w:rsidP="00542648">
      <w:pPr>
        <w:spacing w:line="312" w:lineRule="auto"/>
        <w:ind w:firstLine="426"/>
        <w:jc w:val="both"/>
      </w:pPr>
      <w:r w:rsidRPr="006A1EBF">
        <w:t xml:space="preserve">Итак, </w:t>
      </w:r>
      <w:r w:rsidRPr="00060F22">
        <w:rPr>
          <w:i/>
        </w:rPr>
        <w:t>симплекс метод</w:t>
      </w:r>
      <w:r>
        <w:t xml:space="preserve"> – это алгоритм преобразования таблицы (состоящей из коэффициентов</w:t>
      </w:r>
      <w:r w:rsidRPr="00134032">
        <w:t xml:space="preserve"> </w:t>
      </w:r>
      <w:r w:rsidRPr="00F16D38">
        <w:rPr>
          <w:i/>
          <w:lang w:val="en-US"/>
        </w:rPr>
        <w:t>a</w:t>
      </w:r>
      <w:r w:rsidRPr="00F16D38">
        <w:rPr>
          <w:i/>
          <w:sz w:val="22"/>
          <w:vertAlign w:val="subscript"/>
          <w:lang w:val="en-US"/>
        </w:rPr>
        <w:t>ij</w:t>
      </w:r>
      <w:r w:rsidRPr="00F16D38">
        <w:t xml:space="preserve">, </w:t>
      </w:r>
      <w:r w:rsidRPr="00F16D38">
        <w:rPr>
          <w:i/>
          <w:lang w:val="en-US"/>
        </w:rPr>
        <w:t>b</w:t>
      </w:r>
      <w:r w:rsidRPr="00F16D38">
        <w:rPr>
          <w:i/>
          <w:sz w:val="22"/>
          <w:vertAlign w:val="subscript"/>
          <w:lang w:val="en-US"/>
        </w:rPr>
        <w:t>j</w:t>
      </w:r>
      <w:r w:rsidRPr="00F16D38">
        <w:t xml:space="preserve">, </w:t>
      </w:r>
      <w:r w:rsidRPr="00F16D38">
        <w:rPr>
          <w:i/>
          <w:lang w:val="en-US"/>
        </w:rPr>
        <w:t>c</w:t>
      </w:r>
      <w:r w:rsidRPr="00F16D38">
        <w:rPr>
          <w:i/>
          <w:vertAlign w:val="subscript"/>
        </w:rPr>
        <w:softHyphen/>
      </w:r>
      <w:r w:rsidRPr="00F16D38">
        <w:rPr>
          <w:i/>
          <w:sz w:val="22"/>
          <w:vertAlign w:val="subscript"/>
          <w:lang w:val="en-US"/>
        </w:rPr>
        <w:t>j</w:t>
      </w:r>
      <w:r w:rsidRPr="007A6765">
        <w:t>)</w:t>
      </w:r>
      <w:r w:rsidRPr="00475171">
        <w:t>,</w:t>
      </w:r>
      <w:r>
        <w:t xml:space="preserve"> основанных на </w:t>
      </w:r>
      <w:r w:rsidRPr="00F16D38">
        <w:rPr>
          <w:i/>
        </w:rPr>
        <w:t>методе Жордановых исключений</w:t>
      </w:r>
      <w:r>
        <w:t xml:space="preserve"> при решении системы линейных уравнений.</w:t>
      </w:r>
    </w:p>
    <w:p w14:paraId="58CB1DFC" w14:textId="7F877D42" w:rsidR="002836F0" w:rsidRDefault="00542648" w:rsidP="00542648">
      <w:pPr>
        <w:spacing w:line="312" w:lineRule="auto"/>
        <w:ind w:firstLine="360"/>
        <w:jc w:val="both"/>
      </w:pPr>
      <w:r>
        <w:t>Метод, состоит</w:t>
      </w:r>
      <w:r w:rsidR="00717AC9">
        <w:t xml:space="preserve"> из 2-х этапов:</w:t>
      </w:r>
    </w:p>
    <w:p w14:paraId="6894F65E" w14:textId="5640A7F7" w:rsidR="00717AC9" w:rsidRDefault="004B6F5C" w:rsidP="007B7653">
      <w:pPr>
        <w:pStyle w:val="af8"/>
        <w:numPr>
          <w:ilvl w:val="0"/>
          <w:numId w:val="13"/>
        </w:numPr>
        <w:spacing w:after="120" w:line="312" w:lineRule="auto"/>
        <w:jc w:val="both"/>
      </w:pPr>
      <w:r>
        <w:rPr>
          <w:i/>
          <w:noProof/>
        </w:rPr>
        <w:pict w14:anchorId="2240AD4A">
          <v:shape id="_x0000_s5056" type="#_x0000_t75" style="position:absolute;left:0;text-align:left;margin-left:978.3pt;margin-top:1.2pt;width:116.1pt;height:110.3pt;z-index:-251627520;mso-position-horizontal:right;mso-position-horizontal-relative:margin" wrapcoords="-84 0 -84 21511 21600 21511 21600 0 -84 0">
            <v:imagedata r:id="rId436" o:title="56"/>
            <w10:wrap type="tight" anchorx="margin"/>
          </v:shape>
        </w:pict>
      </w:r>
      <w:r w:rsidR="00717AC9" w:rsidRPr="00B735AB">
        <w:rPr>
          <w:i/>
        </w:rPr>
        <w:t>поиск крайней точки</w:t>
      </w:r>
      <w:r w:rsidR="00717AC9">
        <w:t>, в результате которой могут быть три ситуации:</w:t>
      </w:r>
    </w:p>
    <w:p w14:paraId="35BC70E8" w14:textId="4287FF3C" w:rsidR="00717AC9" w:rsidRDefault="00717AC9" w:rsidP="007B7653">
      <w:pPr>
        <w:pStyle w:val="af8"/>
        <w:numPr>
          <w:ilvl w:val="0"/>
          <w:numId w:val="14"/>
        </w:numPr>
        <w:spacing w:line="312" w:lineRule="auto"/>
        <w:jc w:val="both"/>
      </w:pPr>
      <w:r>
        <w:t xml:space="preserve">крайней точки нет </w:t>
      </w:r>
      <w:r w:rsidRPr="00F16D38">
        <w:t>(</w:t>
      </w:r>
      <w:r>
        <w:t>т.е.</w:t>
      </w:r>
      <w:r w:rsidRPr="00F16D38">
        <w:t xml:space="preserve"> </w:t>
      </w:r>
      <w:r w:rsidR="00542648">
        <w:rPr>
          <w:i/>
        </w:rPr>
        <w:t>Х</w:t>
      </w:r>
      <w:r w:rsidR="002836F0">
        <w:rPr>
          <w:lang w:val="en-US"/>
        </w:rPr>
        <w:t> </w:t>
      </w:r>
      <w:r w:rsidRPr="00F16D38">
        <w:t>=</w:t>
      </w:r>
      <w:r w:rsidR="002836F0">
        <w:rPr>
          <w:lang w:val="en-US"/>
        </w:rPr>
        <w:t> </w:t>
      </w:r>
      <w:r>
        <w:rPr>
          <w:lang w:val="en-US"/>
        </w:rPr>
        <w:sym w:font="Symbol" w:char="F0C6"/>
      </w:r>
      <w:r w:rsidRPr="00F16D38">
        <w:t>)</w:t>
      </w:r>
      <w:r w:rsidRPr="007A6765">
        <w:t>;</w:t>
      </w:r>
    </w:p>
    <w:p w14:paraId="19443852" w14:textId="19D770DE" w:rsidR="00717AC9" w:rsidRDefault="00717AC9" w:rsidP="007B7653">
      <w:pPr>
        <w:pStyle w:val="af8"/>
        <w:numPr>
          <w:ilvl w:val="0"/>
          <w:numId w:val="14"/>
        </w:numPr>
        <w:spacing w:line="312" w:lineRule="auto"/>
        <w:jc w:val="both"/>
      </w:pPr>
      <w:r>
        <w:t>крайняя точка не найдена</w:t>
      </w:r>
      <w:r w:rsidRPr="007A6765">
        <w:t>;</w:t>
      </w:r>
    </w:p>
    <w:p w14:paraId="69315291" w14:textId="4CC42CC1" w:rsidR="00717AC9" w:rsidRDefault="00717AC9" w:rsidP="007B7653">
      <w:pPr>
        <w:pStyle w:val="af8"/>
        <w:numPr>
          <w:ilvl w:val="0"/>
          <w:numId w:val="14"/>
        </w:numPr>
        <w:spacing w:line="312" w:lineRule="auto"/>
        <w:contextualSpacing w:val="0"/>
        <w:jc w:val="both"/>
      </w:pPr>
      <w:r>
        <w:t>крайняя точка найдена, в этом случае начинается второй этап:</w:t>
      </w:r>
    </w:p>
    <w:p w14:paraId="24396808" w14:textId="0DF3ED61" w:rsidR="00717AC9" w:rsidRPr="003E5B56" w:rsidRDefault="00717AC9" w:rsidP="007B7653">
      <w:pPr>
        <w:pStyle w:val="af8"/>
        <w:numPr>
          <w:ilvl w:val="0"/>
          <w:numId w:val="13"/>
        </w:numPr>
        <w:spacing w:before="120" w:after="120" w:line="312" w:lineRule="auto"/>
        <w:jc w:val="both"/>
      </w:pPr>
      <w:r w:rsidRPr="00B735AB">
        <w:rPr>
          <w:i/>
        </w:rPr>
        <w:t>перебор крайних точек и поиск оптимальной</w:t>
      </w:r>
      <w:r w:rsidRPr="003E5B56">
        <w:t>:</w:t>
      </w:r>
    </w:p>
    <w:p w14:paraId="4958CF33" w14:textId="495EF48F" w:rsidR="00717AC9" w:rsidRDefault="00717AC9" w:rsidP="007B7653">
      <w:pPr>
        <w:pStyle w:val="af8"/>
        <w:numPr>
          <w:ilvl w:val="0"/>
          <w:numId w:val="15"/>
        </w:numPr>
        <w:spacing w:line="312" w:lineRule="auto"/>
        <w:ind w:left="1418"/>
        <w:jc w:val="both"/>
      </w:pPr>
      <w:r>
        <w:t>оптимальной точки нет (т.е.</w:t>
      </w:r>
      <w:r w:rsidRPr="008107B8">
        <w:t xml:space="preserve"> </w:t>
      </w:r>
      <w:r w:rsidRPr="008107B8">
        <w:rPr>
          <w:i/>
        </w:rPr>
        <w:sym w:font="Symbol" w:char="F06A"/>
      </w:r>
      <w:r w:rsidRPr="008107B8">
        <w:t>(</w:t>
      </w:r>
      <w:r w:rsidRPr="00B735AB">
        <w:rPr>
          <w:i/>
          <w:lang w:val="en-US"/>
        </w:rPr>
        <w:t>x</w:t>
      </w:r>
      <w:r w:rsidRPr="008107B8">
        <w:t>)</w:t>
      </w:r>
      <w:r>
        <w:t xml:space="preserve"> не ограничена снизу на</w:t>
      </w:r>
      <w:r w:rsidRPr="008107B8">
        <w:t xml:space="preserve"> </w:t>
      </w:r>
      <w:r w:rsidRPr="00B735AB">
        <w:rPr>
          <w:i/>
          <w:lang w:val="en-US"/>
        </w:rPr>
        <w:t>X</w:t>
      </w:r>
      <w:r>
        <w:t>)</w:t>
      </w:r>
      <w:r w:rsidRPr="007A6765">
        <w:t>;</w:t>
      </w:r>
    </w:p>
    <w:p w14:paraId="6F11BEA0" w14:textId="20BFBD5B" w:rsidR="00717AC9" w:rsidRDefault="00717AC9" w:rsidP="007B7653">
      <w:pPr>
        <w:pStyle w:val="af8"/>
        <w:numPr>
          <w:ilvl w:val="0"/>
          <w:numId w:val="15"/>
        </w:numPr>
        <w:spacing w:line="312" w:lineRule="auto"/>
        <w:ind w:left="1418"/>
        <w:jc w:val="both"/>
      </w:pPr>
      <w:r>
        <w:t>оптимальная точка не найдена</w:t>
      </w:r>
      <w:r w:rsidRPr="00F16D38">
        <w:t>;</w:t>
      </w:r>
    </w:p>
    <w:p w14:paraId="16CAFDEF" w14:textId="5F37FE64" w:rsidR="00717AC9" w:rsidRDefault="00717AC9" w:rsidP="007B7653">
      <w:pPr>
        <w:pStyle w:val="af8"/>
        <w:numPr>
          <w:ilvl w:val="0"/>
          <w:numId w:val="15"/>
        </w:numPr>
        <w:spacing w:line="312" w:lineRule="auto"/>
        <w:ind w:left="1418"/>
        <w:jc w:val="both"/>
      </w:pPr>
      <w:r>
        <w:t>оптимальная точка найдена</w:t>
      </w:r>
      <w:r w:rsidRPr="008107B8">
        <w:t xml:space="preserve">, </w:t>
      </w:r>
      <w:r>
        <w:t>на этом алгоритм симплекс-метода кончается.</w:t>
      </w:r>
    </w:p>
    <w:p w14:paraId="047C6C68" w14:textId="77777777" w:rsidR="00717AC9" w:rsidRDefault="00717AC9" w:rsidP="00542648">
      <w:pPr>
        <w:spacing w:line="312" w:lineRule="auto"/>
        <w:ind w:firstLine="426"/>
        <w:jc w:val="both"/>
      </w:pPr>
      <w:r w:rsidRPr="00060F22">
        <w:rPr>
          <w:i/>
        </w:rPr>
        <w:t>Переход к следующей</w:t>
      </w:r>
      <w:r>
        <w:t xml:space="preserve"> крайней точке в поисках оптимальной осуществляется </w:t>
      </w:r>
      <w:r w:rsidRPr="00060F22">
        <w:rPr>
          <w:i/>
        </w:rPr>
        <w:t>исходя из предположения, что значение целевой функции уменьшается</w:t>
      </w:r>
      <w:r>
        <w:t>.</w:t>
      </w:r>
    </w:p>
    <w:p w14:paraId="34577633" w14:textId="77777777" w:rsidR="00717AC9" w:rsidRDefault="00717AC9" w:rsidP="00542648">
      <w:pPr>
        <w:spacing w:line="312" w:lineRule="auto"/>
        <w:ind w:firstLine="360"/>
        <w:jc w:val="both"/>
      </w:pPr>
      <w:r>
        <w:t>Поэтому, поскольку:</w:t>
      </w:r>
    </w:p>
    <w:p w14:paraId="1A5E40A5" w14:textId="2AE88221" w:rsidR="00717AC9" w:rsidRDefault="00717AC9" w:rsidP="007B7653">
      <w:pPr>
        <w:pStyle w:val="af8"/>
        <w:numPr>
          <w:ilvl w:val="0"/>
          <w:numId w:val="12"/>
        </w:numPr>
        <w:spacing w:line="312" w:lineRule="auto"/>
        <w:jc w:val="both"/>
      </w:pPr>
      <w:r>
        <w:lastRenderedPageBreak/>
        <w:t>число крайних точек конечно и среди них обязательно есть решение задачи (если оно существует),</w:t>
      </w:r>
    </w:p>
    <w:p w14:paraId="2CE2C3AC" w14:textId="48740D40" w:rsidR="00717AC9" w:rsidRPr="008E2733" w:rsidRDefault="00717AC9" w:rsidP="007B7653">
      <w:pPr>
        <w:pStyle w:val="af8"/>
        <w:numPr>
          <w:ilvl w:val="0"/>
          <w:numId w:val="12"/>
        </w:numPr>
        <w:spacing w:line="312" w:lineRule="auto"/>
        <w:jc w:val="both"/>
      </w:pPr>
      <w:r>
        <w:t xml:space="preserve">возврат к уже просмотренным точкам невозможен, то за </w:t>
      </w:r>
      <w:r w:rsidRPr="00B735AB">
        <w:rPr>
          <w:i/>
        </w:rPr>
        <w:t>конечное число</w:t>
      </w:r>
      <w:r>
        <w:t xml:space="preserve"> итераций эта процедура приведет к решению, либо к выводу о том, что </w:t>
      </w:r>
      <w:r w:rsidRPr="00B735AB">
        <w:rPr>
          <w:i/>
          <w:lang w:val="en-US"/>
        </w:rPr>
        <w:t>X</w:t>
      </w:r>
      <w:r w:rsidR="00FD6563">
        <w:t> </w:t>
      </w:r>
      <w:r w:rsidRPr="008107B8">
        <w:t>=</w:t>
      </w:r>
      <w:r w:rsidR="00FD6563">
        <w:t> </w:t>
      </w:r>
      <w:r>
        <w:sym w:font="Symbol" w:char="F0C6"/>
      </w:r>
      <w:r w:rsidRPr="008E2733">
        <w:t>.</w:t>
      </w:r>
    </w:p>
    <w:p w14:paraId="12796D23" w14:textId="77777777" w:rsidR="00717AC9" w:rsidRDefault="00717AC9" w:rsidP="00014577">
      <w:pPr>
        <w:spacing w:line="312" w:lineRule="auto"/>
        <w:jc w:val="both"/>
      </w:pPr>
      <w:r>
        <w:t xml:space="preserve">Теоретически не исключается ситуация, когда метод пройдется по всем крайним точкам множества </w:t>
      </w:r>
      <w:r w:rsidRPr="009514DC">
        <w:rPr>
          <w:i/>
          <w:lang w:val="en-US"/>
        </w:rPr>
        <w:t>X</w:t>
      </w:r>
      <w:r>
        <w:t xml:space="preserve"> (и такие патологические примеры построены). Однако, как показывает практика, для большинства задач количество итераций симплекс-метода находится в пределах от </w:t>
      </w:r>
      <w:r w:rsidRPr="009514DC">
        <w:rPr>
          <w:i/>
          <w:lang w:val="en-US"/>
        </w:rPr>
        <w:t>m</w:t>
      </w:r>
      <w:r>
        <w:t xml:space="preserve"> до </w:t>
      </w:r>
      <w:r w:rsidRPr="009514DC">
        <w:rPr>
          <w:i/>
        </w:rPr>
        <w:t>2</w:t>
      </w:r>
      <w:r w:rsidRPr="009514DC">
        <w:rPr>
          <w:i/>
          <w:lang w:val="en-US"/>
        </w:rPr>
        <w:t>m</w:t>
      </w:r>
      <w:r w:rsidRPr="009514DC">
        <w:t>.</w:t>
      </w:r>
    </w:p>
    <w:p w14:paraId="76578533" w14:textId="77777777" w:rsidR="00542648" w:rsidRDefault="00542648" w:rsidP="00014577">
      <w:pPr>
        <w:spacing w:before="120" w:after="120" w:line="312" w:lineRule="auto"/>
        <w:jc w:val="center"/>
        <w:rPr>
          <w:b/>
        </w:rPr>
      </w:pPr>
    </w:p>
    <w:p w14:paraId="14D042EA" w14:textId="7C5ECD8B" w:rsidR="00717AC9" w:rsidRPr="00054FC2" w:rsidRDefault="00717AC9" w:rsidP="00014577">
      <w:pPr>
        <w:spacing w:before="120" w:after="120" w:line="312" w:lineRule="auto"/>
        <w:jc w:val="center"/>
        <w:rPr>
          <w:b/>
        </w:rPr>
      </w:pPr>
      <w:r w:rsidRPr="00054FC2">
        <w:rPr>
          <w:b/>
        </w:rPr>
        <w:t>Алгоритм симплекс-метода</w:t>
      </w:r>
      <w:r w:rsidRPr="008107B8">
        <w:rPr>
          <w:b/>
        </w:rPr>
        <w:t xml:space="preserve"> </w:t>
      </w:r>
      <w:r w:rsidRPr="00054FC2">
        <w:rPr>
          <w:b/>
        </w:rPr>
        <w:t>решени</w:t>
      </w:r>
      <w:r w:rsidR="009D2A13">
        <w:rPr>
          <w:b/>
        </w:rPr>
        <w:t>я</w:t>
      </w:r>
      <w:r w:rsidRPr="00054FC2">
        <w:rPr>
          <w:b/>
        </w:rPr>
        <w:t xml:space="preserve"> основной </w:t>
      </w:r>
      <w:r w:rsidR="009D2A13">
        <w:rPr>
          <w:b/>
        </w:rPr>
        <w:t>ЗЛП</w:t>
      </w:r>
    </w:p>
    <w:p w14:paraId="14A3CCA6" w14:textId="77777777" w:rsidR="00717AC9" w:rsidRDefault="00717AC9" w:rsidP="00542648">
      <w:pPr>
        <w:spacing w:line="312" w:lineRule="auto"/>
        <w:ind w:firstLine="708"/>
        <w:jc w:val="both"/>
      </w:pPr>
      <w:r>
        <w:t>Рассмотрим основную ЗЛП:</w:t>
      </w:r>
    </w:p>
    <w:p w14:paraId="10A54EDC" w14:textId="77777777" w:rsidR="00014577" w:rsidRDefault="007E1DB2" w:rsidP="007E1DB2">
      <w:pPr>
        <w:spacing w:line="312" w:lineRule="auto"/>
        <w:ind w:firstLine="708"/>
      </w:pPr>
      <w:r w:rsidRPr="00054FC2">
        <w:rPr>
          <w:position w:val="-20"/>
        </w:rPr>
        <w:object w:dxaOrig="5420" w:dyaOrig="480" w14:anchorId="277CECFB">
          <v:shape id="_x0000_i1224" type="#_x0000_t75" style="width:270.8pt;height:24.2pt" o:ole="">
            <v:imagedata r:id="rId437" o:title=""/>
          </v:shape>
          <o:OLEObject Type="Embed" ProgID="Equation.DSMT4" ShapeID="_x0000_i1224" DrawAspect="Content" ObjectID="_1674745010" r:id="rId438"/>
        </w:object>
      </w:r>
      <w:r w:rsidR="00717AC9" w:rsidRPr="00A76783">
        <w:t xml:space="preserve">, </w:t>
      </w:r>
    </w:p>
    <w:p w14:paraId="6AEEB446" w14:textId="28E913B2" w:rsidR="00717AC9" w:rsidRPr="00A76783" w:rsidRDefault="00717AC9" w:rsidP="007E1DB2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r w:rsidRPr="00A76783">
        <w:rPr>
          <w:i/>
          <w:lang w:val="en-US"/>
        </w:rPr>
        <w:t>m</w:t>
      </w:r>
      <w:r w:rsidR="00FD6563">
        <w:rPr>
          <w:i/>
          <w:lang w:val="en-US"/>
        </w:rPr>
        <w:t> </w:t>
      </w:r>
      <w:r>
        <w:rPr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матрица, </w:t>
      </w:r>
      <w:r w:rsidRPr="00A76783">
        <w:rPr>
          <w:i/>
          <w:lang w:val="en-US"/>
        </w:rPr>
        <w:t>b</w:t>
      </w:r>
      <w:r>
        <w:rPr>
          <w:i/>
          <w:vertAlign w:val="subscript"/>
        </w:rPr>
        <w:t xml:space="preserve"> </w:t>
      </w:r>
      <w:r w:rsidRPr="00A76783">
        <w:t>–</w:t>
      </w:r>
      <w:r>
        <w:rPr>
          <w:vertAlign w:val="subscript"/>
        </w:rPr>
        <w:t xml:space="preserve"> </w:t>
      </w:r>
      <w:r w:rsidRPr="00A76783">
        <w:t>(</w:t>
      </w:r>
      <w:r w:rsidRPr="00A76783">
        <w:rPr>
          <w:i/>
          <w:lang w:val="en-US"/>
        </w:rPr>
        <w:t>m</w:t>
      </w:r>
      <w:r w:rsidR="00FD6563" w:rsidRPr="00FD6563">
        <w:rPr>
          <w:lang w:val="en-US"/>
        </w:rPr>
        <w:t> </w:t>
      </w:r>
      <w:r>
        <w:rPr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t xml:space="preserve">1) – </w:t>
      </w:r>
      <w:r>
        <w:t>вектор</w:t>
      </w:r>
    </w:p>
    <w:p w14:paraId="737AB2F9" w14:textId="43848158" w:rsidR="00014577" w:rsidRDefault="007E1DB2" w:rsidP="007E1DB2">
      <w:pPr>
        <w:spacing w:line="312" w:lineRule="auto"/>
        <w:ind w:firstLine="708"/>
      </w:pPr>
      <w:r w:rsidRPr="007E1DB2">
        <w:rPr>
          <w:position w:val="-86"/>
        </w:rPr>
        <w:object w:dxaOrig="2439" w:dyaOrig="1840" w14:anchorId="44DD92B6">
          <v:shape id="_x0000_i1225" type="#_x0000_t75" style="width:123.05pt;height:93.5pt" o:ole="" fillcolor="window">
            <v:imagedata r:id="rId439" o:title=""/>
          </v:shape>
          <o:OLEObject Type="Embed" ProgID="Equation.DSMT4" ShapeID="_x0000_i1225" DrawAspect="Content" ObjectID="_1674745011" r:id="rId440"/>
        </w:object>
      </w:r>
      <w:r w:rsidR="00717AC9" w:rsidRPr="00A76783">
        <w:t xml:space="preserve">, </w:t>
      </w:r>
    </w:p>
    <w:p w14:paraId="6286D591" w14:textId="62D07DE5" w:rsidR="00717AC9" w:rsidRDefault="00717AC9" w:rsidP="007E1DB2">
      <w:pPr>
        <w:spacing w:line="312" w:lineRule="auto"/>
        <w:ind w:firstLine="708"/>
        <w:jc w:val="both"/>
      </w:pPr>
      <w:r w:rsidRPr="00A76783">
        <w:rPr>
          <w:i/>
          <w:lang w:val="en-US"/>
        </w:rPr>
        <w:t>A</w:t>
      </w:r>
      <w:r w:rsidRPr="00A76783">
        <w:rPr>
          <w:i/>
          <w:vertAlign w:val="subscript"/>
          <w:lang w:val="en-US"/>
        </w:rPr>
        <w:t>i</w:t>
      </w:r>
      <w:r w:rsidRPr="00A76783">
        <w:rPr>
          <w:vertAlign w:val="subscript"/>
        </w:rPr>
        <w:t xml:space="preserve"> </w:t>
      </w:r>
      <w:r w:rsidRPr="00A76783">
        <w:t>–</w:t>
      </w:r>
      <w:r w:rsidRPr="00A76783">
        <w:rPr>
          <w:vertAlign w:val="subscript"/>
        </w:rPr>
        <w:t xml:space="preserve"> </w:t>
      </w:r>
      <w:r w:rsidRPr="00A76783">
        <w:t>(1</w:t>
      </w:r>
      <w:r w:rsidR="00FD6563">
        <w:rPr>
          <w:lang w:val="en-US"/>
        </w:rPr>
        <w:t> </w:t>
      </w:r>
      <w:r w:rsidR="00FD6563">
        <w:rPr>
          <w:lang w:val="en-US"/>
        </w:rPr>
        <w:sym w:font="Symbol" w:char="F0B4"/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 xml:space="preserve">) – </w:t>
      </w:r>
      <w:r>
        <w:t xml:space="preserve">строка, </w:t>
      </w:r>
      <w:r w:rsidRPr="00A76783">
        <w:rPr>
          <w:i/>
          <w:lang w:val="en-US"/>
        </w:rPr>
        <w:t>b</w:t>
      </w:r>
      <w:r w:rsidRPr="00A76783">
        <w:rPr>
          <w:i/>
          <w:vertAlign w:val="subscript"/>
          <w:lang w:val="en-US"/>
        </w:rPr>
        <w:t>i</w:t>
      </w:r>
      <w:r w:rsidRPr="00A76783">
        <w:t xml:space="preserve"> – </w:t>
      </w:r>
      <w:r>
        <w:t xml:space="preserve">число, </w:t>
      </w:r>
      <w:r w:rsidRPr="00A76783">
        <w:rPr>
          <w:i/>
          <w:lang w:val="en-US"/>
        </w:rPr>
        <w:t>i</w:t>
      </w:r>
      <w:r>
        <w:rPr>
          <w:lang w:val="en-US"/>
        </w:rPr>
        <w:sym w:font="Symbol" w:char="F0CE"/>
      </w:r>
      <w:r w:rsidRPr="00A76783">
        <w:t>1,…,</w:t>
      </w:r>
      <w:r w:rsidR="00FD6563">
        <w:rPr>
          <w:lang w:val="en-US"/>
        </w:rPr>
        <w:t> </w:t>
      </w:r>
      <w:r w:rsidRPr="00A76783">
        <w:rPr>
          <w:i/>
          <w:lang w:val="en-US"/>
        </w:rPr>
        <w:t>m</w:t>
      </w:r>
      <w:r w:rsidRPr="00A76783">
        <w:t>.</w:t>
      </w:r>
    </w:p>
    <w:p w14:paraId="0FB56792" w14:textId="77777777" w:rsidR="007E1DB2" w:rsidRPr="00A76783" w:rsidRDefault="007E1DB2" w:rsidP="007E1DB2">
      <w:pPr>
        <w:spacing w:line="312" w:lineRule="auto"/>
        <w:ind w:firstLine="708"/>
        <w:jc w:val="both"/>
      </w:pPr>
    </w:p>
    <w:p w14:paraId="69BC0A7E" w14:textId="6F05ECD6" w:rsidR="00717AC9" w:rsidRDefault="00717AC9" w:rsidP="007E1DB2">
      <w:pPr>
        <w:spacing w:line="312" w:lineRule="auto"/>
        <w:ind w:firstLine="708"/>
        <w:jc w:val="both"/>
      </w:pPr>
      <w:r>
        <w:t xml:space="preserve">Введем </w:t>
      </w:r>
      <w:r w:rsidRPr="00C6712E">
        <w:rPr>
          <w:i/>
          <w:lang w:val="en-US"/>
        </w:rPr>
        <w:t>m</w:t>
      </w:r>
      <w:r w:rsidRPr="00E706AE">
        <w:t>-</w:t>
      </w:r>
      <w:r>
        <w:t xml:space="preserve">переменных: </w:t>
      </w:r>
      <w:r w:rsidR="00FD6563" w:rsidRPr="000F347D">
        <w:rPr>
          <w:position w:val="-50"/>
        </w:rPr>
        <w:object w:dxaOrig="2180" w:dyaOrig="1120" w14:anchorId="03522C82">
          <v:shape id="_x0000_i1226" type="#_x0000_t75" style="width:109.6pt;height:56.95pt" o:ole="">
            <v:imagedata r:id="rId441" o:title=""/>
          </v:shape>
          <o:OLEObject Type="Embed" ProgID="Equation.DSMT4" ShapeID="_x0000_i1226" DrawAspect="Content" ObjectID="_1674745012" r:id="rId442"/>
        </w:object>
      </w:r>
      <w:r w:rsidR="00014577" w:rsidRPr="00E015D0">
        <w:t>.</w:t>
      </w:r>
    </w:p>
    <w:p w14:paraId="3F41AA36" w14:textId="77777777" w:rsidR="007E1DB2" w:rsidRPr="00E015D0" w:rsidRDefault="007E1DB2" w:rsidP="007E1DB2">
      <w:pPr>
        <w:spacing w:line="312" w:lineRule="auto"/>
        <w:ind w:firstLine="708"/>
        <w:jc w:val="both"/>
      </w:pPr>
    </w:p>
    <w:p w14:paraId="6DEB7669" w14:textId="23362583" w:rsidR="0070084B" w:rsidRPr="00E015D0" w:rsidRDefault="00717AC9" w:rsidP="007E1DB2">
      <w:pPr>
        <w:spacing w:line="312" w:lineRule="auto"/>
        <w:ind w:left="708"/>
        <w:jc w:val="both"/>
      </w:pPr>
      <w:r>
        <w:t xml:space="preserve">Итак, допустимое множество </w:t>
      </w:r>
      <w:r w:rsidRPr="00E706AE">
        <w:rPr>
          <w:i/>
          <w:lang w:val="en-US"/>
        </w:rPr>
        <w:t>X</w:t>
      </w:r>
      <w:r w:rsidRPr="00E706AE">
        <w:t xml:space="preserve"> </w:t>
      </w:r>
      <w:r>
        <w:t xml:space="preserve">ограниченно </w:t>
      </w:r>
      <w:r w:rsidRPr="00A76783">
        <w:t>(</w:t>
      </w:r>
      <w:r w:rsidRPr="00A76783">
        <w:rPr>
          <w:i/>
          <w:lang w:val="en-US"/>
        </w:rPr>
        <w:t>m</w:t>
      </w:r>
      <w:r w:rsidR="00FD6563">
        <w:rPr>
          <w:lang w:val="en-US"/>
        </w:rPr>
        <w:t> </w:t>
      </w:r>
      <w:r w:rsidRPr="00A76783">
        <w:t>+</w:t>
      </w:r>
      <w:r w:rsidR="00FD6563">
        <w:rPr>
          <w:lang w:val="en-US"/>
        </w:rPr>
        <w:t> </w:t>
      </w:r>
      <w:r w:rsidRPr="00A76783">
        <w:rPr>
          <w:i/>
          <w:lang w:val="en-US"/>
        </w:rPr>
        <w:t>n</w:t>
      </w:r>
      <w:r w:rsidRPr="00A76783">
        <w:t>)</w:t>
      </w:r>
      <w:r>
        <w:t xml:space="preserve"> – гиперплоскостями:</w:t>
      </w:r>
      <w:r w:rsidRPr="00A76783">
        <w:t xml:space="preserve"> </w:t>
      </w:r>
      <w:r w:rsidR="00FD6563" w:rsidRPr="000F347D">
        <w:rPr>
          <w:position w:val="-38"/>
        </w:rPr>
        <w:object w:dxaOrig="1680" w:dyaOrig="880" w14:anchorId="02822948">
          <v:shape id="_x0000_i1227" type="#_x0000_t75" style="width:83.8pt;height:45.15pt" o:ole="" fillcolor="window">
            <v:imagedata r:id="rId443" o:title=""/>
          </v:shape>
          <o:OLEObject Type="Embed" ProgID="Equation.DSMT4" ShapeID="_x0000_i1227" DrawAspect="Content" ObjectID="_1674745013" r:id="rId444"/>
        </w:object>
      </w:r>
      <w:r w:rsidR="00014577" w:rsidRPr="00E015D0">
        <w:t>.</w:t>
      </w:r>
    </w:p>
    <w:p w14:paraId="6F49DCB1" w14:textId="552BB075" w:rsidR="0070084B" w:rsidRPr="00E015D0" w:rsidRDefault="0070084B">
      <w:pPr>
        <w:spacing w:after="160" w:line="259" w:lineRule="auto"/>
      </w:pPr>
    </w:p>
    <w:p w14:paraId="7D2A96E6" w14:textId="36760AD5" w:rsidR="00717AC9" w:rsidRPr="00D6772B" w:rsidRDefault="00717AC9" w:rsidP="007B7653">
      <w:pPr>
        <w:pStyle w:val="af8"/>
        <w:numPr>
          <w:ilvl w:val="0"/>
          <w:numId w:val="9"/>
        </w:numPr>
        <w:spacing w:before="120" w:after="120" w:line="312" w:lineRule="auto"/>
        <w:ind w:left="425" w:hanging="357"/>
        <w:rPr>
          <w:b/>
        </w:rPr>
      </w:pPr>
      <w:r w:rsidRPr="00D6772B">
        <w:rPr>
          <w:b/>
        </w:rPr>
        <w:t>Алгоритм поиска крайней точки</w:t>
      </w:r>
    </w:p>
    <w:p w14:paraId="65EBE007" w14:textId="31C28EC7" w:rsidR="00717AC9" w:rsidRDefault="00717AC9" w:rsidP="007E1DB2">
      <w:pPr>
        <w:spacing w:line="312" w:lineRule="auto"/>
        <w:ind w:firstLine="68"/>
        <w:jc w:val="both"/>
      </w:pPr>
      <w:r>
        <w:t>Имеем систему:</w:t>
      </w:r>
    </w:p>
    <w:p w14:paraId="24FE4ABB" w14:textId="37E25156" w:rsidR="00717AC9" w:rsidRDefault="007E1DB2" w:rsidP="007E1DB2">
      <w:pPr>
        <w:spacing w:line="312" w:lineRule="auto"/>
        <w:ind w:firstLine="708"/>
        <w:rPr>
          <w:lang w:val="en-US"/>
        </w:rPr>
      </w:pPr>
      <w:r w:rsidRPr="0070084B">
        <w:rPr>
          <w:position w:val="-108"/>
          <w:lang w:val="en-US"/>
        </w:rPr>
        <w:object w:dxaOrig="2820" w:dyaOrig="2280" w14:anchorId="7C02C746">
          <v:shape id="_x0000_i1228" type="#_x0000_t75" style="width:140.8pt;height:117.65pt" o:ole="">
            <v:imagedata r:id="rId445" o:title=""/>
          </v:shape>
          <o:OLEObject Type="Embed" ProgID="Equation.DSMT4" ShapeID="_x0000_i1228" DrawAspect="Content" ObjectID="_1674745014" r:id="rId446"/>
        </w:object>
      </w:r>
    </w:p>
    <w:p w14:paraId="4A85A7C6" w14:textId="5A5DBF16" w:rsidR="00717AC9" w:rsidRDefault="004B6F5C" w:rsidP="007E1DB2">
      <w:pPr>
        <w:spacing w:line="312" w:lineRule="auto"/>
        <w:ind w:firstLine="360"/>
        <w:jc w:val="both"/>
      </w:pPr>
      <w:r>
        <w:rPr>
          <w:noProof/>
        </w:rPr>
        <w:lastRenderedPageBreak/>
        <w:pict w14:anchorId="75D75966">
          <v:shape id="_x0000_s4062" type="#_x0000_t75" style="position:absolute;left:0;text-align:left;margin-left:390.45pt;margin-top:24.85pt;width:85.45pt;height:59.55pt;z-index:-251629568;mso-position-horizontal-relative:margin;mso-position-vertical-relative:margin" wrapcoords="-87 0 -87 21474 21600 21474 21600 0 -87 0">
            <v:imagedata r:id="rId447" o:title="47"/>
            <w10:wrap type="tight" anchorx="margin" anchory="margin"/>
          </v:shape>
        </w:pict>
      </w:r>
      <w:r w:rsidR="00717AC9">
        <w:t>Т.к. в крайней точке неравенство заменяется равенством, то используем метод Жордановых исключений для решения системы линейных уравнений.</w:t>
      </w:r>
    </w:p>
    <w:p w14:paraId="0482277B" w14:textId="5BC2C71E" w:rsidR="00717AC9" w:rsidRDefault="007E1DB2" w:rsidP="007B7653">
      <w:pPr>
        <w:pStyle w:val="af8"/>
        <w:numPr>
          <w:ilvl w:val="0"/>
          <w:numId w:val="21"/>
        </w:numPr>
        <w:spacing w:line="312" w:lineRule="auto"/>
        <w:jc w:val="both"/>
      </w:pPr>
      <w:r>
        <w:t xml:space="preserve"> </w:t>
      </w:r>
      <w:r w:rsidR="00717AC9">
        <w:t xml:space="preserve">Если </w:t>
      </w:r>
      <w:r w:rsidR="00717AC9" w:rsidRPr="00C6712E">
        <w:sym w:font="Symbol" w:char="F022"/>
      </w:r>
      <w:r w:rsidR="00717AC9" w:rsidRPr="007E1DB2">
        <w:rPr>
          <w:i/>
          <w:lang w:val="en-US"/>
        </w:rPr>
        <w:t>i</w:t>
      </w:r>
      <w:r w:rsidR="00717AC9" w:rsidRPr="007E1DB2">
        <w:rPr>
          <w:i/>
        </w:rPr>
        <w:t xml:space="preserve"> </w:t>
      </w:r>
      <w:r w:rsidR="00FD6563" w:rsidRPr="007E1DB2">
        <w:rPr>
          <w:i/>
        </w:rPr>
        <w:t xml:space="preserve"> </w:t>
      </w:r>
      <w:r w:rsidR="00717AC9">
        <w:t>–</w:t>
      </w:r>
      <w:r w:rsidR="00717AC9" w:rsidRPr="007E1DB2">
        <w:rPr>
          <w:i/>
          <w:lang w:val="en-US"/>
        </w:rPr>
        <w:t>b</w:t>
      </w:r>
      <w:r w:rsidR="00717AC9" w:rsidRPr="007E1DB2">
        <w:rPr>
          <w:i/>
          <w:vertAlign w:val="subscript"/>
          <w:lang w:val="en-US"/>
        </w:rPr>
        <w:t>i</w:t>
      </w:r>
      <w:r w:rsidR="00FD6563" w:rsidRPr="007E1DB2">
        <w:rPr>
          <w:lang w:val="en-US"/>
        </w:rPr>
        <w:t> </w:t>
      </w:r>
      <w:r w:rsidR="00717AC9" w:rsidRPr="008D2BB1">
        <w:t>&gt;</w:t>
      </w:r>
      <w:r w:rsidR="00FD6563" w:rsidRPr="007E1DB2">
        <w:rPr>
          <w:lang w:val="en-US"/>
        </w:rPr>
        <w:t> </w:t>
      </w:r>
      <w:r w:rsidR="00717AC9" w:rsidRPr="008D2BB1">
        <w:t>0</w:t>
      </w:r>
      <w:r w:rsidR="00717AC9">
        <w:t xml:space="preserve">, то крайняя точка найдена, это точка </w:t>
      </w:r>
      <w:r w:rsidR="00717AC9" w:rsidRPr="007E1DB2">
        <w:rPr>
          <w:i/>
        </w:rPr>
        <w:t>х</w:t>
      </w:r>
      <w:r w:rsidR="00FD6563" w:rsidRPr="007E1DB2">
        <w:rPr>
          <w:lang w:val="en-US"/>
        </w:rPr>
        <w:t> </w:t>
      </w:r>
      <w:r w:rsidR="00717AC9" w:rsidRPr="008D2BB1">
        <w:t>=</w:t>
      </w:r>
      <w:r w:rsidR="00FD6563" w:rsidRPr="007E1DB2">
        <w:rPr>
          <w:lang w:val="en-US"/>
        </w:rPr>
        <w:t> </w:t>
      </w:r>
      <w:r w:rsidR="00717AC9" w:rsidRPr="008D2BB1">
        <w:t>0</w:t>
      </w:r>
      <w:r w:rsidR="00717AC9" w:rsidRPr="006B5DEE">
        <w:t>.</w:t>
      </w:r>
      <w:r w:rsidR="00F52118">
        <w:tab/>
      </w:r>
    </w:p>
    <w:p w14:paraId="0D1FFC79" w14:textId="77777777" w:rsidR="007E1DB2" w:rsidRDefault="007E1DB2" w:rsidP="007E1DB2">
      <w:pPr>
        <w:spacing w:line="312" w:lineRule="auto"/>
        <w:ind w:firstLine="360"/>
        <w:jc w:val="both"/>
      </w:pPr>
    </w:p>
    <w:p w14:paraId="10B4F98B" w14:textId="77777777" w:rsidR="007E1DB2" w:rsidRPr="00320587" w:rsidRDefault="007E1DB2" w:rsidP="007E1DB2">
      <w:pPr>
        <w:spacing w:line="312" w:lineRule="auto"/>
        <w:ind w:firstLine="360"/>
        <w:jc w:val="both"/>
      </w:pPr>
    </w:p>
    <w:p w14:paraId="334BBEB3" w14:textId="151B18B0" w:rsidR="00D6772B" w:rsidRDefault="004B6F5C" w:rsidP="007B7653">
      <w:pPr>
        <w:pStyle w:val="af8"/>
        <w:numPr>
          <w:ilvl w:val="0"/>
          <w:numId w:val="21"/>
        </w:numPr>
        <w:spacing w:line="312" w:lineRule="auto"/>
        <w:jc w:val="both"/>
      </w:pPr>
      <w:r>
        <w:rPr>
          <w:noProof/>
        </w:rPr>
        <w:pict w14:anchorId="79CE75F0">
          <v:shape id="_x0000_s4063" type="#_x0000_t75" style="position:absolute;left:0;text-align:left;margin-left:378.85pt;margin-top:33.4pt;width:84.45pt;height:68.05pt;z-index:-251628544;mso-position-horizontal-relative:margin" wrapcoords="-200 0 -200 21352 21600 21352 21600 0 -200 0">
            <v:imagedata r:id="rId448" o:title="48"/>
            <w10:wrap type="tight" anchorx="margin"/>
          </v:shape>
        </w:pict>
      </w:r>
      <w:r w:rsidR="00717AC9">
        <w:t xml:space="preserve">Если существуют </w:t>
      </w:r>
      <w:r w:rsidR="00717AC9" w:rsidRPr="007E1DB2">
        <w:rPr>
          <w:i/>
          <w:lang w:val="en-US"/>
        </w:rPr>
        <w:t>s</w:t>
      </w:r>
      <w:r w:rsidR="00717AC9" w:rsidRPr="008D2BB1">
        <w:t>: –</w:t>
      </w:r>
      <w:r w:rsidR="00717AC9" w:rsidRPr="007E1DB2">
        <w:rPr>
          <w:i/>
          <w:lang w:val="en-US"/>
        </w:rPr>
        <w:t>b</w:t>
      </w:r>
      <w:r w:rsidR="00717AC9" w:rsidRPr="007E1DB2">
        <w:rPr>
          <w:i/>
          <w:vertAlign w:val="subscript"/>
          <w:lang w:val="en-US"/>
        </w:rPr>
        <w:t>s</w:t>
      </w:r>
      <w:r w:rsidR="00FD6563" w:rsidRPr="007E1DB2">
        <w:rPr>
          <w:vertAlign w:val="subscript"/>
          <w:lang w:val="en-US"/>
        </w:rPr>
        <w:t> </w:t>
      </w:r>
      <w:r w:rsidR="00717AC9" w:rsidRPr="008D2BB1">
        <w:t>&lt;</w:t>
      </w:r>
      <w:r w:rsidR="00FD6563" w:rsidRPr="007E1DB2">
        <w:rPr>
          <w:lang w:val="en-US"/>
        </w:rPr>
        <w:t> </w:t>
      </w:r>
      <w:r w:rsidR="00717AC9" w:rsidRPr="008D2BB1">
        <w:t>0</w:t>
      </w:r>
      <w:r w:rsidR="00717AC9">
        <w:t>, то</w:t>
      </w:r>
      <w:r w:rsidR="00717AC9">
        <w:rPr>
          <w:position w:val="-10"/>
        </w:rPr>
        <w:object w:dxaOrig="180" w:dyaOrig="340" w14:anchorId="3411FA8B">
          <v:shape id="_x0000_i1229" type="#_x0000_t75" style="width:7.5pt;height:16.65pt" o:ole="" fillcolor="window">
            <v:imagedata r:id="rId449" o:title=""/>
          </v:shape>
          <o:OLEObject Type="Embed" ProgID="Equation.3" ShapeID="_x0000_i1229" DrawAspect="Content" ObjectID="_1674745015" r:id="rId450"/>
        </w:object>
      </w:r>
      <w:r w:rsidR="00717AC9">
        <w:t>рассмотрим  коэффициенты</w:t>
      </w:r>
      <w:r w:rsidR="00717AC9" w:rsidRPr="00C6712E">
        <w:t xml:space="preserve"> </w:t>
      </w:r>
      <w:r w:rsidR="00717AC9" w:rsidRPr="007E1DB2">
        <w:rPr>
          <w:i/>
          <w:lang w:val="en-US"/>
        </w:rPr>
        <w:t>a</w:t>
      </w:r>
      <w:r w:rsidR="00717AC9" w:rsidRPr="007E1DB2">
        <w:rPr>
          <w:i/>
          <w:vertAlign w:val="subscript"/>
          <w:lang w:val="en-US"/>
        </w:rPr>
        <w:t>s</w:t>
      </w:r>
      <w:r w:rsidR="00717AC9" w:rsidRPr="007E1DB2">
        <w:rPr>
          <w:vertAlign w:val="subscript"/>
        </w:rPr>
        <w:t>1</w:t>
      </w:r>
      <w:r w:rsidR="00717AC9" w:rsidRPr="008D2BB1">
        <w:t>,…,</w:t>
      </w:r>
      <w:r w:rsidR="00FD6563" w:rsidRPr="007E1DB2">
        <w:rPr>
          <w:lang w:val="en-US"/>
        </w:rPr>
        <w:t> </w:t>
      </w:r>
      <w:r w:rsidR="00717AC9" w:rsidRPr="007E1DB2">
        <w:rPr>
          <w:i/>
          <w:lang w:val="en-US"/>
        </w:rPr>
        <w:t>a</w:t>
      </w:r>
      <w:r w:rsidR="00717AC9" w:rsidRPr="007E1DB2">
        <w:rPr>
          <w:i/>
          <w:vertAlign w:val="subscript"/>
          <w:lang w:val="en-US"/>
        </w:rPr>
        <w:t>sn</w:t>
      </w:r>
      <w:r w:rsidR="00717AC9">
        <w:t>. Если все они</w:t>
      </w:r>
      <w:r w:rsidR="00717AC9" w:rsidRPr="008D2BB1">
        <w:t xml:space="preserve"> </w:t>
      </w:r>
      <w:r w:rsidR="00717AC9">
        <w:sym w:font="Symbol" w:char="F0A3"/>
      </w:r>
      <w:r w:rsidR="000E03E1">
        <w:t xml:space="preserve"> </w:t>
      </w:r>
      <w:r w:rsidR="00717AC9" w:rsidRPr="008D2BB1">
        <w:t>0</w:t>
      </w:r>
      <w:r w:rsidR="00717AC9">
        <w:t xml:space="preserve">, то </w:t>
      </w:r>
    </w:p>
    <w:p w14:paraId="7A76405A" w14:textId="6E89DCF0" w:rsidR="00D6772B" w:rsidRDefault="00F52118" w:rsidP="00D6772B">
      <w:pPr>
        <w:pStyle w:val="af8"/>
        <w:spacing w:line="312" w:lineRule="auto"/>
        <w:contextualSpacing w:val="0"/>
        <w:jc w:val="center"/>
      </w:pPr>
      <w:r w:rsidRPr="00FD6563">
        <w:rPr>
          <w:position w:val="-38"/>
          <w:lang w:val="en-US"/>
        </w:rPr>
        <w:object w:dxaOrig="2260" w:dyaOrig="639" w14:anchorId="30C57E3D">
          <v:shape id="_x0000_i1230" type="#_x0000_t75" style="width:112.85pt;height:31.7pt" o:ole="">
            <v:imagedata r:id="rId451" o:title=""/>
          </v:shape>
          <o:OLEObject Type="Embed" ProgID="Equation.DSMT4" ShapeID="_x0000_i1230" DrawAspect="Content" ObjectID="_1674745016" r:id="rId452"/>
        </w:object>
      </w:r>
    </w:p>
    <w:p w14:paraId="4E2001A8" w14:textId="7EECBB7C" w:rsidR="00D6772B" w:rsidRDefault="00717AC9" w:rsidP="00D6772B">
      <w:pPr>
        <w:pStyle w:val="af8"/>
        <w:spacing w:line="312" w:lineRule="auto"/>
        <w:contextualSpacing w:val="0"/>
        <w:jc w:val="both"/>
      </w:pPr>
      <w:r w:rsidRPr="008D2BB1">
        <w:t xml:space="preserve"> </w:t>
      </w:r>
      <w:r>
        <w:sym w:font="Symbol" w:char="F0DE"/>
      </w:r>
      <w:r w:rsidRPr="008D2BB1">
        <w:t xml:space="preserve"> </w:t>
      </w:r>
      <w:r>
        <w:t>допустимое множество пусто, крайних точек нет</w:t>
      </w:r>
      <w:r w:rsidRPr="006B5DEE">
        <w:t>.</w:t>
      </w:r>
    </w:p>
    <w:p w14:paraId="536F76FF" w14:textId="77777777" w:rsidR="007E1DB2" w:rsidRDefault="007E1DB2" w:rsidP="00D6772B">
      <w:pPr>
        <w:pStyle w:val="af8"/>
        <w:spacing w:line="312" w:lineRule="auto"/>
        <w:contextualSpacing w:val="0"/>
        <w:jc w:val="both"/>
      </w:pPr>
    </w:p>
    <w:p w14:paraId="702A6154" w14:textId="3A14C51D" w:rsidR="00D6772B" w:rsidRDefault="00717AC9" w:rsidP="007B7653">
      <w:pPr>
        <w:pStyle w:val="af8"/>
        <w:numPr>
          <w:ilvl w:val="0"/>
          <w:numId w:val="21"/>
        </w:numPr>
        <w:spacing w:line="312" w:lineRule="auto"/>
        <w:jc w:val="both"/>
      </w:pPr>
      <w:r>
        <w:t>Иначе: при</w:t>
      </w:r>
      <w:r w:rsidRPr="008D2BB1">
        <w:t xml:space="preserve"> </w:t>
      </w:r>
      <w:r w:rsidR="009D42EB" w:rsidRPr="009D42EB">
        <w:rPr>
          <w:position w:val="-12"/>
        </w:rPr>
        <w:object w:dxaOrig="760" w:dyaOrig="360" w14:anchorId="4A8C0B60">
          <v:shape id="_x0000_i1231" type="#_x0000_t75" style="width:37.6pt;height:17.75pt" o:ole="">
            <v:imagedata r:id="rId453" o:title=""/>
          </v:shape>
          <o:OLEObject Type="Embed" ProgID="Equation.DSMT4" ShapeID="_x0000_i1231" DrawAspect="Content" ObjectID="_1674745017" r:id="rId454"/>
        </w:object>
      </w:r>
      <w:r>
        <w:t xml:space="preserve"> существует</w:t>
      </w:r>
      <w:r w:rsidR="000E03E1" w:rsidRPr="00554D1A">
        <w:t xml:space="preserve"> </w:t>
      </w:r>
      <w:r w:rsidR="009D42EB" w:rsidRPr="009D42EB">
        <w:rPr>
          <w:position w:val="-12"/>
        </w:rPr>
        <w:object w:dxaOrig="940" w:dyaOrig="360" w14:anchorId="18CAA317">
          <v:shape id="_x0000_i1232" type="#_x0000_t75" style="width:47.8pt;height:17.75pt" o:ole="">
            <v:imagedata r:id="rId455" o:title=""/>
          </v:shape>
          <o:OLEObject Type="Embed" ProgID="Equation.DSMT4" ShapeID="_x0000_i1232" DrawAspect="Content" ObjectID="_1674745018" r:id="rId456"/>
        </w:object>
      </w:r>
      <w:r>
        <w:t>. Тогда делается один шаг Жордановых преобразований, который состоит в замене координат</w:t>
      </w:r>
      <w:r w:rsidR="00FD6563" w:rsidRPr="00FD6563">
        <w:t xml:space="preserve"> </w:t>
      </w:r>
      <w:r w:rsidR="00D6772B" w:rsidRPr="009D42EB">
        <w:rPr>
          <w:position w:val="-12"/>
        </w:rPr>
        <w:object w:dxaOrig="840" w:dyaOrig="360" w14:anchorId="664A042C">
          <v:shape id="_x0000_i1233" type="#_x0000_t75" style="width:41.9pt;height:17.75pt" o:ole="">
            <v:imagedata r:id="rId457" o:title=""/>
          </v:shape>
          <o:OLEObject Type="Embed" ProgID="Equation.DSMT4" ShapeID="_x0000_i1233" DrawAspect="Content" ObjectID="_1674745019" r:id="rId458"/>
        </w:object>
      </w:r>
      <w:r w:rsidRPr="006B5DEE">
        <w:t>.</w:t>
      </w:r>
      <w:r w:rsidRPr="00A51A3E">
        <w:t xml:space="preserve"> </w:t>
      </w:r>
      <w:r>
        <w:t xml:space="preserve">Из </w:t>
      </w:r>
      <w:r w:rsidR="00F52118">
        <w:rPr>
          <w:lang w:val="en-US"/>
        </w:rPr>
        <w:t>s</w:t>
      </w:r>
      <w:r w:rsidRPr="00EB70C2">
        <w:t>-</w:t>
      </w:r>
      <w:r>
        <w:t>го уравнения:</w:t>
      </w:r>
    </w:p>
    <w:p w14:paraId="4FEDFE1B" w14:textId="13B637E5" w:rsidR="00717AC9" w:rsidRDefault="009D42EB" w:rsidP="00D6772B">
      <w:pPr>
        <w:pStyle w:val="af8"/>
        <w:spacing w:line="312" w:lineRule="auto"/>
        <w:contextualSpacing w:val="0"/>
        <w:jc w:val="center"/>
      </w:pPr>
      <w:r w:rsidRPr="009D42EB">
        <w:rPr>
          <w:position w:val="-32"/>
        </w:rPr>
        <w:object w:dxaOrig="2780" w:dyaOrig="580" w14:anchorId="08D5279B">
          <v:shape id="_x0000_i1234" type="#_x0000_t75" style="width:139.15pt;height:27.95pt" o:ole="">
            <v:imagedata r:id="rId459" o:title=""/>
          </v:shape>
          <o:OLEObject Type="Embed" ProgID="Equation.DSMT4" ShapeID="_x0000_i1234" DrawAspect="Content" ObjectID="_1674745020" r:id="rId460"/>
        </w:object>
      </w:r>
      <w:r w:rsidR="00717AC9">
        <w:t>.</w:t>
      </w:r>
    </w:p>
    <w:p w14:paraId="783A3E4D" w14:textId="4682704D" w:rsidR="00717AC9" w:rsidRDefault="00717AC9" w:rsidP="00041CC9">
      <w:pPr>
        <w:pStyle w:val="af8"/>
        <w:spacing w:line="312" w:lineRule="auto"/>
        <w:ind w:left="0" w:firstLine="426"/>
        <w:contextualSpacing w:val="0"/>
        <w:jc w:val="both"/>
      </w:pPr>
      <w:r>
        <w:t xml:space="preserve">Подставим </w:t>
      </w:r>
      <w:r w:rsidRPr="000451CA">
        <w:rPr>
          <w:i/>
          <w:lang w:val="en-US"/>
        </w:rPr>
        <w:t>x</w:t>
      </w:r>
      <w:r w:rsidRPr="000451CA">
        <w:rPr>
          <w:i/>
          <w:vertAlign w:val="subscript"/>
          <w:lang w:val="en-US"/>
        </w:rPr>
        <w:t>r</w:t>
      </w:r>
      <w:r>
        <w:t xml:space="preserve"> в другие уравнения системы:</w:t>
      </w:r>
    </w:p>
    <w:p w14:paraId="160E1C53" w14:textId="6ACD7833" w:rsidR="000E03E1" w:rsidRPr="00554D1A" w:rsidRDefault="00F52118" w:rsidP="00D6772B">
      <w:pPr>
        <w:pStyle w:val="af8"/>
        <w:spacing w:line="312" w:lineRule="auto"/>
        <w:ind w:left="0"/>
        <w:contextualSpacing w:val="0"/>
        <w:jc w:val="center"/>
      </w:pPr>
      <w:r w:rsidRPr="009D42EB">
        <w:rPr>
          <w:position w:val="-32"/>
        </w:rPr>
        <w:object w:dxaOrig="2980" w:dyaOrig="600" w14:anchorId="745D2093">
          <v:shape id="_x0000_i1235" type="#_x0000_t75" style="width:148.3pt;height:30.1pt" o:ole="">
            <v:imagedata r:id="rId461" o:title=""/>
          </v:shape>
          <o:OLEObject Type="Embed" ProgID="Equation.DSMT4" ShapeID="_x0000_i1235" DrawAspect="Content" ObjectID="_1674745021" r:id="rId462"/>
        </w:object>
      </w:r>
      <w:r w:rsidR="000E03E1" w:rsidRPr="00554D1A">
        <w:t>,</w:t>
      </w:r>
    </w:p>
    <w:p w14:paraId="6A457C71" w14:textId="330AFF17" w:rsidR="000E03E1" w:rsidRDefault="00717AC9" w:rsidP="00041CC9">
      <w:pPr>
        <w:pStyle w:val="af8"/>
        <w:tabs>
          <w:tab w:val="left" w:pos="426"/>
        </w:tabs>
        <w:spacing w:line="312" w:lineRule="auto"/>
        <w:ind w:left="0"/>
        <w:contextualSpacing w:val="0"/>
        <w:jc w:val="both"/>
      </w:pPr>
      <w:r w:rsidRPr="00554D1A">
        <w:t xml:space="preserve"> </w:t>
      </w:r>
      <w:r w:rsidR="00041CC9">
        <w:tab/>
      </w:r>
      <w:r w:rsidR="000E03E1" w:rsidRPr="00554D1A">
        <w:t>г</w:t>
      </w:r>
      <w:r>
        <w:t>де</w:t>
      </w:r>
    </w:p>
    <w:p w14:paraId="3F115F0F" w14:textId="439D0D87" w:rsidR="00717AC9" w:rsidRPr="00554D1A" w:rsidRDefault="00F52118" w:rsidP="00D6772B">
      <w:pPr>
        <w:pStyle w:val="af8"/>
        <w:spacing w:line="312" w:lineRule="auto"/>
        <w:ind w:left="0"/>
        <w:contextualSpacing w:val="0"/>
        <w:jc w:val="right"/>
      </w:pPr>
      <w:r w:rsidRPr="002D391E">
        <w:rPr>
          <w:position w:val="-30"/>
        </w:rPr>
        <w:object w:dxaOrig="4300" w:dyaOrig="720" w14:anchorId="33B79B3E">
          <v:shape id="_x0000_i1236" type="#_x0000_t75" style="width:216.55pt;height:36.55pt" o:ole="">
            <v:imagedata r:id="rId463" o:title=""/>
          </v:shape>
          <o:OLEObject Type="Embed" ProgID="Equation.DSMT4" ShapeID="_x0000_i1236" DrawAspect="Content" ObjectID="_1674745022" r:id="rId464"/>
        </w:object>
      </w:r>
      <w:r w:rsidR="000E03E1">
        <w:t xml:space="preserve">                                         </w:t>
      </w:r>
      <w:r w:rsidR="000E03E1" w:rsidRPr="00554D1A">
        <w:t>(1)</w:t>
      </w:r>
    </w:p>
    <w:p w14:paraId="0B5C60E8" w14:textId="4C03BE48" w:rsidR="000E03E1" w:rsidRPr="00EB70C2" w:rsidRDefault="00717AC9" w:rsidP="00041CC9">
      <w:pPr>
        <w:pStyle w:val="af8"/>
        <w:spacing w:line="312" w:lineRule="auto"/>
        <w:ind w:left="0" w:firstLine="426"/>
        <w:contextualSpacing w:val="0"/>
        <w:jc w:val="both"/>
      </w:pPr>
      <w:r>
        <w:t xml:space="preserve">В новом </w:t>
      </w:r>
      <w:r w:rsidR="00F52118">
        <w:rPr>
          <w:i/>
          <w:lang w:val="en-US"/>
        </w:rPr>
        <w:t>s</w:t>
      </w:r>
      <w:r w:rsidRPr="00B64714">
        <w:t>-</w:t>
      </w:r>
      <w:r>
        <w:t>м уравнении:</w:t>
      </w:r>
    </w:p>
    <w:p w14:paraId="67DC7FDC" w14:textId="0A00B7F6" w:rsidR="00717AC9" w:rsidRPr="000E03E1" w:rsidRDefault="00F52118" w:rsidP="00D6772B">
      <w:pPr>
        <w:pStyle w:val="af8"/>
        <w:spacing w:line="312" w:lineRule="auto"/>
        <w:ind w:left="0"/>
        <w:contextualSpacing w:val="0"/>
        <w:jc w:val="right"/>
      </w:pPr>
      <w:r w:rsidRPr="002D391E">
        <w:rPr>
          <w:position w:val="-30"/>
          <w:lang w:val="en-US"/>
        </w:rPr>
        <w:object w:dxaOrig="3879" w:dyaOrig="720" w14:anchorId="25CB6C79">
          <v:shape id="_x0000_i1237" type="#_x0000_t75" style="width:210.65pt;height:36.55pt" o:ole="">
            <v:imagedata r:id="rId465" o:title=""/>
          </v:shape>
          <o:OLEObject Type="Embed" ProgID="Equation.DSMT4" ShapeID="_x0000_i1237" DrawAspect="Content" ObjectID="_1674745023" r:id="rId466"/>
        </w:object>
      </w:r>
      <w:r w:rsidR="000E03E1">
        <w:t xml:space="preserve">                                         (2)</w:t>
      </w:r>
    </w:p>
    <w:p w14:paraId="1122137C" w14:textId="7C83C82C" w:rsidR="00717AC9" w:rsidRDefault="00717AC9" w:rsidP="00041CC9">
      <w:pPr>
        <w:pStyle w:val="af8"/>
        <w:spacing w:after="120" w:line="312" w:lineRule="auto"/>
        <w:ind w:left="0" w:firstLine="426"/>
        <w:contextualSpacing w:val="0"/>
        <w:jc w:val="both"/>
      </w:pPr>
      <w:r>
        <w:t>В табличной форме:</w:t>
      </w:r>
    </w:p>
    <w:tbl>
      <w:tblPr>
        <w:tblStyle w:val="af9"/>
        <w:tblW w:w="6735" w:type="dxa"/>
        <w:jc w:val="center"/>
        <w:tblLook w:val="04A0" w:firstRow="1" w:lastRow="0" w:firstColumn="1" w:lastColumn="0" w:noHBand="0" w:noVBand="1"/>
      </w:tblPr>
      <w:tblGrid>
        <w:gridCol w:w="568"/>
        <w:gridCol w:w="451"/>
        <w:gridCol w:w="530"/>
        <w:gridCol w:w="511"/>
        <w:gridCol w:w="530"/>
        <w:gridCol w:w="590"/>
        <w:gridCol w:w="592"/>
        <w:gridCol w:w="589"/>
        <w:gridCol w:w="595"/>
        <w:gridCol w:w="594"/>
        <w:gridCol w:w="595"/>
        <w:gridCol w:w="590"/>
      </w:tblGrid>
      <w:tr w:rsidR="00717AC9" w14:paraId="1B8D1E9E" w14:textId="77777777" w:rsidTr="00D6772B">
        <w:trPr>
          <w:gridAfter w:val="6"/>
          <w:wAfter w:w="3555" w:type="dxa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44826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00CE8B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1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5EC335" w14:textId="063237FB" w:rsidR="00717AC9" w:rsidRDefault="00F52118" w:rsidP="00D6772B">
            <w:pPr>
              <w:spacing w:line="312" w:lineRule="auto"/>
              <w:jc w:val="center"/>
              <w:rPr>
                <w:i/>
                <w:sz w:val="20"/>
                <w:szCs w:val="22"/>
                <w:lang w:val="en-US"/>
              </w:rPr>
            </w:pPr>
            <w:r w:rsidRPr="00544CA1">
              <w:rPr>
                <w:i/>
                <w:sz w:val="20"/>
                <w:szCs w:val="22"/>
              </w:rPr>
              <w:t>В</w:t>
            </w:r>
            <w:r w:rsidR="00717AC9" w:rsidRPr="00544CA1">
              <w:rPr>
                <w:i/>
                <w:sz w:val="20"/>
                <w:szCs w:val="22"/>
              </w:rPr>
              <w:t>небазисные</w:t>
            </w:r>
          </w:p>
          <w:p w14:paraId="26008430" w14:textId="4F9A3F38" w:rsidR="00F52118" w:rsidRPr="00F52118" w:rsidRDefault="00F52118" w:rsidP="00D6772B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>
              <w:rPr>
                <w:i/>
                <w:sz w:val="20"/>
                <w:szCs w:val="22"/>
              </w:rPr>
              <w:t>переменные</w:t>
            </w: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DBE92B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  <w:tr w:rsidR="00717AC9" w14:paraId="03A5B10E" w14:textId="77777777" w:rsidTr="00D6772B">
        <w:trPr>
          <w:jc w:val="center"/>
        </w:trPr>
        <w:tc>
          <w:tcPr>
            <w:tcW w:w="56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DC60F4" w14:textId="77777777" w:rsidR="00717AC9" w:rsidRPr="00564228" w:rsidRDefault="00717AC9" w:rsidP="00D6772B">
            <w:pPr>
              <w:spacing w:line="312" w:lineRule="auto"/>
              <w:rPr>
                <w:sz w:val="22"/>
                <w:szCs w:val="22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80240B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</w:p>
        </w:tc>
        <w:tc>
          <w:tcPr>
            <w:tcW w:w="53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2F384B4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336A48A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2530FFD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79905D2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592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8129DF" w14:textId="77777777" w:rsidR="00717AC9" w:rsidRDefault="00717AC9" w:rsidP="00D6772B">
            <w:pPr>
              <w:spacing w:line="312" w:lineRule="auto"/>
              <w:jc w:val="center"/>
            </w:pPr>
            <w:r>
              <w:sym w:font="Symbol" w:char="F0AE"/>
            </w:r>
          </w:p>
        </w:tc>
        <w:tc>
          <w:tcPr>
            <w:tcW w:w="58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A304605" w14:textId="77777777" w:rsidR="00717AC9" w:rsidRDefault="00717AC9" w:rsidP="00D6772B">
            <w:pPr>
              <w:spacing w:line="312" w:lineRule="auto"/>
            </w:pPr>
          </w:p>
        </w:tc>
        <w:tc>
          <w:tcPr>
            <w:tcW w:w="595" w:type="dxa"/>
            <w:tcBorders>
              <w:top w:val="nil"/>
              <w:right w:val="nil"/>
            </w:tcBorders>
            <w:vAlign w:val="center"/>
          </w:tcPr>
          <w:p w14:paraId="28FB313E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79CE214" w14:textId="77777777" w:rsidR="00717AC9" w:rsidRDefault="00717AC9" w:rsidP="00D6772B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126A26BD" wp14:editId="54864527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2" name="Овал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041E569F" id="Овал 62" o:spid="_x0000_s1026" style="position:absolute;margin-left:-5.2pt;margin-top:1.3pt;width:17pt;height:14.1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899E8D6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3865632" w14:textId="77777777" w:rsidR="00717AC9" w:rsidRDefault="00717AC9" w:rsidP="00D6772B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:rsidR="00717AC9" w14:paraId="4EFCEE95" w14:textId="77777777" w:rsidTr="00D6772B">
        <w:trPr>
          <w:cantSplit/>
          <w:trHeight w:val="340"/>
          <w:jc w:val="center"/>
        </w:trPr>
        <w:tc>
          <w:tcPr>
            <w:tcW w:w="568" w:type="dxa"/>
            <w:vMerge w:val="restart"/>
            <w:tcBorders>
              <w:top w:val="nil"/>
              <w:left w:val="nil"/>
              <w:bottom w:val="nil"/>
              <w:right w:val="nil"/>
            </w:tcBorders>
            <w:textDirection w:val="btLr"/>
            <w:vAlign w:val="center"/>
          </w:tcPr>
          <w:p w14:paraId="0686275A" w14:textId="2561B9E2" w:rsidR="00717AC9" w:rsidRPr="00544CA1" w:rsidRDefault="00F52118" w:rsidP="00D6772B">
            <w:pPr>
              <w:spacing w:line="312" w:lineRule="auto"/>
              <w:jc w:val="center"/>
              <w:rPr>
                <w:i/>
                <w:sz w:val="20"/>
                <w:szCs w:val="22"/>
              </w:rPr>
            </w:pPr>
            <w:r w:rsidRPr="00544CA1">
              <w:rPr>
                <w:i/>
                <w:sz w:val="20"/>
                <w:szCs w:val="22"/>
              </w:rPr>
              <w:t>Б</w:t>
            </w:r>
            <w:r w:rsidR="00717AC9" w:rsidRPr="00544CA1">
              <w:rPr>
                <w:i/>
                <w:sz w:val="20"/>
                <w:szCs w:val="22"/>
              </w:rPr>
              <w:t>азисные</w:t>
            </w:r>
            <w:r>
              <w:rPr>
                <w:i/>
                <w:sz w:val="20"/>
                <w:szCs w:val="22"/>
              </w:rPr>
              <w:t xml:space="preserve"> переменные</w:t>
            </w:r>
          </w:p>
        </w:tc>
        <w:tc>
          <w:tcPr>
            <w:tcW w:w="451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3A06330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0" w:type="dxa"/>
            <w:tcBorders>
              <w:bottom w:val="nil"/>
              <w:right w:val="nil"/>
            </w:tcBorders>
            <w:vAlign w:val="center"/>
          </w:tcPr>
          <w:p w14:paraId="1B0A0AD2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1" w:type="dxa"/>
            <w:tcBorders>
              <w:left w:val="nil"/>
              <w:bottom w:val="nil"/>
              <w:right w:val="nil"/>
            </w:tcBorders>
            <w:vAlign w:val="center"/>
          </w:tcPr>
          <w:p w14:paraId="6B4DE0B8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0" w:type="dxa"/>
            <w:tcBorders>
              <w:left w:val="nil"/>
              <w:bottom w:val="nil"/>
            </w:tcBorders>
            <w:vAlign w:val="center"/>
          </w:tcPr>
          <w:p w14:paraId="25B2E928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14:paraId="5BA7762D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26D8399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left w:val="nil"/>
              <w:bottom w:val="nil"/>
            </w:tcBorders>
            <w:vAlign w:val="center"/>
          </w:tcPr>
          <w:p w14:paraId="7E5E69F5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5" w:type="dxa"/>
            <w:tcBorders>
              <w:bottom w:val="nil"/>
              <w:right w:val="nil"/>
            </w:tcBorders>
            <w:vAlign w:val="center"/>
          </w:tcPr>
          <w:p w14:paraId="0713D2FE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94" w:type="dxa"/>
            <w:tcBorders>
              <w:left w:val="nil"/>
              <w:bottom w:val="nil"/>
              <w:right w:val="nil"/>
            </w:tcBorders>
            <w:vAlign w:val="center"/>
          </w:tcPr>
          <w:p w14:paraId="1E921ED6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95" w:type="dxa"/>
            <w:tcBorders>
              <w:left w:val="nil"/>
              <w:bottom w:val="nil"/>
            </w:tcBorders>
            <w:vAlign w:val="center"/>
          </w:tcPr>
          <w:p w14:paraId="66B5B2EF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590" w:type="dxa"/>
            <w:tcBorders>
              <w:bottom w:val="nil"/>
              <w:right w:val="nil"/>
            </w:tcBorders>
            <w:vAlign w:val="center"/>
          </w:tcPr>
          <w:p w14:paraId="639E67B1" w14:textId="77777777" w:rsidR="00717AC9" w:rsidRPr="00615151" w:rsidRDefault="00717AC9" w:rsidP="00D6772B">
            <w:pPr>
              <w:spacing w:line="312" w:lineRule="auto"/>
              <w:rPr>
                <w:i/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:rsidR="00717AC9" w14:paraId="4EACE5C5" w14:textId="77777777" w:rsidTr="00D6772B">
        <w:trPr>
          <w:trHeight w:val="340"/>
          <w:jc w:val="center"/>
        </w:trPr>
        <w:tc>
          <w:tcPr>
            <w:tcW w:w="568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58599894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14:paraId="003F466D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14:paraId="167D8337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F909F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3CDB990B" wp14:editId="3E17BF69">
                      <wp:simplePos x="0" y="0"/>
                      <wp:positionH relativeFrom="column">
                        <wp:posOffset>-40005</wp:posOffset>
                      </wp:positionH>
                      <wp:positionV relativeFrom="paragraph">
                        <wp:posOffset>34925</wp:posOffset>
                      </wp:positionV>
                      <wp:extent cx="215900" cy="179705"/>
                      <wp:effectExtent l="0" t="0" r="12700" b="10795"/>
                      <wp:wrapNone/>
                      <wp:docPr id="61" name="Овал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0E519D90" id="Овал 61" o:spid="_x0000_s1026" style="position:absolute;margin-left:-3.15pt;margin-top:2.75pt;width:17pt;height:14.1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14:paraId="1DFC2273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6CC2570A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91FC7C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14:paraId="599029F1" w14:textId="77777777" w:rsidR="00717AC9" w:rsidRDefault="00717AC9" w:rsidP="00D6772B">
            <w:pPr>
              <w:spacing w:line="312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24D670FC" wp14:editId="3016FB9B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5715</wp:posOffset>
                      </wp:positionV>
                      <wp:extent cx="215900" cy="179705"/>
                      <wp:effectExtent l="0" t="0" r="12700" b="10795"/>
                      <wp:wrapNone/>
                      <wp:docPr id="58" name="Овал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24846183" id="Овал 58" o:spid="_x0000_s1026" style="position:absolute;margin-left:-5.05pt;margin-top:.45pt;width:17pt;height:14.1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noProof/>
              </w:rPr>
              <w:t xml:space="preserve"> </w:t>
            </w: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14:paraId="0AA5D700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35C350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14:paraId="0492A344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088E1AF5" w14:textId="77777777" w:rsidR="00717AC9" w:rsidRDefault="00717AC9" w:rsidP="00D6772B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:rsidR="00717AC9" w14:paraId="6AD8335F" w14:textId="77777777" w:rsidTr="00041CC9">
        <w:trPr>
          <w:jc w:val="center"/>
        </w:trPr>
        <w:tc>
          <w:tcPr>
            <w:tcW w:w="568" w:type="dxa"/>
            <w:vMerge/>
            <w:tcBorders>
              <w:left w:val="nil"/>
              <w:right w:val="nil"/>
            </w:tcBorders>
            <w:vAlign w:val="center"/>
          </w:tcPr>
          <w:p w14:paraId="59F79C51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14:paraId="0B34C2E5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14:paraId="02257B26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F21DDE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14:paraId="4D70CF47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7BCCAA7C" w14:textId="77777777" w:rsidR="00717AC9" w:rsidRPr="00564228" w:rsidRDefault="00717AC9" w:rsidP="00D6772B">
            <w:pPr>
              <w:spacing w:before="40" w:line="312" w:lineRule="auto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9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B55320" w14:textId="77777777" w:rsidR="00717AC9" w:rsidRPr="00564228" w:rsidRDefault="00717A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14:paraId="4842EB09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14:paraId="4A3F8E36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3F9493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14:paraId="39336E8B" w14:textId="77777777" w:rsidR="00717AC9" w:rsidRDefault="00717AC9" w:rsidP="00D6772B">
            <w:pPr>
              <w:spacing w:line="312" w:lineRule="auto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0524AB9C" w14:textId="77777777" w:rsidR="00717AC9" w:rsidRDefault="00717AC9" w:rsidP="00D6772B">
            <w:pPr>
              <w:spacing w:line="312" w:lineRule="auto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:rsidR="00041CC9" w14:paraId="45172538" w14:textId="77777777" w:rsidTr="00D6772B">
        <w:trPr>
          <w:jc w:val="center"/>
        </w:trPr>
        <w:tc>
          <w:tcPr>
            <w:tcW w:w="568" w:type="dxa"/>
            <w:tcBorders>
              <w:left w:val="nil"/>
              <w:bottom w:val="nil"/>
              <w:right w:val="nil"/>
            </w:tcBorders>
            <w:vAlign w:val="center"/>
          </w:tcPr>
          <w:p w14:paraId="01D931A5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451" w:type="dxa"/>
            <w:tcBorders>
              <w:top w:val="nil"/>
              <w:left w:val="nil"/>
              <w:bottom w:val="nil"/>
            </w:tcBorders>
            <w:vAlign w:val="center"/>
          </w:tcPr>
          <w:p w14:paraId="04523A7F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bottom w:val="nil"/>
              <w:right w:val="nil"/>
            </w:tcBorders>
            <w:vAlign w:val="center"/>
          </w:tcPr>
          <w:p w14:paraId="619ACC6A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A0EAC7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  <w:vAlign w:val="center"/>
          </w:tcPr>
          <w:p w14:paraId="5A5B922F" w14:textId="77777777" w:rsidR="00041CC9" w:rsidRPr="00564228" w:rsidRDefault="00041CC9" w:rsidP="00D6772B">
            <w:pPr>
              <w:spacing w:before="40"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0603F044" w14:textId="77777777" w:rsidR="00041CC9" w:rsidRPr="00564228" w:rsidRDefault="00041CC9" w:rsidP="00D6772B">
            <w:pPr>
              <w:spacing w:before="40" w:line="312" w:lineRule="auto"/>
              <w:rPr>
                <w:sz w:val="22"/>
                <w:szCs w:val="22"/>
                <w:lang w:val="en-US"/>
              </w:rPr>
            </w:pP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025165A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89" w:type="dxa"/>
            <w:tcBorders>
              <w:top w:val="nil"/>
              <w:left w:val="nil"/>
              <w:bottom w:val="nil"/>
            </w:tcBorders>
            <w:vAlign w:val="center"/>
          </w:tcPr>
          <w:p w14:paraId="09D756A3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bottom w:val="nil"/>
              <w:right w:val="nil"/>
            </w:tcBorders>
            <w:vAlign w:val="center"/>
          </w:tcPr>
          <w:p w14:paraId="252359D2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39A661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</w:tcBorders>
            <w:vAlign w:val="center"/>
          </w:tcPr>
          <w:p w14:paraId="36B0AFF4" w14:textId="77777777" w:rsidR="00041CC9" w:rsidRPr="00564228" w:rsidRDefault="00041CC9" w:rsidP="00D6772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590" w:type="dxa"/>
            <w:tcBorders>
              <w:top w:val="nil"/>
              <w:bottom w:val="nil"/>
              <w:right w:val="nil"/>
            </w:tcBorders>
            <w:vAlign w:val="center"/>
          </w:tcPr>
          <w:p w14:paraId="335AFFE1" w14:textId="77777777" w:rsidR="00041CC9" w:rsidRPr="00564228" w:rsidRDefault="00041CC9" w:rsidP="00D6772B">
            <w:pPr>
              <w:spacing w:line="312" w:lineRule="auto"/>
              <w:rPr>
                <w:sz w:val="22"/>
                <w:szCs w:val="22"/>
                <w:lang w:val="en-US"/>
              </w:rPr>
            </w:pPr>
          </w:p>
        </w:tc>
      </w:tr>
    </w:tbl>
    <w:p w14:paraId="155B86CB" w14:textId="77777777" w:rsidR="001E4A1F" w:rsidRDefault="001E4A1F" w:rsidP="00041CC9">
      <w:pPr>
        <w:tabs>
          <w:tab w:val="left" w:pos="426"/>
        </w:tabs>
        <w:spacing w:before="120" w:line="312" w:lineRule="auto"/>
        <w:ind w:firstLine="426"/>
        <w:jc w:val="both"/>
      </w:pPr>
      <w:r w:rsidRPr="00E015D0">
        <w:t xml:space="preserve">1) </w:t>
      </w:r>
      <w:r w:rsidR="00717AC9">
        <w:t xml:space="preserve">Обратим внимание на то, что теперь </w:t>
      </w:r>
    </w:p>
    <w:p w14:paraId="69D1B6C1" w14:textId="1BE4C94B" w:rsidR="00D6772B" w:rsidRDefault="00B164A0" w:rsidP="00041CC9">
      <w:pPr>
        <w:spacing w:before="120" w:line="312" w:lineRule="auto"/>
        <w:ind w:firstLine="708"/>
      </w:pPr>
      <w:r w:rsidRPr="00E8173C">
        <w:rPr>
          <w:position w:val="-32"/>
        </w:rPr>
        <w:object w:dxaOrig="2260" w:dyaOrig="760" w14:anchorId="5618321C">
          <v:shape id="_x0000_i1238" type="#_x0000_t75" style="width:116.05pt;height:39.2pt" o:ole="" fillcolor="window">
            <v:imagedata r:id="rId467" o:title=""/>
          </v:shape>
          <o:OLEObject Type="Embed" ProgID="Equation.DSMT4" ShapeID="_x0000_i1238" DrawAspect="Content" ObjectID="_1674745024" r:id="rId468"/>
        </w:object>
      </w:r>
      <w:r w:rsidR="00041CC9">
        <w:t>.</w:t>
      </w:r>
    </w:p>
    <w:p w14:paraId="4E95BBD3" w14:textId="45C9FC9B" w:rsidR="00717AC9" w:rsidRDefault="00717AC9" w:rsidP="00041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 w:rsidRPr="00D6772B">
        <w:rPr>
          <w:b/>
        </w:rPr>
        <w:t>Определение</w:t>
      </w:r>
      <w:r w:rsidR="00D6772B" w:rsidRPr="00E015D0">
        <w:rPr>
          <w:b/>
        </w:rPr>
        <w:t>.</w:t>
      </w:r>
      <w:r w:rsidRPr="00D6772B">
        <w:rPr>
          <w:b/>
        </w:rPr>
        <w:t xml:space="preserve"> </w:t>
      </w:r>
      <w:r>
        <w:t xml:space="preserve">Элемент </w:t>
      </w:r>
      <w:r w:rsidRPr="00A154EC">
        <w:rPr>
          <w:i/>
          <w:lang w:val="en-US"/>
        </w:rPr>
        <w:t>a</w:t>
      </w:r>
      <w:r w:rsidRPr="00A154EC">
        <w:rPr>
          <w:i/>
          <w:vertAlign w:val="subscript"/>
          <w:lang w:val="en-US"/>
        </w:rPr>
        <w:t>sr</w:t>
      </w:r>
      <w:r w:rsidRPr="00A154EC">
        <w:t xml:space="preserve"> </w:t>
      </w:r>
      <w:r>
        <w:t xml:space="preserve">называется </w:t>
      </w:r>
      <w:r w:rsidRPr="0055208B">
        <w:rPr>
          <w:i/>
        </w:rPr>
        <w:t>разрешающим</w:t>
      </w:r>
      <w:r>
        <w:t>.</w:t>
      </w:r>
    </w:p>
    <w:p w14:paraId="615361B6" w14:textId="4606BB3D" w:rsidR="00717AC9" w:rsidRDefault="00717AC9" w:rsidP="00041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Зависимые координаты </w:t>
      </w:r>
      <w:r w:rsidR="00001A9F" w:rsidRPr="009D42EB">
        <w:rPr>
          <w:position w:val="-12"/>
        </w:rPr>
        <w:object w:dxaOrig="859" w:dyaOrig="360" w14:anchorId="458829FE">
          <v:shape id="_x0000_i1239" type="#_x0000_t75" style="width:41.9pt;height:17.75pt" o:ole="">
            <v:imagedata r:id="rId469" o:title=""/>
          </v:shape>
          <o:OLEObject Type="Embed" ProgID="Equation.DSMT4" ShapeID="_x0000_i1239" DrawAspect="Content" ObjectID="_1674745025" r:id="rId470"/>
        </w:object>
      </w:r>
      <w:r w:rsidR="00001A9F" w:rsidRPr="00E015D0">
        <w:t xml:space="preserve"> </w:t>
      </w:r>
      <w:r>
        <w:t xml:space="preserve">(в левом столбце), называются </w:t>
      </w:r>
      <w:r w:rsidRPr="0055208B">
        <w:rPr>
          <w:i/>
        </w:rPr>
        <w:t>базисными</w:t>
      </w:r>
      <w:r>
        <w:t>.</w:t>
      </w:r>
    </w:p>
    <w:p w14:paraId="56D86C64" w14:textId="47E3E7F8" w:rsidR="00717AC9" w:rsidRDefault="00717AC9" w:rsidP="00041C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12" w:lineRule="auto"/>
        <w:ind w:right="991"/>
        <w:jc w:val="both"/>
      </w:pPr>
      <w:r>
        <w:t xml:space="preserve">Независимые координаты </w:t>
      </w:r>
      <w:r w:rsidR="00001A9F" w:rsidRPr="009D42EB">
        <w:rPr>
          <w:position w:val="-12"/>
        </w:rPr>
        <w:object w:dxaOrig="800" w:dyaOrig="360" w14:anchorId="717D0825">
          <v:shape id="_x0000_i1240" type="#_x0000_t75" style="width:39.2pt;height:17.75pt" o:ole="">
            <v:imagedata r:id="rId471" o:title=""/>
          </v:shape>
          <o:OLEObject Type="Embed" ProgID="Equation.DSMT4" ShapeID="_x0000_i1240" DrawAspect="Content" ObjectID="_1674745026" r:id="rId472"/>
        </w:object>
      </w:r>
      <w:r w:rsidRPr="00A154EC">
        <w:t xml:space="preserve"> (</w:t>
      </w:r>
      <w:r>
        <w:t>в верхней строке)</w:t>
      </w:r>
      <w:r w:rsidRPr="00050D55">
        <w:t xml:space="preserve">, </w:t>
      </w:r>
      <w:r>
        <w:t xml:space="preserve">называются </w:t>
      </w:r>
      <w:r w:rsidRPr="0055208B">
        <w:rPr>
          <w:i/>
        </w:rPr>
        <w:t>внебазисными</w:t>
      </w:r>
      <w:r>
        <w:t>.</w:t>
      </w:r>
    </w:p>
    <w:p w14:paraId="1406D30B" w14:textId="77777777" w:rsidR="00D6772B" w:rsidRDefault="00D6772B" w:rsidP="00D6772B">
      <w:pPr>
        <w:spacing w:line="312" w:lineRule="auto"/>
        <w:jc w:val="both"/>
      </w:pPr>
    </w:p>
    <w:p w14:paraId="3F7050ED" w14:textId="77777777" w:rsidR="001E4A1F" w:rsidRPr="00E015D0" w:rsidRDefault="00717AC9" w:rsidP="00041CC9">
      <w:pPr>
        <w:spacing w:line="312" w:lineRule="auto"/>
        <w:ind w:firstLine="426"/>
        <w:jc w:val="both"/>
      </w:pPr>
      <w:r>
        <w:t xml:space="preserve">Один шаг </w:t>
      </w:r>
      <w:r w:rsidR="000E03E1">
        <w:t>Жордановых</w:t>
      </w:r>
      <w:r>
        <w:t xml:space="preserve"> </w:t>
      </w:r>
      <w:r w:rsidR="000E03E1">
        <w:t>исключений</w:t>
      </w:r>
      <w:r>
        <w:t xml:space="preserve"> – это замена базиса.</w:t>
      </w:r>
      <w:r w:rsidRPr="0055208B">
        <w:t xml:space="preserve"> </w:t>
      </w:r>
      <w:r w:rsidRPr="0055208B">
        <w:rPr>
          <w:i/>
        </w:rPr>
        <w:t>Крайняя точка найдена: все независимые координаты равны</w:t>
      </w:r>
      <w:r>
        <w:t xml:space="preserve"> 0, </w:t>
      </w:r>
      <w:r w:rsidRPr="0055208B">
        <w:rPr>
          <w:i/>
        </w:rPr>
        <w:t>все</w:t>
      </w:r>
      <w:r>
        <w:t xml:space="preserve"> </w:t>
      </w:r>
      <w:r w:rsidR="00041CC9" w:rsidRPr="009D42EB">
        <w:rPr>
          <w:position w:val="-12"/>
        </w:rPr>
        <w:object w:dxaOrig="740" w:dyaOrig="360" w14:anchorId="13AD2BCC">
          <v:shape id="_x0000_i1241" type="#_x0000_t75" style="width:36.55pt;height:17.75pt" o:ole="">
            <v:imagedata r:id="rId473" o:title=""/>
          </v:shape>
          <o:OLEObject Type="Embed" ProgID="Equation.DSMT4" ShapeID="_x0000_i1241" DrawAspect="Content" ObjectID="_1674745027" r:id="rId474"/>
        </w:object>
      </w:r>
      <w:r w:rsidRPr="00050D55">
        <w:t>.</w:t>
      </w:r>
      <w:r w:rsidR="00D6772B" w:rsidRPr="00E015D0">
        <w:t xml:space="preserve"> </w:t>
      </w:r>
    </w:p>
    <w:p w14:paraId="22CA9FB7" w14:textId="7142211F" w:rsidR="00717AC9" w:rsidRDefault="001E4A1F" w:rsidP="00041CC9">
      <w:pPr>
        <w:pStyle w:val="af8"/>
        <w:spacing w:line="312" w:lineRule="auto"/>
        <w:ind w:left="0" w:firstLine="426"/>
        <w:jc w:val="both"/>
      </w:pPr>
      <w:r w:rsidRPr="00E015D0">
        <w:t xml:space="preserve">2) </w:t>
      </w:r>
      <w:r w:rsidR="00717AC9">
        <w:t>Для того чтобы последовательно приближаться к крайней точке,</w:t>
      </w:r>
      <w:r w:rsidR="00717AC9" w:rsidRPr="00050D55">
        <w:t xml:space="preserve"> </w:t>
      </w:r>
      <w:r w:rsidR="00717AC9">
        <w:t xml:space="preserve">необходимо чтобы </w:t>
      </w:r>
      <w:r w:rsidR="00717AC9">
        <w:sym w:font="Symbol" w:char="F022"/>
      </w:r>
      <w:r w:rsidR="00717AC9">
        <w:t xml:space="preserve"> шаг увеличивал (не уменьшал!) число положительных компонент </w:t>
      </w:r>
      <w:r w:rsidR="00717AC9" w:rsidRPr="003E221B">
        <w:t>вектора</w:t>
      </w:r>
      <w:r w:rsidR="00717AC9">
        <w:t xml:space="preserve"> </w:t>
      </w:r>
      <w:r w:rsidR="00717AC9" w:rsidRPr="001E4A1F">
        <w:rPr>
          <w:i/>
          <w:lang w:val="en-US"/>
        </w:rPr>
        <w:t>b</w:t>
      </w:r>
      <w:r w:rsidR="00717AC9" w:rsidRPr="003E221B">
        <w:t>.</w:t>
      </w:r>
      <w:r w:rsidR="00717AC9">
        <w:t xml:space="preserve"> </w:t>
      </w:r>
    </w:p>
    <w:p w14:paraId="1E6D7346" w14:textId="4B41C476" w:rsidR="000E03E1" w:rsidRDefault="00717AC9" w:rsidP="00041CC9">
      <w:pPr>
        <w:spacing w:line="312" w:lineRule="auto"/>
        <w:ind w:firstLine="426"/>
        <w:jc w:val="both"/>
      </w:pPr>
      <w:r>
        <w:t xml:space="preserve">Для этого, в пункте в) фиксируем столбец </w:t>
      </w:r>
      <w:r w:rsidRPr="00533E02">
        <w:rPr>
          <w:i/>
          <w:lang w:val="en-US"/>
        </w:rPr>
        <w:t>r</w:t>
      </w:r>
      <w:r>
        <w:t xml:space="preserve"> </w:t>
      </w:r>
      <w:r w:rsidRPr="00F60878">
        <w:t>(</w:t>
      </w:r>
      <w:r>
        <w:t xml:space="preserve">для которого при </w:t>
      </w:r>
      <w:r w:rsidR="00896502" w:rsidRPr="009D42EB">
        <w:rPr>
          <w:position w:val="-12"/>
        </w:rPr>
        <w:object w:dxaOrig="760" w:dyaOrig="360" w14:anchorId="58100558">
          <v:shape id="_x0000_i1242" type="#_x0000_t75" style="width:37.6pt;height:17.75pt" o:ole="">
            <v:imagedata r:id="rId475" o:title=""/>
          </v:shape>
          <o:OLEObject Type="Embed" ProgID="Equation.DSMT4" ShapeID="_x0000_i1242" DrawAspect="Content" ObjectID="_1674745028" r:id="rId476"/>
        </w:object>
      </w:r>
      <w:r>
        <w:t xml:space="preserve">существует </w:t>
      </w:r>
      <w:r w:rsidR="009D42EB" w:rsidRPr="009D42EB">
        <w:rPr>
          <w:position w:val="-12"/>
        </w:rPr>
        <w:object w:dxaOrig="940" w:dyaOrig="360" w14:anchorId="2FE6FFC0">
          <v:shape id="_x0000_i1243" type="#_x0000_t75" style="width:47.8pt;height:17.75pt" o:ole="">
            <v:imagedata r:id="rId455" o:title=""/>
          </v:shape>
          <o:OLEObject Type="Embed" ProgID="Equation.DSMT4" ShapeID="_x0000_i1243" DrawAspect="Content" ObjectID="_1674745029" r:id="rId477"/>
        </w:object>
      </w:r>
      <w:r>
        <w:t>) и в нём выбирается такая строка</w:t>
      </w:r>
      <w:r w:rsidRPr="00533E02">
        <w:t xml:space="preserve"> </w:t>
      </w:r>
      <w:r w:rsidRPr="00533E02">
        <w:rPr>
          <w:i/>
          <w:lang w:val="en-US"/>
        </w:rPr>
        <w:t>s</w:t>
      </w:r>
      <w:r>
        <w:t>, т.е. такой разрешающий элемент</w:t>
      </w:r>
      <w:r w:rsidRPr="00533E02">
        <w:t xml:space="preserve"> </w:t>
      </w:r>
      <w:r w:rsidRPr="00533E02">
        <w:rPr>
          <w:i/>
          <w:lang w:val="en-US"/>
        </w:rPr>
        <w:t>a</w:t>
      </w:r>
      <w:r w:rsidRPr="00533E02">
        <w:rPr>
          <w:i/>
          <w:vertAlign w:val="subscript"/>
          <w:lang w:val="en-US"/>
        </w:rPr>
        <w:t>sr</w:t>
      </w:r>
      <w:r>
        <w:t>, чтобы</w:t>
      </w:r>
    </w:p>
    <w:p w14:paraId="3629FEA1" w14:textId="54CED68C" w:rsidR="000E03E1" w:rsidRPr="00896502" w:rsidRDefault="0070084B" w:rsidP="00896502">
      <w:pPr>
        <w:spacing w:line="312" w:lineRule="auto"/>
        <w:ind w:firstLine="426"/>
      </w:pPr>
      <w:r w:rsidRPr="0070084B">
        <w:rPr>
          <w:position w:val="-32"/>
          <w:lang w:val="en-US"/>
        </w:rPr>
        <w:object w:dxaOrig="2960" w:dyaOrig="760" w14:anchorId="1DFFBAE0">
          <v:shape id="_x0000_i1244" type="#_x0000_t75" style="width:147.75pt;height:39.2pt" o:ole="">
            <v:imagedata r:id="rId478" o:title=""/>
          </v:shape>
          <o:OLEObject Type="Embed" ProgID="Equation.DSMT4" ShapeID="_x0000_i1244" DrawAspect="Content" ObjectID="_1674745030" r:id="rId479"/>
        </w:object>
      </w:r>
      <w:r w:rsidR="00896502">
        <w:rPr>
          <w:position w:val="-32"/>
        </w:rPr>
        <w:t>,</w:t>
      </w:r>
    </w:p>
    <w:p w14:paraId="525DFE28" w14:textId="44F99731" w:rsidR="00717AC9" w:rsidRPr="00896502" w:rsidRDefault="00717AC9" w:rsidP="00041CC9">
      <w:pPr>
        <w:spacing w:line="312" w:lineRule="auto"/>
        <w:ind w:firstLine="426"/>
        <w:jc w:val="both"/>
        <w:rPr>
          <w:i/>
        </w:rPr>
      </w:pPr>
      <w:r>
        <w:t xml:space="preserve">или </w:t>
      </w:r>
      <w:r w:rsidRPr="00896502">
        <w:rPr>
          <w:i/>
        </w:rPr>
        <w:t>отрицательное отношение было бы максимальным среди всех отрицательных отношений.</w:t>
      </w:r>
    </w:p>
    <w:p w14:paraId="7AEC13BA" w14:textId="77777777" w:rsidR="00717AC9" w:rsidRDefault="00717AC9" w:rsidP="00041CC9">
      <w:pPr>
        <w:spacing w:line="312" w:lineRule="auto"/>
        <w:ind w:firstLine="360"/>
        <w:jc w:val="both"/>
      </w:pPr>
      <w:r>
        <w:t xml:space="preserve">Покажем, что при таком выборе разрешающего элемента, число положительных компонент вектора </w:t>
      </w:r>
      <w:r w:rsidRPr="00533E02">
        <w:rPr>
          <w:i/>
          <w:lang w:val="en-US"/>
        </w:rPr>
        <w:t>b</w:t>
      </w:r>
      <w:r>
        <w:t xml:space="preserve"> не уменьшится.</w:t>
      </w:r>
    </w:p>
    <w:p w14:paraId="7B810EF2" w14:textId="640133CF" w:rsidR="001E4A1F" w:rsidRDefault="00717AC9" w:rsidP="007B7653">
      <w:pPr>
        <w:pStyle w:val="af8"/>
        <w:numPr>
          <w:ilvl w:val="0"/>
          <w:numId w:val="22"/>
        </w:numPr>
        <w:spacing w:line="312" w:lineRule="auto"/>
        <w:jc w:val="both"/>
      </w:pPr>
      <w:r>
        <w:t xml:space="preserve">Если компонента корректируется по формуле </w:t>
      </w:r>
      <w:r w:rsidRPr="00230167">
        <w:t>(2)</w:t>
      </w:r>
      <w:r>
        <w:t>, то,</w:t>
      </w:r>
      <w:r w:rsidRPr="00230167">
        <w:t xml:space="preserve"> </w:t>
      </w:r>
      <w:r>
        <w:t>т.к.</w:t>
      </w:r>
      <w:r w:rsidRPr="00230167">
        <w:t xml:space="preserve"> </w:t>
      </w:r>
      <w:r w:rsidR="009D42EB" w:rsidRPr="00A82985">
        <w:rPr>
          <w:position w:val="-30"/>
        </w:rPr>
        <w:object w:dxaOrig="740" w:dyaOrig="680" w14:anchorId="3BB66559">
          <v:shape id="_x0000_i1245" type="#_x0000_t75" style="width:37.6pt;height:34.4pt" o:ole="">
            <v:imagedata r:id="rId480" o:title=""/>
          </v:shape>
          <o:OLEObject Type="Embed" ProgID="Equation.DSMT4" ShapeID="_x0000_i1245" DrawAspect="Content" ObjectID="_1674745031" r:id="rId481"/>
        </w:object>
      </w:r>
      <w:r w:rsidRPr="00230167">
        <w:t xml:space="preserve"> </w:t>
      </w:r>
      <w:r>
        <w:t xml:space="preserve">имеем </w:t>
      </w:r>
      <w:r w:rsidR="00896502" w:rsidRPr="00A82985">
        <w:rPr>
          <w:position w:val="-12"/>
        </w:rPr>
        <w:object w:dxaOrig="900" w:dyaOrig="400" w14:anchorId="5F5AE690">
          <v:shape id="_x0000_i1246" type="#_x0000_t75" style="width:44.6pt;height:19.35pt" o:ole="">
            <v:imagedata r:id="rId482" o:title=""/>
          </v:shape>
          <o:OLEObject Type="Embed" ProgID="Equation.DSMT4" ShapeID="_x0000_i1246" DrawAspect="Content" ObjectID="_1674745032" r:id="rId483"/>
        </w:object>
      </w:r>
      <w:r w:rsidRPr="00230167">
        <w:t>.</w:t>
      </w:r>
    </w:p>
    <w:p w14:paraId="2E151454" w14:textId="6010095B" w:rsidR="00C0137C" w:rsidRDefault="00C0137C" w:rsidP="00C0137C">
      <w:pPr>
        <w:pStyle w:val="af8"/>
        <w:spacing w:line="312" w:lineRule="auto"/>
        <w:ind w:left="1287"/>
        <w:jc w:val="both"/>
      </w:pPr>
      <w:r>
        <w:t>(показали ранее).</w:t>
      </w:r>
    </w:p>
    <w:p w14:paraId="1CBA8B4D" w14:textId="284B0BA0" w:rsidR="001E4A1F" w:rsidRDefault="00717AC9" w:rsidP="007B7653">
      <w:pPr>
        <w:pStyle w:val="af8"/>
        <w:numPr>
          <w:ilvl w:val="0"/>
          <w:numId w:val="22"/>
        </w:numPr>
        <w:spacing w:line="312" w:lineRule="auto"/>
        <w:jc w:val="both"/>
      </w:pPr>
      <w:r>
        <w:t xml:space="preserve">Пусть компонента вектора </w:t>
      </w:r>
      <w:r w:rsidRPr="001E4A1F">
        <w:rPr>
          <w:i/>
          <w:lang w:val="en-US"/>
        </w:rPr>
        <w:t>b</w:t>
      </w:r>
      <w:r>
        <w:t xml:space="preserve"> корректируется по формуле (1). Тогда</w:t>
      </w:r>
      <w:r w:rsidR="009D42EB">
        <w:t xml:space="preserve">, нас интересует случай, когда </w:t>
      </w:r>
      <w:r w:rsidR="009D42EB">
        <w:rPr>
          <w:position w:val="-12"/>
        </w:rPr>
        <w:object w:dxaOrig="740" w:dyaOrig="360" w14:anchorId="48D7101E">
          <v:shape id="_x0000_i1247" type="#_x0000_t75" style="width:37.6pt;height:17.75pt" o:ole="" fillcolor="window">
            <v:imagedata r:id="rId484" o:title=""/>
          </v:shape>
          <o:OLEObject Type="Embed" ProgID="Equation.DSMT4" ShapeID="_x0000_i1247" DrawAspect="Content" ObjectID="_1674745033" r:id="rId485"/>
        </w:object>
      </w:r>
      <w:r>
        <w:t>.</w:t>
      </w:r>
      <w:r w:rsidRPr="00230167">
        <w:t xml:space="preserve"> </w:t>
      </w:r>
      <w:r>
        <w:t xml:space="preserve">Хочется, чтобы </w:t>
      </w:r>
      <w:r>
        <w:rPr>
          <w:position w:val="-12"/>
        </w:rPr>
        <w:object w:dxaOrig="820" w:dyaOrig="400" w14:anchorId="3D4C1D58">
          <v:shape id="_x0000_i1248" type="#_x0000_t75" style="width:41.9pt;height:19.35pt" o:ole="" fillcolor="window">
            <v:imagedata r:id="rId486" o:title=""/>
          </v:shape>
          <o:OLEObject Type="Embed" ProgID="Equation.3" ShapeID="_x0000_i1248" DrawAspect="Content" ObjectID="_1674745034" r:id="rId487"/>
        </w:object>
      </w:r>
      <w:r>
        <w:t>.</w:t>
      </w:r>
    </w:p>
    <w:p w14:paraId="24B359C5" w14:textId="15381F46" w:rsidR="00896502" w:rsidRDefault="00717AC9" w:rsidP="007B7653">
      <w:pPr>
        <w:pStyle w:val="af8"/>
        <w:numPr>
          <w:ilvl w:val="1"/>
          <w:numId w:val="10"/>
        </w:numPr>
        <w:spacing w:line="312" w:lineRule="auto"/>
        <w:jc w:val="both"/>
      </w:pPr>
      <w:r>
        <w:t>пусть</w:t>
      </w:r>
      <w:r w:rsidRPr="00533E02">
        <w:t xml:space="preserve"> </w:t>
      </w:r>
      <w:r w:rsidR="003C2E09">
        <w:rPr>
          <w:position w:val="-12"/>
        </w:rPr>
        <w:object w:dxaOrig="740" w:dyaOrig="360" w14:anchorId="346E8035">
          <v:shape id="_x0000_i1249" type="#_x0000_t75" style="width:37.6pt;height:17.75pt" o:ole="" fillcolor="window">
            <v:imagedata r:id="rId484" o:title=""/>
          </v:shape>
          <o:OLEObject Type="Embed" ProgID="Equation.DSMT4" ShapeID="_x0000_i1249" DrawAspect="Content" ObjectID="_1674745035" r:id="rId488"/>
        </w:object>
      </w:r>
      <w:r>
        <w:t xml:space="preserve"> и </w:t>
      </w:r>
      <w:r w:rsidR="003C2E09">
        <w:rPr>
          <w:position w:val="-12"/>
        </w:rPr>
        <w:object w:dxaOrig="680" w:dyaOrig="360" w14:anchorId="520FF324">
          <v:shape id="_x0000_i1250" type="#_x0000_t75" style="width:34.4pt;height:17.75pt" o:ole="" fillcolor="window">
            <v:imagedata r:id="rId489" o:title=""/>
          </v:shape>
          <o:OLEObject Type="Embed" ProgID="Equation.DSMT4" ShapeID="_x0000_i1250" DrawAspect="Content" ObjectID="_1674745036" r:id="rId490"/>
        </w:object>
      </w:r>
    </w:p>
    <w:p w14:paraId="7921AD1C" w14:textId="1E198CA9" w:rsidR="001E4A1F" w:rsidRDefault="00896502" w:rsidP="001E4A1F">
      <w:pPr>
        <w:pStyle w:val="af8"/>
        <w:spacing w:line="312" w:lineRule="auto"/>
        <w:ind w:left="1440"/>
        <w:jc w:val="center"/>
      </w:pPr>
      <w:r w:rsidRPr="0070084B">
        <w:rPr>
          <w:position w:val="-30"/>
          <w:lang w:val="en-US"/>
        </w:rPr>
        <w:object w:dxaOrig="3200" w:dyaOrig="680" w14:anchorId="40509F76">
          <v:shape id="_x0000_i1251" type="#_x0000_t75" style="width:159.6pt;height:34.95pt" o:ole="">
            <v:imagedata r:id="rId491" o:title=""/>
          </v:shape>
          <o:OLEObject Type="Embed" ProgID="Equation.DSMT4" ShapeID="_x0000_i1251" DrawAspect="Content" ObjectID="_1674745037" r:id="rId492"/>
        </w:object>
      </w:r>
      <w:r w:rsidR="00717AC9" w:rsidRPr="00533E02">
        <w:t xml:space="preserve">, </w:t>
      </w:r>
      <w:r>
        <w:t xml:space="preserve">   </w:t>
      </w:r>
      <w:r w:rsidR="00717AC9" w:rsidRPr="001E4A1F">
        <w:rPr>
          <w:i/>
        </w:rPr>
        <w:t>ч.т.д.</w:t>
      </w:r>
    </w:p>
    <w:p w14:paraId="19FA948E" w14:textId="753E05AD" w:rsidR="001E4A1F" w:rsidRDefault="00717AC9" w:rsidP="007B7653">
      <w:pPr>
        <w:pStyle w:val="af8"/>
        <w:numPr>
          <w:ilvl w:val="1"/>
          <w:numId w:val="11"/>
        </w:numPr>
        <w:spacing w:line="312" w:lineRule="auto"/>
        <w:jc w:val="both"/>
      </w:pPr>
      <w:r>
        <w:t xml:space="preserve">пусть </w:t>
      </w:r>
      <w:r w:rsidR="003C2E09">
        <w:rPr>
          <w:position w:val="-12"/>
        </w:rPr>
        <w:object w:dxaOrig="740" w:dyaOrig="360" w14:anchorId="2E4B197E">
          <v:shape id="_x0000_i1252" type="#_x0000_t75" style="width:37.6pt;height:17.75pt" o:ole="" fillcolor="window">
            <v:imagedata r:id="rId484" o:title=""/>
          </v:shape>
          <o:OLEObject Type="Embed" ProgID="Equation.DSMT4" ShapeID="_x0000_i1252" DrawAspect="Content" ObjectID="_1674745038" r:id="rId493"/>
        </w:object>
      </w:r>
      <w:r>
        <w:t xml:space="preserve"> и </w:t>
      </w:r>
      <w:r w:rsidR="003C2E09">
        <w:rPr>
          <w:position w:val="-12"/>
        </w:rPr>
        <w:object w:dxaOrig="680" w:dyaOrig="360" w14:anchorId="5F993F52">
          <v:shape id="_x0000_i1253" type="#_x0000_t75" style="width:34.4pt;height:17.75pt" o:ole="" fillcolor="window">
            <v:imagedata r:id="rId494" o:title=""/>
          </v:shape>
          <o:OLEObject Type="Embed" ProgID="Equation.DSMT4" ShapeID="_x0000_i1253" DrawAspect="Content" ObjectID="_1674745039" r:id="rId495"/>
        </w:object>
      </w:r>
    </w:p>
    <w:p w14:paraId="3B679997" w14:textId="11E838AF" w:rsidR="00717AC9" w:rsidRDefault="00896502" w:rsidP="001E4A1F">
      <w:pPr>
        <w:pStyle w:val="af8"/>
        <w:spacing w:line="312" w:lineRule="auto"/>
        <w:ind w:left="1440"/>
        <w:jc w:val="center"/>
      </w:pPr>
      <w:r w:rsidRPr="0070084B">
        <w:rPr>
          <w:position w:val="-30"/>
          <w:lang w:val="en-US"/>
        </w:rPr>
        <w:object w:dxaOrig="3980" w:dyaOrig="680" w14:anchorId="6205EA5D">
          <v:shape id="_x0000_i1254" type="#_x0000_t75" style="width:198.8pt;height:34.95pt" o:ole="">
            <v:imagedata r:id="rId496" o:title=""/>
          </v:shape>
          <o:OLEObject Type="Embed" ProgID="Equation.DSMT4" ShapeID="_x0000_i1254" DrawAspect="Content" ObjectID="_1674745040" r:id="rId497"/>
        </w:object>
      </w:r>
      <w:r w:rsidR="00717AC9" w:rsidRPr="009C2BD7">
        <w:t xml:space="preserve">, </w:t>
      </w:r>
      <w:r>
        <w:t xml:space="preserve">   </w:t>
      </w:r>
      <w:r w:rsidR="00717AC9" w:rsidRPr="001E4A1F">
        <w:rPr>
          <w:i/>
        </w:rPr>
        <w:t>ч.т.д.</w:t>
      </w:r>
    </w:p>
    <w:p w14:paraId="02A98EE2" w14:textId="71285266" w:rsidR="00717AC9" w:rsidRPr="0010263C" w:rsidRDefault="00717AC9" w:rsidP="00896502">
      <w:pPr>
        <w:spacing w:line="312" w:lineRule="auto"/>
        <w:ind w:firstLine="425"/>
        <w:jc w:val="both"/>
      </w:pPr>
      <w:r>
        <w:t xml:space="preserve">Таким образом, алгоритм сходится к крайней точке за конечное число шагов в предположении, что среди крайних точек нет вырожденных. На практике это означает, что </w:t>
      </w:r>
      <w:r>
        <w:sym w:font="Symbol" w:char="F022"/>
      </w:r>
      <w:r w:rsidRPr="00877943">
        <w:rPr>
          <w:i/>
          <w:lang w:val="en-US"/>
        </w:rPr>
        <w:t>i</w:t>
      </w:r>
      <w:r w:rsidRPr="009C2BD7">
        <w:t xml:space="preserve"> </w:t>
      </w:r>
      <w:r w:rsidRPr="00877943">
        <w:rPr>
          <w:i/>
          <w:lang w:val="en-US"/>
        </w:rPr>
        <w:t>b</w:t>
      </w:r>
      <w:r w:rsidRPr="00877943">
        <w:rPr>
          <w:i/>
          <w:vertAlign w:val="subscript"/>
          <w:lang w:val="en-US"/>
        </w:rPr>
        <w:t>i</w:t>
      </w:r>
      <w:r w:rsidR="0070084B">
        <w:rPr>
          <w:i/>
        </w:rPr>
        <w:t> </w:t>
      </w:r>
      <w:r w:rsidRPr="007A75DB">
        <w:t>≠</w:t>
      </w:r>
      <w:r w:rsidR="0070084B">
        <w:t> </w:t>
      </w:r>
      <w:r w:rsidRPr="007A75DB">
        <w:t>0</w:t>
      </w:r>
      <w:r w:rsidRPr="0010263C">
        <w:t>.</w:t>
      </w:r>
    </w:p>
    <w:p w14:paraId="3DDB258E" w14:textId="64CD7DA8" w:rsidR="00717AC9" w:rsidRPr="001E4A1F" w:rsidRDefault="00717AC9" w:rsidP="007B7653">
      <w:pPr>
        <w:pStyle w:val="af8"/>
        <w:numPr>
          <w:ilvl w:val="0"/>
          <w:numId w:val="9"/>
        </w:numPr>
        <w:spacing w:before="120" w:after="120" w:line="312" w:lineRule="auto"/>
        <w:ind w:left="425" w:hanging="425"/>
        <w:rPr>
          <w:b/>
        </w:rPr>
      </w:pPr>
      <w:r w:rsidRPr="001E4A1F">
        <w:rPr>
          <w:b/>
        </w:rPr>
        <w:t>Алгоритм поиска оптимальной точки</w:t>
      </w:r>
    </w:p>
    <w:p w14:paraId="7D1DD007" w14:textId="45E69DD0" w:rsidR="00717AC9" w:rsidRDefault="00717AC9" w:rsidP="00896502">
      <w:pPr>
        <w:spacing w:line="312" w:lineRule="auto"/>
        <w:ind w:firstLine="360"/>
      </w:pPr>
      <w:r>
        <w:t>Продолжаем преобразование таблицы.</w:t>
      </w:r>
      <w:r w:rsidR="0092159B">
        <w:t xml:space="preserve"> </w:t>
      </w:r>
      <w:r>
        <w:t xml:space="preserve">Т.к. от одного базиса всегда можно перейти к другому, то считаем, что в начале этого этапа (в верхней строке) </w:t>
      </w:r>
      <w:r w:rsidR="00896502">
        <w:t xml:space="preserve">находятся </w:t>
      </w:r>
      <w:r>
        <w:t>независимые координаты</w:t>
      </w:r>
      <w:r w:rsidRPr="00877943">
        <w:rPr>
          <w:i/>
        </w:rPr>
        <w:t xml:space="preserve"> </w:t>
      </w:r>
      <w:r w:rsidRPr="00A154EC">
        <w:rPr>
          <w:i/>
          <w:lang w:val="en-US"/>
        </w:rPr>
        <w:t>x</w:t>
      </w:r>
      <w:r>
        <w:rPr>
          <w:vertAlign w:val="subscript"/>
        </w:rPr>
        <w:t>1</w:t>
      </w:r>
      <w:r w:rsidRPr="00A154EC">
        <w:t>,</w:t>
      </w:r>
      <w:r>
        <w:t>…</w:t>
      </w:r>
      <w:r w:rsidRPr="00A154EC">
        <w:t>,</w:t>
      </w:r>
      <w:r w:rsidR="00384633">
        <w:rPr>
          <w:lang w:val="en-US"/>
        </w:rPr>
        <w:t> </w:t>
      </w:r>
      <w:r w:rsidRPr="00A154EC">
        <w:rPr>
          <w:i/>
          <w:lang w:val="en-US"/>
        </w:rPr>
        <w:t>x</w:t>
      </w:r>
      <w:r w:rsidRPr="00A154EC">
        <w:rPr>
          <w:i/>
          <w:vertAlign w:val="subscript"/>
          <w:lang w:val="en-US"/>
        </w:rPr>
        <w:t>n</w:t>
      </w:r>
      <w:r w:rsidRPr="009C2BD7">
        <w:t xml:space="preserve">, </w:t>
      </w:r>
      <w:r>
        <w:t xml:space="preserve">при этом, точка </w:t>
      </w:r>
      <w:r w:rsidRPr="00877943">
        <w:rPr>
          <w:i/>
          <w:lang w:val="en-US"/>
        </w:rPr>
        <w:t>x</w:t>
      </w:r>
      <w:r w:rsidR="00384633">
        <w:rPr>
          <w:lang w:val="en-US"/>
        </w:rPr>
        <w:t> </w:t>
      </w:r>
      <w:r w:rsidRPr="00877943">
        <w:t>=</w:t>
      </w:r>
      <w:r w:rsidR="00384633">
        <w:rPr>
          <w:lang w:val="en-US"/>
        </w:rPr>
        <w:t> </w:t>
      </w:r>
      <w:r w:rsidRPr="00877943">
        <w:t>0</w:t>
      </w:r>
      <w:r w:rsidRPr="009C2BD7">
        <w:t xml:space="preserve"> (</w:t>
      </w:r>
      <w:r>
        <w:t xml:space="preserve">т.е. </w:t>
      </w:r>
      <w:r w:rsidRPr="00A82985">
        <w:rPr>
          <w:position w:val="-12"/>
        </w:rPr>
        <w:object w:dxaOrig="1460" w:dyaOrig="360" w14:anchorId="7C58D0A9">
          <v:shape id="_x0000_i1255" type="#_x0000_t75" style="width:1in;height:19.35pt" o:ole="">
            <v:imagedata r:id="rId498" o:title=""/>
          </v:shape>
          <o:OLEObject Type="Embed" ProgID="Equation.DSMT4" ShapeID="_x0000_i1255" DrawAspect="Content" ObjectID="_1674745041" r:id="rId499"/>
        </w:object>
      </w:r>
      <w:r w:rsidRPr="00276D0C">
        <w:t>) –</w:t>
      </w:r>
      <w:r>
        <w:t xml:space="preserve"> крайняя.</w:t>
      </w:r>
    </w:p>
    <w:p w14:paraId="6551919A" w14:textId="3B410ACE" w:rsidR="0092159B" w:rsidRDefault="004B6F5C" w:rsidP="007B7653">
      <w:pPr>
        <w:pStyle w:val="af8"/>
        <w:numPr>
          <w:ilvl w:val="0"/>
          <w:numId w:val="8"/>
        </w:numPr>
        <w:spacing w:line="312" w:lineRule="auto"/>
        <w:jc w:val="both"/>
      </w:pPr>
      <w:r>
        <w:rPr>
          <w:noProof/>
        </w:rPr>
        <w:pict w14:anchorId="2DA35827">
          <v:shape id="_x0000_s4059" type="#_x0000_t75" style="position:absolute;left:0;text-align:left;margin-left:419.65pt;margin-top:24.4pt;width:83pt;height:65.2pt;z-index:-251631616;mso-position-horizontal-relative:margin" wrapcoords="-180 0 -180 21370 21600 21370 21600 0 -180 0">
            <v:imagedata r:id="rId500" o:title="54"/>
            <w10:wrap type="tight" anchorx="margin"/>
          </v:shape>
        </w:pict>
      </w:r>
      <w:r w:rsidR="00717AC9">
        <w:t xml:space="preserve">Если </w:t>
      </w:r>
      <w:r w:rsidR="00717AC9">
        <w:rPr>
          <w:lang w:val="en-US"/>
        </w:rPr>
        <w:sym w:font="Symbol" w:char="F022"/>
      </w:r>
      <w:r w:rsidR="00717AC9" w:rsidRPr="0092159B">
        <w:rPr>
          <w:i/>
          <w:lang w:val="en-US"/>
        </w:rPr>
        <w:t>j</w:t>
      </w:r>
      <w:r w:rsidR="00717AC9" w:rsidRPr="00276D0C">
        <w:t xml:space="preserve"> </w:t>
      </w:r>
      <w:r w:rsidR="00717AC9" w:rsidRPr="0092159B">
        <w:rPr>
          <w:i/>
          <w:lang w:val="en-US"/>
        </w:rPr>
        <w:t>c</w:t>
      </w:r>
      <w:r w:rsidR="00717AC9" w:rsidRPr="0092159B">
        <w:rPr>
          <w:i/>
          <w:vertAlign w:val="subscript"/>
          <w:lang w:val="en-US"/>
        </w:rPr>
        <w:t>j</w:t>
      </w:r>
      <w:r w:rsidR="0070084B">
        <w:rPr>
          <w:lang w:val="en-US"/>
        </w:rPr>
        <w:t> </w:t>
      </w:r>
      <w:r w:rsidR="00717AC9" w:rsidRPr="000F60BB">
        <w:t>≥</w:t>
      </w:r>
      <w:r w:rsidR="0070084B">
        <w:t> </w:t>
      </w:r>
      <w:r w:rsidR="00717AC9" w:rsidRPr="000F60BB">
        <w:t>0</w:t>
      </w:r>
      <w:r w:rsidR="00717AC9" w:rsidRPr="00276D0C">
        <w:t xml:space="preserve">, </w:t>
      </w:r>
      <w:r w:rsidR="00717AC9">
        <w:t xml:space="preserve">то </w:t>
      </w:r>
      <w:r w:rsidR="00717AC9" w:rsidRPr="0092159B">
        <w:rPr>
          <w:i/>
        </w:rPr>
        <w:t>оптимальная точка найдена</w:t>
      </w:r>
      <w:r w:rsidR="00717AC9">
        <w:t>. Это</w:t>
      </w:r>
      <w:r w:rsidR="00717AC9" w:rsidRPr="00893FF3">
        <w:t xml:space="preserve"> </w:t>
      </w:r>
      <w:r w:rsidR="00717AC9">
        <w:t xml:space="preserve">точка </w:t>
      </w:r>
      <w:r w:rsidR="00717AC9" w:rsidRPr="0092159B">
        <w:rPr>
          <w:i/>
          <w:lang w:val="en-US"/>
        </w:rPr>
        <w:t>x</w:t>
      </w:r>
      <w:r w:rsidR="0092159B">
        <w:rPr>
          <w:i/>
        </w:rPr>
        <w:t> </w:t>
      </w:r>
      <w:r w:rsidR="00717AC9" w:rsidRPr="000F60BB">
        <w:t>=</w:t>
      </w:r>
      <w:r w:rsidR="0092159B">
        <w:t> </w:t>
      </w:r>
      <w:r w:rsidR="00717AC9" w:rsidRPr="000F60BB">
        <w:t>0</w:t>
      </w:r>
      <w:r w:rsidR="00717AC9">
        <w:t>. Действительно</w:t>
      </w:r>
      <w:r w:rsidR="00717AC9" w:rsidRPr="00893FF3">
        <w:t xml:space="preserve"> </w:t>
      </w:r>
      <w:r w:rsidR="00896502" w:rsidRPr="00896502">
        <w:rPr>
          <w:position w:val="-38"/>
        </w:rPr>
        <w:object w:dxaOrig="1440" w:dyaOrig="800" w14:anchorId="7649DC8D">
          <v:shape id="_x0000_i1256" type="#_x0000_t75" style="width:1in;height:40.85pt" o:ole="">
            <v:imagedata r:id="rId501" o:title=""/>
          </v:shape>
          <o:OLEObject Type="Embed" ProgID="Equation.DSMT4" ShapeID="_x0000_i1256" DrawAspect="Content" ObjectID="_1674745042" r:id="rId502"/>
        </w:object>
      </w:r>
      <w:r w:rsidR="00717AC9">
        <w:t xml:space="preserve"> достигает </w:t>
      </w:r>
      <w:r w:rsidR="00717AC9" w:rsidRPr="0092159B">
        <w:rPr>
          <w:lang w:val="en-US"/>
        </w:rPr>
        <w:t>min</w:t>
      </w:r>
      <w:r w:rsidR="00717AC9" w:rsidRPr="00893FF3">
        <w:t xml:space="preserve"> </w:t>
      </w:r>
      <w:r w:rsidR="00717AC9">
        <w:t>в нуле</w:t>
      </w:r>
      <w:r w:rsidR="00717AC9" w:rsidRPr="00893FF3">
        <w:t>.</w:t>
      </w:r>
    </w:p>
    <w:p w14:paraId="08CEAB9B" w14:textId="77777777" w:rsidR="00896502" w:rsidRDefault="00896502" w:rsidP="00896502">
      <w:pPr>
        <w:spacing w:line="312" w:lineRule="auto"/>
        <w:jc w:val="both"/>
      </w:pPr>
    </w:p>
    <w:p w14:paraId="4E9AC2DC" w14:textId="77777777" w:rsidR="00896502" w:rsidRDefault="00896502" w:rsidP="00896502">
      <w:pPr>
        <w:spacing w:line="312" w:lineRule="auto"/>
        <w:jc w:val="both"/>
      </w:pPr>
    </w:p>
    <w:p w14:paraId="75266FFE" w14:textId="796B081E" w:rsidR="00717AC9" w:rsidRDefault="004B6F5C" w:rsidP="007B7653">
      <w:pPr>
        <w:pStyle w:val="af8"/>
        <w:numPr>
          <w:ilvl w:val="0"/>
          <w:numId w:val="8"/>
        </w:numPr>
        <w:spacing w:line="312" w:lineRule="auto"/>
        <w:jc w:val="both"/>
      </w:pPr>
      <w:r>
        <w:rPr>
          <w:noProof/>
        </w:rPr>
        <w:lastRenderedPageBreak/>
        <w:pict w14:anchorId="499EA6F0">
          <v:shape id="_x0000_s4060" type="#_x0000_t75" style="position:absolute;left:0;text-align:left;margin-left:417.2pt;margin-top:176.65pt;width:85.3pt;height:70.85pt;z-index:-251630592;mso-position-horizontal-relative:margin;mso-position-vertical-relative:margin" wrapcoords="-189 0 -189 21370 21600 21370 21600 0 -189 0">
            <v:imagedata r:id="rId503" o:title="55"/>
            <w10:wrap type="tight" anchorx="margin" anchory="margin"/>
          </v:shape>
        </w:pict>
      </w:r>
      <w:r w:rsidR="00717AC9">
        <w:t xml:space="preserve">Если существует </w:t>
      </w:r>
      <w:r w:rsidR="00E1475A" w:rsidRPr="00E1475A">
        <w:rPr>
          <w:position w:val="-12"/>
        </w:rPr>
        <w:object w:dxaOrig="880" w:dyaOrig="360" w14:anchorId="4E4A6645">
          <v:shape id="_x0000_i1257" type="#_x0000_t75" style="width:44.05pt;height:18.8pt" o:ole="">
            <v:imagedata r:id="rId504" o:title=""/>
          </v:shape>
          <o:OLEObject Type="Embed" ProgID="Equation.DSMT4" ShapeID="_x0000_i1257" DrawAspect="Content" ObjectID="_1674745043" r:id="rId505"/>
        </w:object>
      </w:r>
      <w:r w:rsidR="00717AC9">
        <w:t xml:space="preserve">, то рассмотрим коэффициенты </w:t>
      </w:r>
      <w:r w:rsidR="00717AC9" w:rsidRPr="0092159B">
        <w:rPr>
          <w:i/>
          <w:lang w:val="en-US"/>
        </w:rPr>
        <w:t>a</w:t>
      </w:r>
      <w:r w:rsidR="00717AC9" w:rsidRPr="0092159B">
        <w:rPr>
          <w:i/>
          <w:vertAlign w:val="subscript"/>
          <w:lang w:val="en-US"/>
        </w:rPr>
        <w:t>lr</w:t>
      </w:r>
      <w:r w:rsidR="00717AC9" w:rsidRPr="000F60BB">
        <w:t>,…,</w:t>
      </w:r>
      <w:r w:rsidR="004066E1" w:rsidRPr="0092159B">
        <w:rPr>
          <w:lang w:val="en-US"/>
        </w:rPr>
        <w:t> </w:t>
      </w:r>
      <w:r w:rsidR="00717AC9" w:rsidRPr="0092159B">
        <w:rPr>
          <w:i/>
          <w:lang w:val="en-US"/>
        </w:rPr>
        <w:t>a</w:t>
      </w:r>
      <w:r w:rsidR="00717AC9" w:rsidRPr="0092159B">
        <w:rPr>
          <w:i/>
          <w:vertAlign w:val="subscript"/>
          <w:lang w:val="en-US"/>
        </w:rPr>
        <w:t>mr</w:t>
      </w:r>
      <w:r w:rsidR="00717AC9" w:rsidRPr="00CE17E9">
        <w:t>.</w:t>
      </w:r>
      <w:r w:rsidR="00717AC9" w:rsidRPr="007B3126">
        <w:t xml:space="preserve"> </w:t>
      </w:r>
      <w:r w:rsidR="00717AC9">
        <w:t>Если все они ≥</w:t>
      </w:r>
      <w:r w:rsidR="004066E1" w:rsidRPr="0092159B">
        <w:rPr>
          <w:lang w:val="en-US"/>
        </w:rPr>
        <w:t> </w:t>
      </w:r>
      <w:r w:rsidR="00717AC9" w:rsidRPr="000F60BB">
        <w:t>0</w:t>
      </w:r>
      <w:r w:rsidR="00717AC9">
        <w:t xml:space="preserve">, то оптимальной точки нет. </w:t>
      </w:r>
      <w:r w:rsidR="00717AC9" w:rsidRPr="0092159B">
        <w:rPr>
          <w:i/>
        </w:rPr>
        <w:t>Целевая функция не ограничена снизу на</w:t>
      </w:r>
      <w:r w:rsidR="00717AC9" w:rsidRPr="000F60BB">
        <w:t xml:space="preserve"> </w:t>
      </w:r>
      <w:r w:rsidR="00717AC9" w:rsidRPr="0092159B">
        <w:rPr>
          <w:i/>
          <w:lang w:val="en-US"/>
        </w:rPr>
        <w:t>X</w:t>
      </w:r>
      <w:r w:rsidR="00717AC9">
        <w:t xml:space="preserve">. Действительно, для </w:t>
      </w:r>
      <w:r w:rsidR="00717AC9">
        <w:sym w:font="Symbol" w:char="F022"/>
      </w:r>
      <w:r w:rsidR="00717AC9" w:rsidRPr="0092159B">
        <w:rPr>
          <w:i/>
          <w:lang w:val="en-US"/>
        </w:rPr>
        <w:t>i</w:t>
      </w:r>
      <w:r w:rsidR="00717AC9">
        <w:t xml:space="preserve"> в неравенстве</w:t>
      </w:r>
      <w:r w:rsidR="000E03E1">
        <w:t xml:space="preserve"> </w:t>
      </w:r>
      <w:r w:rsidR="004066E1" w:rsidRPr="000E03E1">
        <w:rPr>
          <w:position w:val="-32"/>
        </w:rPr>
        <w:object w:dxaOrig="2200" w:dyaOrig="580" w14:anchorId="5E7C1B35">
          <v:shape id="_x0000_i1258" type="#_x0000_t75" style="width:109.6pt;height:27.95pt" o:ole="">
            <v:imagedata r:id="rId506" o:title=""/>
          </v:shape>
          <o:OLEObject Type="Embed" ProgID="Equation.DSMT4" ShapeID="_x0000_i1258" DrawAspect="Content" ObjectID="_1674745044" r:id="rId507"/>
        </w:object>
      </w:r>
      <w:r w:rsidR="00717AC9">
        <w:t xml:space="preserve">, </w:t>
      </w:r>
      <w:r w:rsidR="00717AC9" w:rsidRPr="0092159B">
        <w:rPr>
          <w:i/>
          <w:lang w:val="en-US"/>
        </w:rPr>
        <w:t>x</w:t>
      </w:r>
      <w:r w:rsidR="00717AC9" w:rsidRPr="0092159B">
        <w:rPr>
          <w:i/>
          <w:vertAlign w:val="subscript"/>
          <w:lang w:val="en-US"/>
        </w:rPr>
        <w:t>r</w:t>
      </w:r>
      <w:r w:rsidR="00717AC9">
        <w:t xml:space="preserve"> может неограниченно расти. С другой стороны, при росте</w:t>
      </w:r>
      <w:r w:rsidR="00717AC9" w:rsidRPr="0092159B">
        <w:rPr>
          <w:i/>
        </w:rPr>
        <w:t xml:space="preserve"> </w:t>
      </w:r>
      <w:r w:rsidR="00717AC9" w:rsidRPr="0092159B">
        <w:rPr>
          <w:i/>
          <w:lang w:val="en-US"/>
        </w:rPr>
        <w:t>x</w:t>
      </w:r>
      <w:r w:rsidR="00717AC9" w:rsidRPr="0092159B">
        <w:rPr>
          <w:i/>
          <w:vertAlign w:val="subscript"/>
          <w:lang w:val="en-US"/>
        </w:rPr>
        <w:t>r</w:t>
      </w:r>
      <w:r w:rsidR="00717AC9">
        <w:t>,</w:t>
      </w:r>
      <w:r w:rsidR="00717AC9" w:rsidRPr="000F60BB">
        <w:t xml:space="preserve"> </w:t>
      </w:r>
      <w:r w:rsidR="00717AC9" w:rsidRPr="000F60BB">
        <w:rPr>
          <w:i/>
        </w:rPr>
        <w:sym w:font="Symbol" w:char="F06A"/>
      </w:r>
      <w:r w:rsidR="0092159B" w:rsidRPr="0092159B">
        <w:rPr>
          <w:i/>
          <w:vertAlign w:val="subscript"/>
        </w:rPr>
        <w:t> </w:t>
      </w:r>
      <w:r w:rsidR="00717AC9" w:rsidRPr="000F60BB">
        <w:t>(</w:t>
      </w:r>
      <w:r w:rsidR="00717AC9" w:rsidRPr="0092159B">
        <w:rPr>
          <w:i/>
          <w:lang w:val="en-US"/>
        </w:rPr>
        <w:t>x</w:t>
      </w:r>
      <w:r w:rsidR="00717AC9" w:rsidRPr="000F60BB">
        <w:t>)</w:t>
      </w:r>
      <w:r w:rsidR="00717AC9">
        <w:t xml:space="preserve"> –</w:t>
      </w:r>
      <w:r w:rsidR="00717AC9" w:rsidRPr="00CE17E9">
        <w:t xml:space="preserve"> </w:t>
      </w:r>
      <w:r w:rsidR="00717AC9">
        <w:t>убывает</w:t>
      </w:r>
      <w:r w:rsidR="00717AC9" w:rsidRPr="0010263C">
        <w:t xml:space="preserve"> </w:t>
      </w:r>
      <w:r w:rsidR="00C0137C" w:rsidRPr="00C0137C">
        <w:rPr>
          <w:position w:val="-38"/>
        </w:rPr>
        <w:object w:dxaOrig="3120" w:dyaOrig="880" w14:anchorId="075D5305">
          <v:shape id="_x0000_i1259" type="#_x0000_t75" style="width:155.3pt;height:44.6pt" o:ole="">
            <v:imagedata r:id="rId508" o:title=""/>
          </v:shape>
          <o:OLEObject Type="Embed" ProgID="Equation.DSMT4" ShapeID="_x0000_i1259" DrawAspect="Content" ObjectID="_1674745045" r:id="rId509"/>
        </w:object>
      </w:r>
      <w:r w:rsidR="00717AC9" w:rsidRPr="0010263C">
        <w:t>.</w:t>
      </w:r>
    </w:p>
    <w:p w14:paraId="3D24D740" w14:textId="77777777" w:rsidR="00C0137C" w:rsidRDefault="00C0137C" w:rsidP="00C0137C">
      <w:pPr>
        <w:pStyle w:val="af8"/>
        <w:spacing w:line="312" w:lineRule="auto"/>
        <w:jc w:val="both"/>
      </w:pPr>
    </w:p>
    <w:p w14:paraId="49627C6E" w14:textId="77777777" w:rsidR="00C0137C" w:rsidRDefault="00C0137C" w:rsidP="00C0137C">
      <w:pPr>
        <w:pStyle w:val="af8"/>
        <w:spacing w:line="312" w:lineRule="auto"/>
        <w:jc w:val="both"/>
      </w:pPr>
    </w:p>
    <w:p w14:paraId="4132DD65" w14:textId="77777777" w:rsidR="00D6772B" w:rsidRDefault="00717AC9" w:rsidP="007B7653">
      <w:pPr>
        <w:pStyle w:val="af8"/>
        <w:numPr>
          <w:ilvl w:val="0"/>
          <w:numId w:val="8"/>
        </w:numPr>
        <w:spacing w:line="312" w:lineRule="auto"/>
        <w:jc w:val="both"/>
      </w:pPr>
      <w:r>
        <w:t xml:space="preserve">Иначе:  при </w:t>
      </w:r>
      <w:r w:rsidR="0092159B" w:rsidRPr="0092159B">
        <w:rPr>
          <w:position w:val="-12"/>
        </w:rPr>
        <w:object w:dxaOrig="620" w:dyaOrig="360" w14:anchorId="7D2425F6">
          <v:shape id="_x0000_i1260" type="#_x0000_t75" style="width:31.7pt;height:17.75pt" o:ole="" fillcolor="window">
            <v:imagedata r:id="rId510" o:title=""/>
          </v:shape>
          <o:OLEObject Type="Embed" ProgID="Equation.DSMT4" ShapeID="_x0000_i1260" DrawAspect="Content" ObjectID="_1674745046" r:id="rId511"/>
        </w:object>
      </w:r>
      <w:r>
        <w:t xml:space="preserve"> существует </w:t>
      </w:r>
      <w:r w:rsidR="0092159B" w:rsidRPr="0092159B">
        <w:rPr>
          <w:position w:val="-12"/>
        </w:rPr>
        <w:object w:dxaOrig="940" w:dyaOrig="360" w14:anchorId="17489EBC">
          <v:shape id="_x0000_i1261" type="#_x0000_t75" style="width:46.75pt;height:17.75pt" o:ole="" fillcolor="window">
            <v:imagedata r:id="rId512" o:title=""/>
          </v:shape>
          <o:OLEObject Type="Embed" ProgID="Equation.DSMT4" ShapeID="_x0000_i1261" DrawAspect="Content" ObjectID="_1674745047" r:id="rId513"/>
        </w:object>
      </w:r>
      <w:r>
        <w:t xml:space="preserve">. Делается один шаг Жордановых исключений, т.е. меняется базис относительно разрешающего элемента </w:t>
      </w:r>
      <w:r w:rsidR="0092159B" w:rsidRPr="0092159B">
        <w:rPr>
          <w:position w:val="-12"/>
        </w:rPr>
        <w:object w:dxaOrig="1260" w:dyaOrig="360" w14:anchorId="60B82852">
          <v:shape id="_x0000_i1262" type="#_x0000_t75" style="width:62.85pt;height:17.75pt" o:ole="" fillcolor="window">
            <v:imagedata r:id="rId514" o:title=""/>
          </v:shape>
          <o:OLEObject Type="Embed" ProgID="Equation.DSMT4" ShapeID="_x0000_i1262" DrawAspect="Content" ObjectID="_1674745048" r:id="rId515"/>
        </w:object>
      </w:r>
      <w:r>
        <w:t>. Предположим, что целевая функция имела вид:</w:t>
      </w:r>
    </w:p>
    <w:p w14:paraId="522DA969" w14:textId="77777777" w:rsidR="00D6772B" w:rsidRDefault="004066E1" w:rsidP="00C0137C">
      <w:pPr>
        <w:pStyle w:val="af8"/>
        <w:spacing w:line="312" w:lineRule="auto"/>
        <w:ind w:firstLine="696"/>
      </w:pPr>
      <w:r w:rsidRPr="004066E1">
        <w:rPr>
          <w:position w:val="-32"/>
        </w:rPr>
        <w:object w:dxaOrig="1540" w:dyaOrig="740" w14:anchorId="22469C05">
          <v:shape id="_x0000_i1263" type="#_x0000_t75" style="width:76.3pt;height:37.6pt" o:ole="" fillcolor="window">
            <v:imagedata r:id="rId516" o:title=""/>
          </v:shape>
          <o:OLEObject Type="Embed" ProgID="Equation.DSMT4" ShapeID="_x0000_i1263" DrawAspect="Content" ObjectID="_1674745049" r:id="rId517"/>
        </w:object>
      </w:r>
      <w:r w:rsidR="00717AC9">
        <w:t>,</w:t>
      </w:r>
    </w:p>
    <w:p w14:paraId="2D362DEA" w14:textId="6666C0F4" w:rsidR="00D6772B" w:rsidRDefault="00717AC9" w:rsidP="00D6772B">
      <w:pPr>
        <w:pStyle w:val="af8"/>
        <w:spacing w:line="312" w:lineRule="auto"/>
        <w:jc w:val="both"/>
      </w:pPr>
      <w:r>
        <w:t xml:space="preserve">подставим в нее </w:t>
      </w:r>
      <w:r w:rsidRPr="00D6772B">
        <w:rPr>
          <w:i/>
          <w:lang w:val="en-US"/>
        </w:rPr>
        <w:t>x</w:t>
      </w:r>
      <w:r w:rsidRPr="00D6772B">
        <w:rPr>
          <w:i/>
          <w:vertAlign w:val="subscript"/>
          <w:lang w:val="en-US"/>
        </w:rPr>
        <w:t>r</w:t>
      </w:r>
      <w:r w:rsidR="00C0137C">
        <w:rPr>
          <w:i/>
          <w:vertAlign w:val="subscript"/>
        </w:rPr>
        <w:t xml:space="preserve">, </w:t>
      </w:r>
      <w:r w:rsidRPr="00D6772B">
        <w:rPr>
          <w:i/>
        </w:rPr>
        <w:t xml:space="preserve"> </w:t>
      </w:r>
      <w:r>
        <w:t xml:space="preserve">выраженный из </w:t>
      </w:r>
      <w:r w:rsidRPr="00D6772B">
        <w:rPr>
          <w:i/>
          <w:lang w:val="en-US"/>
        </w:rPr>
        <w:t>s</w:t>
      </w:r>
      <w:r>
        <w:t>-го уровня</w:t>
      </w:r>
      <w:r w:rsidR="00D6772B" w:rsidRPr="00E015D0">
        <w:t xml:space="preserve"> </w:t>
      </w:r>
      <w:r w:rsidR="00C0137C" w:rsidRPr="004066E1">
        <w:rPr>
          <w:position w:val="-32"/>
        </w:rPr>
        <w:object w:dxaOrig="2240" w:dyaOrig="740" w14:anchorId="09DC1DF2">
          <v:shape id="_x0000_i1264" type="#_x0000_t75" style="width:112.3pt;height:37.6pt" o:ole="" fillcolor="window">
            <v:imagedata r:id="rId518" o:title=""/>
          </v:shape>
          <o:OLEObject Type="Embed" ProgID="Equation.DSMT4" ShapeID="_x0000_i1264" DrawAspect="Content" ObjectID="_1674745050" r:id="rId519"/>
        </w:object>
      </w:r>
      <w:r>
        <w:t>, где</w:t>
      </w:r>
    </w:p>
    <w:p w14:paraId="0B6C4EDF" w14:textId="109B00A0" w:rsidR="009301EC" w:rsidRPr="00554D1A" w:rsidRDefault="00C0137C" w:rsidP="00C0137C">
      <w:pPr>
        <w:pStyle w:val="af8"/>
        <w:spacing w:line="312" w:lineRule="auto"/>
        <w:ind w:firstLine="696"/>
      </w:pPr>
      <w:r w:rsidRPr="001E6AE2">
        <w:rPr>
          <w:position w:val="-30"/>
        </w:rPr>
        <w:object w:dxaOrig="4459" w:dyaOrig="720" w14:anchorId="18A5598D">
          <v:shape id="_x0000_i1265" type="#_x0000_t75" style="width:223pt;height:36.55pt" o:ole="">
            <v:imagedata r:id="rId520" o:title=""/>
          </v:shape>
          <o:OLEObject Type="Embed" ProgID="Equation.DSMT4" ShapeID="_x0000_i1265" DrawAspect="Content" ObjectID="_1674745051" r:id="rId521"/>
        </w:object>
      </w:r>
      <w:r w:rsidR="009301EC" w:rsidRPr="00554D1A">
        <w:t xml:space="preserve">                                       (3)</w:t>
      </w:r>
    </w:p>
    <w:p w14:paraId="626561A9" w14:textId="77777777" w:rsidR="00717AC9" w:rsidRDefault="00717AC9" w:rsidP="006566A1">
      <w:pPr>
        <w:spacing w:line="312" w:lineRule="auto"/>
        <w:ind w:firstLine="426"/>
        <w:jc w:val="both"/>
        <w:rPr>
          <w:lang w:val="en-US"/>
        </w:rPr>
      </w:pPr>
      <w:r>
        <w:t>Остальные элементы вычисляются по формулам (1) и (2).</w:t>
      </w:r>
    </w:p>
    <w:p w14:paraId="0D467AA3" w14:textId="77777777" w:rsidR="006566A1" w:rsidRPr="006566A1" w:rsidRDefault="006566A1" w:rsidP="006566A1">
      <w:pPr>
        <w:spacing w:line="312" w:lineRule="auto"/>
        <w:ind w:firstLine="426"/>
        <w:jc w:val="both"/>
        <w:rPr>
          <w:lang w:val="en-US"/>
        </w:rPr>
      </w:pPr>
    </w:p>
    <w:p w14:paraId="1D877E12" w14:textId="0EC87CD6" w:rsidR="00717AC9" w:rsidRDefault="009301EC" w:rsidP="006566A1">
      <w:pPr>
        <w:spacing w:after="120" w:line="312" w:lineRule="auto"/>
        <w:ind w:firstLine="426"/>
        <w:jc w:val="both"/>
      </w:pPr>
      <w:r>
        <w:t>В табличной форме:</w:t>
      </w:r>
    </w:p>
    <w:tbl>
      <w:tblPr>
        <w:tblStyle w:val="af9"/>
        <w:tblW w:w="6245" w:type="dxa"/>
        <w:jc w:val="center"/>
        <w:tblLook w:val="04A0" w:firstRow="1" w:lastRow="0" w:firstColumn="1" w:lastColumn="0" w:noHBand="0" w:noVBand="1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:rsidR="00717AC9" w14:paraId="4C780B76" w14:textId="77777777" w:rsidTr="0092159B"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FC4D9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7392D2F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7875F2E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F5B5255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D7272EC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AAFC517" w14:textId="77777777" w:rsidR="00717AC9" w:rsidRDefault="00717AC9" w:rsidP="0092159B">
            <w:pPr>
              <w:spacing w:line="312" w:lineRule="auto"/>
              <w:jc w:val="center"/>
            </w:pPr>
            <w: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428D8DA" w14:textId="77777777" w:rsidR="00717AC9" w:rsidRDefault="00717AC9" w:rsidP="0092159B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14:paraId="1E13E057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B922578" w14:textId="77777777" w:rsidR="00717AC9" w:rsidRDefault="00717AC9" w:rsidP="0092159B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5DB99CAA" wp14:editId="7CBF48B0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16510</wp:posOffset>
                      </wp:positionV>
                      <wp:extent cx="215900" cy="179705"/>
                      <wp:effectExtent l="0" t="0" r="12700" b="10795"/>
                      <wp:wrapNone/>
                      <wp:docPr id="63" name="Овал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3C715E05" id="Овал 63" o:spid="_x0000_s1026" style="position:absolute;margin-left:.15pt;margin-top:1.3pt;width:17pt;height:14.1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0B471D1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57F3745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:rsidR="00717AC9" w14:paraId="04E14BB9" w14:textId="77777777" w:rsidTr="0092159B">
        <w:trPr>
          <w:trHeight w:val="340"/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45C8CF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14:paraId="5D98335F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14:paraId="32F7AF56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14:paraId="630E385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3393D04C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48AACF06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5BD4E3BB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113172E0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14:paraId="3110AB1B" w14:textId="2671F296" w:rsidR="00717AC9" w:rsidRPr="00C0137C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="00C0137C">
              <w:rPr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6780F955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59EA1981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:rsidR="00717AC9" w14:paraId="3AD966E3" w14:textId="77777777" w:rsidTr="0092159B">
        <w:trPr>
          <w:trHeight w:val="340"/>
          <w:jc w:val="center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14:paraId="5222B439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14:paraId="1868DB81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9B3D1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 wp14:anchorId="2C157913" wp14:editId="515490E8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96" name="Овал 8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1EE68895" id="Овал 896" o:spid="_x0000_s1026" style="position:absolute;margin-left:-.6pt;margin-top:2.7pt;width:17pt;height:14.1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14:paraId="34340522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4AB5C9A2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3B05355A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51DC8DF1" w14:textId="77777777" w:rsidR="00717AC9" w:rsidRDefault="00717AC9" w:rsidP="0092159B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7ECDFFFB" wp14:editId="3447EF9F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-2540</wp:posOffset>
                      </wp:positionV>
                      <wp:extent cx="215900" cy="179705"/>
                      <wp:effectExtent l="0" t="0" r="12700" b="10795"/>
                      <wp:wrapNone/>
                      <wp:docPr id="897" name="Овал 8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300765B4" id="Овал 897" o:spid="_x0000_s1026" style="position:absolute;margin-left:.15pt;margin-top:-.2pt;width:17pt;height:14.1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153E44FF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E9BA70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71A21F52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73987550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:rsidR="00717AC9" w14:paraId="0D54798D" w14:textId="77777777" w:rsidTr="0092159B">
        <w:trPr>
          <w:jc w:val="center"/>
        </w:trPr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14CF0CD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FBEB640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627D8F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777954A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1A71684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3217AF9A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1B88547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EDDE8EF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3DE122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AF293B1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718CBEF" w14:textId="77777777" w:rsidR="00717AC9" w:rsidRDefault="00717AC9" w:rsidP="0092159B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:rsidR="00717AC9" w14:paraId="5688B48D" w14:textId="77777777" w:rsidTr="0092159B">
        <w:trPr>
          <w:jc w:val="center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CC7D516" w14:textId="77777777" w:rsidR="00717AC9" w:rsidRPr="00564228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946960B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3F6F0F3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38662A8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583B2B5" w14:textId="77777777" w:rsidR="00717AC9" w:rsidRPr="005F7A79" w:rsidRDefault="00717AC9" w:rsidP="0092159B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14:paraId="286B7DFB" w14:textId="77777777" w:rsidR="00717AC9" w:rsidRPr="00564228" w:rsidRDefault="00717AC9" w:rsidP="0092159B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ECCD0D0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273921B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6B8E7C8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EA0B28E" w14:textId="77777777" w:rsidR="00717AC9" w:rsidRPr="00564228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25EED5B1" w14:textId="77777777" w:rsidR="00717AC9" w:rsidRPr="005F7A79" w:rsidRDefault="00717AC9" w:rsidP="0092159B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14:paraId="2D724882" w14:textId="6803187C" w:rsidR="00717AC9" w:rsidRDefault="00717AC9" w:rsidP="006566A1">
      <w:pPr>
        <w:spacing w:before="120" w:line="312" w:lineRule="auto"/>
        <w:ind w:firstLine="426"/>
        <w:jc w:val="both"/>
      </w:pPr>
      <w:r>
        <w:t xml:space="preserve">Необходимо обеспечить, чтобы </w:t>
      </w:r>
      <w:r>
        <w:sym w:font="Symbol" w:char="F022"/>
      </w:r>
      <w:r>
        <w:t xml:space="preserve"> следующий шаг преобразований не ухудшал достигнутого, т.е. чтобы правый столбец таблицы оставался положительным (–</w:t>
      </w:r>
      <w:r w:rsidRPr="00644205">
        <w:rPr>
          <w:i/>
          <w:lang w:val="en-US"/>
        </w:rPr>
        <w:t>b</w:t>
      </w:r>
      <w:r w:rsidRPr="00644205">
        <w:rPr>
          <w:i/>
          <w:vertAlign w:val="subscript"/>
          <w:lang w:val="en-US"/>
        </w:rPr>
        <w:t>i</w:t>
      </w:r>
      <w:r w:rsidR="0092159B">
        <w:rPr>
          <w:lang w:val="en-US"/>
        </w:rPr>
        <w:t> </w:t>
      </w:r>
      <w:r>
        <w:t>&gt;</w:t>
      </w:r>
      <w:r w:rsidR="0092159B">
        <w:t> </w:t>
      </w:r>
      <w:r>
        <w:t>0</w:t>
      </w:r>
      <w:r w:rsidRPr="00EA3437">
        <w:t xml:space="preserve">) </w:t>
      </w:r>
      <w:r>
        <w:t>и чтобы функция</w:t>
      </w:r>
      <w:r w:rsidRPr="00644205">
        <w:t xml:space="preserve"> </w:t>
      </w:r>
      <w:r w:rsidRPr="00644205">
        <w:rPr>
          <w:i/>
        </w:rPr>
        <w:sym w:font="Symbol" w:char="F06A"/>
      </w:r>
      <w:r>
        <w:t xml:space="preserve"> – уменьшалась (количество положительных компонент вектора "</w:t>
      </w:r>
      <w:r w:rsidRPr="00644205">
        <w:rPr>
          <w:i/>
          <w:lang w:val="en-US"/>
        </w:rPr>
        <w:t>c</w:t>
      </w:r>
      <w:r w:rsidRPr="00644205">
        <w:t>"</w:t>
      </w:r>
      <w:r>
        <w:t xml:space="preserve"> может меняться).</w:t>
      </w:r>
    </w:p>
    <w:p w14:paraId="743B9A78" w14:textId="77777777" w:rsidR="009301EC" w:rsidRDefault="00717AC9" w:rsidP="006566A1">
      <w:pPr>
        <w:spacing w:line="312" w:lineRule="auto"/>
        <w:ind w:firstLine="426"/>
        <w:jc w:val="both"/>
      </w:pPr>
      <w:r>
        <w:t xml:space="preserve">Для того, чтобы двигаться по крайним точкам к точке </w:t>
      </w:r>
      <w:r>
        <w:rPr>
          <w:lang w:val="en-US"/>
        </w:rPr>
        <w:t>min</w:t>
      </w:r>
      <w:r w:rsidRPr="00382EE5">
        <w:t xml:space="preserve"> </w:t>
      </w:r>
      <w:r>
        <w:t>функции</w:t>
      </w:r>
      <w:r w:rsidRPr="00644205">
        <w:t xml:space="preserve"> </w:t>
      </w:r>
      <w:r w:rsidRPr="00644205">
        <w:rPr>
          <w:i/>
        </w:rPr>
        <w:sym w:font="Symbol" w:char="F06A"/>
      </w:r>
      <w:r>
        <w:t xml:space="preserve">, аналогично случаю поиска крайней точки, в пункте в) фиксируют столбец </w:t>
      </w:r>
      <w:r w:rsidRPr="00644205">
        <w:rPr>
          <w:i/>
          <w:lang w:val="en-US"/>
        </w:rPr>
        <w:t>r</w:t>
      </w:r>
      <w:r>
        <w:t xml:space="preserve"> и в нем выбирают такую строку</w:t>
      </w:r>
      <w:r w:rsidRPr="00644205">
        <w:t xml:space="preserve"> </w:t>
      </w:r>
      <w:r w:rsidRPr="00644205">
        <w:rPr>
          <w:i/>
          <w:lang w:val="en-US"/>
        </w:rPr>
        <w:t>s</w:t>
      </w:r>
      <w:r w:rsidRPr="00382EE5">
        <w:t xml:space="preserve">, </w:t>
      </w:r>
      <w:r>
        <w:t xml:space="preserve">т.е. такой разрешающий элемент </w:t>
      </w:r>
      <w:r w:rsidRPr="00644205">
        <w:t xml:space="preserve"> </w:t>
      </w:r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r w:rsidRPr="00382EE5">
        <w:t xml:space="preserve">, </w:t>
      </w:r>
      <w:r>
        <w:t>чтобы</w:t>
      </w:r>
    </w:p>
    <w:p w14:paraId="14547F3E" w14:textId="4F459CDC" w:rsidR="00717AC9" w:rsidRDefault="006566A1" w:rsidP="006566A1">
      <w:pPr>
        <w:spacing w:line="312" w:lineRule="auto"/>
        <w:ind w:firstLine="426"/>
        <w:rPr>
          <w:lang w:val="en-US"/>
        </w:rPr>
      </w:pPr>
      <w:r w:rsidRPr="00E55302">
        <w:rPr>
          <w:position w:val="-32"/>
        </w:rPr>
        <w:object w:dxaOrig="3260" w:dyaOrig="760" w14:anchorId="1B6C923C">
          <v:shape id="_x0000_i1266" type="#_x0000_t75" style="width:163.35pt;height:37.6pt" o:ole="">
            <v:imagedata r:id="rId522" o:title=""/>
          </v:shape>
          <o:OLEObject Type="Embed" ProgID="Equation.DSMT4" ShapeID="_x0000_i1266" DrawAspect="Content" ObjectID="_1674745052" r:id="rId523"/>
        </w:object>
      </w:r>
      <w:r w:rsidR="00717AC9" w:rsidRPr="00774F1C">
        <w:t>.</w:t>
      </w:r>
    </w:p>
    <w:p w14:paraId="04675F38" w14:textId="77777777" w:rsidR="006566A1" w:rsidRPr="006566A1" w:rsidRDefault="006566A1" w:rsidP="006566A1">
      <w:pPr>
        <w:spacing w:line="312" w:lineRule="auto"/>
        <w:ind w:firstLine="426"/>
        <w:rPr>
          <w:lang w:val="en-US"/>
        </w:rPr>
      </w:pPr>
    </w:p>
    <w:p w14:paraId="08A2231A" w14:textId="77777777" w:rsidR="00717AC9" w:rsidRPr="00774F1C" w:rsidRDefault="00717AC9" w:rsidP="006566A1">
      <w:pPr>
        <w:spacing w:line="312" w:lineRule="auto"/>
        <w:ind w:firstLine="426"/>
        <w:jc w:val="both"/>
      </w:pPr>
      <w:r>
        <w:t xml:space="preserve">Выше было показано, что при таком выборе </w:t>
      </w:r>
      <w:r w:rsidRPr="00644205">
        <w:rPr>
          <w:i/>
          <w:lang w:val="en-US"/>
        </w:rPr>
        <w:t>a</w:t>
      </w:r>
      <w:r w:rsidRPr="00644205">
        <w:rPr>
          <w:i/>
          <w:vertAlign w:val="subscript"/>
          <w:lang w:val="en-US"/>
        </w:rPr>
        <w:t>sr</w:t>
      </w:r>
      <w:r>
        <w:t xml:space="preserve"> (выше) количество положительных компонент вектора </w:t>
      </w:r>
      <w:r w:rsidRPr="00644205">
        <w:rPr>
          <w:i/>
          <w:lang w:val="en-US"/>
        </w:rPr>
        <w:t>b</w:t>
      </w:r>
      <w:r w:rsidRPr="00774F1C">
        <w:t xml:space="preserve"> </w:t>
      </w:r>
      <w:r>
        <w:t>не уменьшается.</w:t>
      </w:r>
    </w:p>
    <w:p w14:paraId="4F294B0D" w14:textId="1C1B9E7C" w:rsidR="00717AC9" w:rsidRPr="00774F1C" w:rsidRDefault="00717AC9" w:rsidP="006566A1">
      <w:pPr>
        <w:spacing w:line="312" w:lineRule="auto"/>
        <w:ind w:firstLine="426"/>
        <w:jc w:val="both"/>
      </w:pPr>
      <w:r>
        <w:lastRenderedPageBreak/>
        <w:t xml:space="preserve">При этом, элемент </w:t>
      </w:r>
      <w:r w:rsidR="006566A1" w:rsidRPr="0092159B">
        <w:rPr>
          <w:position w:val="-12"/>
        </w:rPr>
        <w:object w:dxaOrig="1340" w:dyaOrig="360" w14:anchorId="5E072D96">
          <v:shape id="_x0000_i1267" type="#_x0000_t75" style="width:67.7pt;height:17.75pt" o:ole="" fillcolor="window">
            <v:imagedata r:id="rId524" o:title=""/>
          </v:shape>
          <o:OLEObject Type="Embed" ProgID="Equation.DSMT4" ShapeID="_x0000_i1267" DrawAspect="Content" ObjectID="_1674745053" r:id="rId525"/>
        </w:object>
      </w:r>
      <w:r>
        <w:t>, а значение функции</w:t>
      </w:r>
      <w:r w:rsidR="0092159B" w:rsidRPr="00E015D0">
        <w:t xml:space="preserve"> </w:t>
      </w:r>
      <w:r w:rsidR="006566A1" w:rsidRPr="00E55302">
        <w:rPr>
          <w:position w:val="-32"/>
        </w:rPr>
        <w:object w:dxaOrig="2420" w:dyaOrig="760" w14:anchorId="0E4A5C01">
          <v:shape id="_x0000_i1268" type="#_x0000_t75" style="width:119.8pt;height:37.6pt" o:ole="">
            <v:imagedata r:id="rId526" o:title=""/>
          </v:shape>
          <o:OLEObject Type="Embed" ProgID="Equation.DSMT4" ShapeID="_x0000_i1268" DrawAspect="Content" ObjectID="_1674745054" r:id="rId527"/>
        </w:object>
      </w:r>
    </w:p>
    <w:p w14:paraId="7E310ACF" w14:textId="6A6D4316" w:rsidR="00717AC9" w:rsidRPr="008460EC" w:rsidRDefault="006566A1" w:rsidP="00231160">
      <w:pPr>
        <w:spacing w:line="312" w:lineRule="auto"/>
        <w:jc w:val="center"/>
      </w:pPr>
      <w:r>
        <w:rPr>
          <w:position w:val="-30"/>
        </w:rPr>
        <w:object w:dxaOrig="1939" w:dyaOrig="680" w14:anchorId="498EEF5C">
          <v:shape id="_x0000_i1269" type="#_x0000_t75" style="width:97.8pt;height:34.4pt" o:ole="" fillcolor="window">
            <v:imagedata r:id="rId528" o:title=""/>
          </v:shape>
          <o:OLEObject Type="Embed" ProgID="Equation.DSMT4" ShapeID="_x0000_i1269" DrawAspect="Content" ObjectID="_1674745055" r:id="rId529"/>
        </w:object>
      </w:r>
      <w:r w:rsidR="00717AC9" w:rsidRPr="00102FD1">
        <w:t xml:space="preserve">, </w:t>
      </w:r>
      <w:r w:rsidRPr="006211C8">
        <w:t xml:space="preserve">   </w:t>
      </w:r>
      <w:r w:rsidR="00717AC9" w:rsidRPr="0092159B">
        <w:rPr>
          <w:i/>
        </w:rPr>
        <w:t>ч.т.д.</w:t>
      </w:r>
    </w:p>
    <w:p w14:paraId="3A78A647" w14:textId="77777777" w:rsidR="00717AC9" w:rsidRDefault="00717AC9" w:rsidP="006566A1">
      <w:pPr>
        <w:spacing w:line="312" w:lineRule="auto"/>
        <w:ind w:firstLine="426"/>
        <w:jc w:val="both"/>
      </w:pPr>
      <w:r>
        <w:t xml:space="preserve">Таким образом, алгоритм выбора оптимальной точки также </w:t>
      </w:r>
      <w:r w:rsidRPr="00260523">
        <w:rPr>
          <w:i/>
        </w:rPr>
        <w:t>сходится к оптимальной точке за конечное число итераций</w:t>
      </w:r>
      <w:r>
        <w:t xml:space="preserve">, для невырожденной ЗЛП (среди компонент вектора </w:t>
      </w:r>
      <w:r w:rsidRPr="00260523">
        <w:t>"</w:t>
      </w:r>
      <w:r w:rsidRPr="008460EC">
        <w:rPr>
          <w:i/>
          <w:lang w:val="en-US"/>
        </w:rPr>
        <w:t>b</w:t>
      </w:r>
      <w:r w:rsidRPr="00260523">
        <w:t>"</w:t>
      </w:r>
      <w:r>
        <w:t xml:space="preserve"> не должно быть нулевых).</w:t>
      </w:r>
    </w:p>
    <w:p w14:paraId="418FCE08" w14:textId="77777777" w:rsidR="00717AC9" w:rsidRDefault="00717AC9" w:rsidP="006566A1">
      <w:pPr>
        <w:spacing w:line="312" w:lineRule="auto"/>
        <w:ind w:firstLine="357"/>
        <w:jc w:val="both"/>
      </w:pPr>
      <w:r>
        <w:t>Координаты оптимальной точки определяются следующим образом:</w:t>
      </w:r>
    </w:p>
    <w:p w14:paraId="44DFD363" w14:textId="73149103" w:rsidR="00717AC9" w:rsidRDefault="00717AC9" w:rsidP="007B7653">
      <w:pPr>
        <w:pStyle w:val="af8"/>
        <w:numPr>
          <w:ilvl w:val="0"/>
          <w:numId w:val="7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j</w:t>
      </w:r>
      <w:r w:rsidRPr="00747696">
        <w:t xml:space="preserve"> </w:t>
      </w:r>
      <w:r>
        <w:t xml:space="preserve">находится на </w:t>
      </w:r>
      <w:r w:rsidR="0092159B">
        <w:rPr>
          <w:i/>
          <w:lang w:val="en-US"/>
        </w:rPr>
        <w:t>i</w:t>
      </w:r>
      <w:r>
        <w:t>-ом месте левого столбца, то его значение</w:t>
      </w:r>
      <w:r w:rsidRPr="00747696">
        <w:t xml:space="preserve"> </w:t>
      </w:r>
      <w:r>
        <w:t xml:space="preserve">равно </w:t>
      </w:r>
      <w:r w:rsidRPr="008460EC">
        <w:rPr>
          <w:i/>
          <w:lang w:val="en-US"/>
        </w:rPr>
        <w:t>b</w:t>
      </w:r>
      <w:r w:rsidRPr="008460EC">
        <w:rPr>
          <w:i/>
          <w:vertAlign w:val="subscript"/>
          <w:lang w:val="en-US"/>
        </w:rPr>
        <w:t>i</w:t>
      </w:r>
      <w:r w:rsidRPr="00747696">
        <w:t>;</w:t>
      </w:r>
    </w:p>
    <w:p w14:paraId="59BD4592" w14:textId="74F9ED0D" w:rsidR="00717AC9" w:rsidRPr="006120F6" w:rsidRDefault="00717AC9" w:rsidP="007B7653">
      <w:pPr>
        <w:pStyle w:val="af8"/>
        <w:numPr>
          <w:ilvl w:val="0"/>
          <w:numId w:val="7"/>
        </w:numPr>
        <w:spacing w:line="312" w:lineRule="auto"/>
        <w:ind w:left="714" w:hanging="357"/>
        <w:contextualSpacing w:val="0"/>
        <w:jc w:val="both"/>
      </w:pPr>
      <w:r>
        <w:t xml:space="preserve">если </w:t>
      </w:r>
      <w:r w:rsidRPr="008460EC">
        <w:rPr>
          <w:i/>
          <w:lang w:val="en-US"/>
        </w:rPr>
        <w:t>x</w:t>
      </w:r>
      <w:r w:rsidRPr="008460EC">
        <w:rPr>
          <w:i/>
          <w:vertAlign w:val="subscript"/>
          <w:lang w:val="en-US"/>
        </w:rPr>
        <w:t>i</w:t>
      </w:r>
      <w:r>
        <w:t xml:space="preserve"> находится на </w:t>
      </w:r>
      <w:r w:rsidRPr="008460EC">
        <w:rPr>
          <w:i/>
          <w:lang w:val="en-US"/>
        </w:rPr>
        <w:t>j</w:t>
      </w:r>
      <w:r>
        <w:t>-ом месте верхней строки, то его значение равно 0.</w:t>
      </w:r>
    </w:p>
    <w:p w14:paraId="3F00EA28" w14:textId="77777777" w:rsidR="006120F6" w:rsidRDefault="006120F6" w:rsidP="006120F6">
      <w:pPr>
        <w:pStyle w:val="af8"/>
        <w:spacing w:line="312" w:lineRule="auto"/>
        <w:ind w:left="714"/>
        <w:contextualSpacing w:val="0"/>
        <w:jc w:val="both"/>
      </w:pPr>
    </w:p>
    <w:p w14:paraId="4B02A7C3" w14:textId="77777777" w:rsidR="00717AC9" w:rsidRDefault="00717AC9" w:rsidP="006120F6">
      <w:pPr>
        <w:spacing w:line="312" w:lineRule="auto"/>
        <w:ind w:firstLine="357"/>
        <w:jc w:val="both"/>
      </w:pPr>
      <w:r>
        <w:t>Далее рассмотрим несколько примеров:</w:t>
      </w:r>
    </w:p>
    <w:p w14:paraId="3F887D3C" w14:textId="7DE8741C" w:rsidR="00717AC9" w:rsidRPr="001E6AE2" w:rsidRDefault="00717AC9" w:rsidP="006120F6">
      <w:pPr>
        <w:spacing w:after="120" w:line="312" w:lineRule="auto"/>
        <w:ind w:firstLine="357"/>
        <w:jc w:val="both"/>
      </w:pPr>
      <w:r>
        <w:t xml:space="preserve">Представим формулы для пересчета таблицы в более компактном виде. </w:t>
      </w:r>
      <w:r w:rsidR="009301EC">
        <w:t>Итак,</w:t>
      </w:r>
    </w:p>
    <w:tbl>
      <w:tblPr>
        <w:tblStyle w:val="af9"/>
        <w:tblW w:w="6245" w:type="dxa"/>
        <w:tblInd w:w="762" w:type="dxa"/>
        <w:tblLook w:val="04A0" w:firstRow="1" w:lastRow="0" w:firstColumn="1" w:lastColumn="0" w:noHBand="0" w:noVBand="1"/>
      </w:tblPr>
      <w:tblGrid>
        <w:gridCol w:w="454"/>
        <w:gridCol w:w="532"/>
        <w:gridCol w:w="513"/>
        <w:gridCol w:w="532"/>
        <w:gridCol w:w="602"/>
        <w:gridCol w:w="602"/>
        <w:gridCol w:w="602"/>
        <w:gridCol w:w="602"/>
        <w:gridCol w:w="602"/>
        <w:gridCol w:w="602"/>
        <w:gridCol w:w="602"/>
      </w:tblGrid>
      <w:tr w:rsidR="00717AC9" w14:paraId="23CB0D3F" w14:textId="77777777" w:rsidTr="006120F6">
        <w:tc>
          <w:tcPr>
            <w:tcW w:w="4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393ED6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92C81FE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83B6A0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70211A8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56C4BB2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602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36A0DA8F" w14:textId="77777777" w:rsidR="00717AC9" w:rsidRDefault="00717AC9" w:rsidP="00231160">
            <w:pPr>
              <w:spacing w:line="312" w:lineRule="auto"/>
              <w:jc w:val="center"/>
            </w:pPr>
            <w:r>
              <w:sym w:font="Symbol" w:char="F0AE"/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3ED7332" w14:textId="77777777" w:rsidR="00717AC9" w:rsidRDefault="00717AC9" w:rsidP="00231160">
            <w:pPr>
              <w:spacing w:line="312" w:lineRule="auto"/>
              <w:jc w:val="center"/>
            </w:pPr>
          </w:p>
        </w:tc>
        <w:tc>
          <w:tcPr>
            <w:tcW w:w="602" w:type="dxa"/>
            <w:tcBorders>
              <w:top w:val="nil"/>
              <w:right w:val="nil"/>
            </w:tcBorders>
            <w:vAlign w:val="center"/>
          </w:tcPr>
          <w:p w14:paraId="5769176F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5B4E818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838DAB4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82AFA23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</w:p>
        </w:tc>
      </w:tr>
      <w:tr w:rsidR="00717AC9" w14:paraId="530E012C" w14:textId="77777777" w:rsidTr="006120F6">
        <w:trPr>
          <w:trHeight w:val="340"/>
        </w:trPr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FC7FF88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2" w:type="dxa"/>
            <w:tcBorders>
              <w:bottom w:val="nil"/>
              <w:right w:val="nil"/>
            </w:tcBorders>
            <w:vAlign w:val="center"/>
          </w:tcPr>
          <w:p w14:paraId="76A2CF7B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  <w:vAlign w:val="center"/>
          </w:tcPr>
          <w:p w14:paraId="5EFEA209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left w:val="nil"/>
              <w:bottom w:val="nil"/>
            </w:tcBorders>
            <w:vAlign w:val="center"/>
          </w:tcPr>
          <w:p w14:paraId="699B12F3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7D32F2C1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2697C755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27C6CD0A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10B4C536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1</w:t>
            </w:r>
          </w:p>
        </w:tc>
        <w:tc>
          <w:tcPr>
            <w:tcW w:w="602" w:type="dxa"/>
            <w:tcBorders>
              <w:left w:val="nil"/>
              <w:bottom w:val="nil"/>
              <w:right w:val="nil"/>
            </w:tcBorders>
            <w:vAlign w:val="center"/>
          </w:tcPr>
          <w:p w14:paraId="01FE7486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left w:val="nil"/>
              <w:bottom w:val="nil"/>
            </w:tcBorders>
            <w:vAlign w:val="center"/>
          </w:tcPr>
          <w:p w14:paraId="19C8EC3C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bottom w:val="nil"/>
              <w:right w:val="nil"/>
            </w:tcBorders>
            <w:vAlign w:val="center"/>
          </w:tcPr>
          <w:p w14:paraId="4C1B6C13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</w:tr>
      <w:tr w:rsidR="00717AC9" w14:paraId="6EBBFE4E" w14:textId="77777777" w:rsidTr="006120F6">
        <w:trPr>
          <w:trHeight w:val="340"/>
        </w:trPr>
        <w:tc>
          <w:tcPr>
            <w:tcW w:w="454" w:type="dxa"/>
            <w:tcBorders>
              <w:top w:val="nil"/>
              <w:left w:val="nil"/>
              <w:bottom w:val="nil"/>
            </w:tcBorders>
            <w:vAlign w:val="center"/>
          </w:tcPr>
          <w:p w14:paraId="5B4FE0E1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532" w:type="dxa"/>
            <w:tcBorders>
              <w:top w:val="nil"/>
              <w:bottom w:val="nil"/>
              <w:right w:val="nil"/>
            </w:tcBorders>
            <w:vAlign w:val="center"/>
          </w:tcPr>
          <w:p w14:paraId="22730729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E66731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4C3A3EBF" wp14:editId="46C06A59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34290</wp:posOffset>
                      </wp:positionV>
                      <wp:extent cx="215900" cy="179705"/>
                      <wp:effectExtent l="0" t="0" r="12700" b="10795"/>
                      <wp:wrapNone/>
                      <wp:docPr id="899" name="Овал 8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54BEA79B" id="Овал 899" o:spid="_x0000_s1026" style="position:absolute;margin-left:-.6pt;margin-top:2.7pt;width:17pt;height:14.1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532" w:type="dxa"/>
            <w:tcBorders>
              <w:top w:val="nil"/>
              <w:left w:val="nil"/>
              <w:bottom w:val="nil"/>
            </w:tcBorders>
            <w:vAlign w:val="center"/>
          </w:tcPr>
          <w:p w14:paraId="6F119E96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11FDCDE4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50D05ECC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64D19013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x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56910C2E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D3467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r</w:t>
            </w:r>
          </w:p>
        </w:tc>
        <w:tc>
          <w:tcPr>
            <w:tcW w:w="602" w:type="dxa"/>
            <w:tcBorders>
              <w:top w:val="nil"/>
              <w:left w:val="nil"/>
              <w:bottom w:val="nil"/>
            </w:tcBorders>
            <w:vAlign w:val="center"/>
          </w:tcPr>
          <w:p w14:paraId="65201846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n</w:t>
            </w:r>
          </w:p>
        </w:tc>
        <w:tc>
          <w:tcPr>
            <w:tcW w:w="602" w:type="dxa"/>
            <w:tcBorders>
              <w:top w:val="nil"/>
              <w:bottom w:val="nil"/>
              <w:right w:val="nil"/>
            </w:tcBorders>
            <w:vAlign w:val="center"/>
          </w:tcPr>
          <w:p w14:paraId="1B5032DD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s</w:t>
            </w:r>
          </w:p>
        </w:tc>
      </w:tr>
      <w:tr w:rsidR="00717AC9" w14:paraId="70FF9798" w14:textId="77777777" w:rsidTr="006120F6">
        <w:tc>
          <w:tcPr>
            <w:tcW w:w="45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D17F51D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lang w:val="en-US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53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B234043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265254D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5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D54E872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</w:rPr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D661F6D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sz w:val="22"/>
                <w:szCs w:val="22"/>
                <w:vertAlign w:val="subscript"/>
              </w:rPr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vMerge/>
            <w:tcBorders>
              <w:left w:val="nil"/>
              <w:right w:val="nil"/>
            </w:tcBorders>
          </w:tcPr>
          <w:p w14:paraId="41D07369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4E862AD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y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21E7765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  <w:r w:rsidRPr="00564228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5D70A93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r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5BD7BAD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i/>
                <w:sz w:val="22"/>
                <w:szCs w:val="22"/>
                <w:lang w:val="en-US"/>
              </w:rPr>
              <w:t>a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n</w:t>
            </w:r>
          </w:p>
        </w:tc>
        <w:tc>
          <w:tcPr>
            <w:tcW w:w="602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13E6042" w14:textId="77777777" w:rsidR="00717AC9" w:rsidRDefault="00717AC9" w:rsidP="00231160">
            <w:pPr>
              <w:spacing w:line="312" w:lineRule="auto"/>
              <w:jc w:val="center"/>
            </w:pPr>
            <w:r w:rsidRPr="00564228">
              <w:rPr>
                <w:sz w:val="22"/>
                <w:szCs w:val="22"/>
                <w:lang w:val="en-US"/>
              </w:rPr>
              <w:t>–</w:t>
            </w:r>
            <w:r w:rsidRPr="00564228">
              <w:rPr>
                <w:i/>
                <w:sz w:val="22"/>
                <w:szCs w:val="22"/>
                <w:lang w:val="en-US"/>
              </w:rPr>
              <w:t>b</w:t>
            </w:r>
            <w:r>
              <w:rPr>
                <w:i/>
                <w:sz w:val="22"/>
                <w:szCs w:val="22"/>
                <w:lang w:val="en-US"/>
              </w:rPr>
              <w:t>̃</w:t>
            </w:r>
            <w:r w:rsidRPr="00564228">
              <w:rPr>
                <w:i/>
                <w:sz w:val="22"/>
                <w:szCs w:val="22"/>
                <w:vertAlign w:val="subscript"/>
                <w:lang w:val="en-US"/>
              </w:rPr>
              <w:t>m</w:t>
            </w:r>
          </w:p>
        </w:tc>
      </w:tr>
      <w:tr w:rsidR="00717AC9" w14:paraId="2B92C6E2" w14:textId="77777777" w:rsidTr="006120F6">
        <w:tc>
          <w:tcPr>
            <w:tcW w:w="454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18679756" w14:textId="77777777" w:rsidR="00717AC9" w:rsidRPr="00564228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53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9256E1F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vertAlign w:val="subscript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1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BFE77BA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5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C43D397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c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11192A77" w14:textId="77777777" w:rsidR="00717AC9" w:rsidRPr="005F7A79" w:rsidRDefault="00717AC9" w:rsidP="00231160">
            <w:pPr>
              <w:spacing w:before="40"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</w:p>
        </w:tc>
        <w:tc>
          <w:tcPr>
            <w:tcW w:w="602" w:type="dxa"/>
            <w:vMerge/>
            <w:tcBorders>
              <w:left w:val="nil"/>
              <w:bottom w:val="nil"/>
              <w:right w:val="nil"/>
            </w:tcBorders>
          </w:tcPr>
          <w:p w14:paraId="0D7ECC35" w14:textId="77777777" w:rsidR="00717AC9" w:rsidRPr="00564228" w:rsidRDefault="00717AC9" w:rsidP="00231160">
            <w:pPr>
              <w:spacing w:line="312" w:lineRule="auto"/>
              <w:rPr>
                <w:i/>
                <w:sz w:val="22"/>
                <w:szCs w:val="22"/>
                <w:lang w:val="en-US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546CD0D7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A"/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6D949BCC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</w:rPr>
              <w:t>с̃</w:t>
            </w:r>
            <w:r w:rsidRPr="005F7A79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929DD30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</w:p>
        </w:tc>
        <w:tc>
          <w:tcPr>
            <w:tcW w:w="60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561772D9" w14:textId="77777777" w:rsidR="00717AC9" w:rsidRPr="00564228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</w:rPr>
              <w:t>с</w:t>
            </w:r>
            <w:r>
              <w:rPr>
                <w:i/>
                <w:sz w:val="22"/>
                <w:szCs w:val="22"/>
              </w:rPr>
              <w:t>̃</w:t>
            </w:r>
            <w:r w:rsidRPr="005F7A79">
              <w:rPr>
                <w:i/>
                <w:sz w:val="22"/>
                <w:szCs w:val="22"/>
                <w:vertAlign w:val="subscript"/>
                <w:lang w:val="en-US"/>
              </w:rPr>
              <w:t>n</w:t>
            </w:r>
          </w:p>
        </w:tc>
        <w:tc>
          <w:tcPr>
            <w:tcW w:w="602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C9DC4C6" w14:textId="77777777" w:rsidR="00717AC9" w:rsidRPr="005F7A79" w:rsidRDefault="00717AC9" w:rsidP="00231160">
            <w:pPr>
              <w:spacing w:line="312" w:lineRule="auto"/>
              <w:jc w:val="center"/>
              <w:rPr>
                <w:i/>
                <w:sz w:val="22"/>
                <w:szCs w:val="22"/>
                <w:lang w:val="en-US"/>
              </w:rPr>
            </w:pPr>
            <w:r w:rsidRPr="005F7A79">
              <w:rPr>
                <w:i/>
                <w:sz w:val="22"/>
                <w:szCs w:val="22"/>
                <w:lang w:val="en-US"/>
              </w:rPr>
              <w:sym w:font="Symbol" w:char="F061"/>
            </w:r>
            <w:r w:rsidRPr="005F7A79">
              <w:rPr>
                <w:i/>
                <w:sz w:val="22"/>
                <w:szCs w:val="22"/>
                <w:lang w:val="en-US"/>
              </w:rPr>
              <w:t>̃</w:t>
            </w:r>
          </w:p>
        </w:tc>
      </w:tr>
    </w:tbl>
    <w:p w14:paraId="118E4200" w14:textId="4135449A" w:rsidR="009301EC" w:rsidRDefault="00717AC9" w:rsidP="006120F6">
      <w:pPr>
        <w:spacing w:before="120"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й</w:t>
      </w:r>
      <w:r w:rsidRPr="00FC2834">
        <w:t>"</w:t>
      </w:r>
      <w:r>
        <w:t xml:space="preserve"> строки:</w:t>
      </w:r>
    </w:p>
    <w:p w14:paraId="6BB697EE" w14:textId="17EEB647" w:rsidR="00717AC9" w:rsidRDefault="006120F6" w:rsidP="006120F6">
      <w:pPr>
        <w:spacing w:line="312" w:lineRule="auto"/>
        <w:ind w:firstLine="708"/>
      </w:pPr>
      <w:r w:rsidRPr="00D818B6">
        <w:rPr>
          <w:position w:val="-104"/>
        </w:rPr>
        <w:object w:dxaOrig="2000" w:dyaOrig="2200" w14:anchorId="1DF88839">
          <v:shape id="_x0000_i1270" type="#_x0000_t75" style="width:99.4pt;height:111.2pt" o:ole="" fillcolor="window">
            <v:imagedata r:id="rId530" o:title=""/>
          </v:shape>
          <o:OLEObject Type="Embed" ProgID="Equation.DSMT4" ShapeID="_x0000_i1270" DrawAspect="Content" ObjectID="_1674745056" r:id="rId531"/>
        </w:object>
      </w:r>
    </w:p>
    <w:p w14:paraId="56EF751A" w14:textId="77777777" w:rsidR="00717AC9" w:rsidRPr="00592E1F" w:rsidRDefault="00717AC9" w:rsidP="006120F6">
      <w:pPr>
        <w:spacing w:line="312" w:lineRule="auto"/>
        <w:ind w:firstLine="426"/>
        <w:jc w:val="both"/>
      </w:pPr>
      <w:r>
        <w:t xml:space="preserve">Для элементов </w:t>
      </w:r>
      <w:r w:rsidRPr="00FC2834">
        <w:t>"</w:t>
      </w:r>
      <w:r>
        <w:t>разрешающего</w:t>
      </w:r>
      <w:r w:rsidRPr="00FC2834">
        <w:t>"</w:t>
      </w:r>
      <w:r>
        <w:t xml:space="preserve"> столбца:</w:t>
      </w:r>
    </w:p>
    <w:p w14:paraId="3B6C5929" w14:textId="470CCEBD" w:rsidR="00717AC9" w:rsidRDefault="006120F6" w:rsidP="006120F6">
      <w:pPr>
        <w:spacing w:line="312" w:lineRule="auto"/>
        <w:ind w:firstLine="708"/>
      </w:pPr>
      <w:r w:rsidRPr="00592E1F">
        <w:rPr>
          <w:position w:val="-66"/>
        </w:rPr>
        <w:object w:dxaOrig="1719" w:dyaOrig="1440" w14:anchorId="628EA38F">
          <v:shape id="_x0000_i1271" type="#_x0000_t75" style="width:85.95pt;height:1in" o:ole="" fillcolor="window">
            <v:imagedata r:id="rId532" o:title=""/>
          </v:shape>
          <o:OLEObject Type="Embed" ProgID="Equation.DSMT4" ShapeID="_x0000_i1271" DrawAspect="Content" ObjectID="_1674745057" r:id="rId533"/>
        </w:object>
      </w:r>
    </w:p>
    <w:p w14:paraId="46A55741" w14:textId="77777777" w:rsidR="00717AC9" w:rsidRDefault="00717AC9" w:rsidP="006120F6">
      <w:pPr>
        <w:spacing w:line="312" w:lineRule="auto"/>
        <w:ind w:firstLine="426"/>
        <w:jc w:val="both"/>
      </w:pPr>
      <w:r>
        <w:t>Для остальных элементов:</w:t>
      </w:r>
    </w:p>
    <w:p w14:paraId="50113EE4" w14:textId="77777777" w:rsidR="00717AC9" w:rsidRDefault="006120F6" w:rsidP="006120F6">
      <w:pPr>
        <w:spacing w:line="312" w:lineRule="auto"/>
        <w:ind w:firstLine="708"/>
      </w:pPr>
      <w:r>
        <w:rPr>
          <w:position w:val="-140"/>
        </w:rPr>
        <w:object w:dxaOrig="2980" w:dyaOrig="2920" w14:anchorId="15258F47">
          <v:shape id="_x0000_i1272" type="#_x0000_t75" style="width:147.75pt;height:146.7pt" o:ole="" fillcolor="window">
            <v:imagedata r:id="rId534" o:title=""/>
          </v:shape>
          <o:OLEObject Type="Embed" ProgID="Equation.DSMT4" ShapeID="_x0000_i1272" DrawAspect="Content" ObjectID="_1674745058" r:id="rId535"/>
        </w:object>
      </w:r>
    </w:p>
    <w:p w14:paraId="40A68858" w14:textId="77777777" w:rsidR="00717AC9" w:rsidRDefault="00717AC9" w:rsidP="00231160">
      <w:pPr>
        <w:spacing w:line="312" w:lineRule="auto"/>
        <w:jc w:val="both"/>
        <w:rPr>
          <w:u w:val="single"/>
          <w:lang w:val="en-US"/>
        </w:rPr>
      </w:pPr>
    </w:p>
    <w:p w14:paraId="5366D51A" w14:textId="77777777" w:rsidR="009C4438" w:rsidRDefault="009C4438" w:rsidP="00231160">
      <w:pPr>
        <w:spacing w:line="312" w:lineRule="auto"/>
        <w:jc w:val="both"/>
        <w:rPr>
          <w:b/>
          <w:lang w:val="en-US"/>
        </w:rPr>
      </w:pPr>
    </w:p>
    <w:p w14:paraId="4FC977CD" w14:textId="3390F79F" w:rsidR="00717AC9" w:rsidRDefault="00AE7586" w:rsidP="00231160">
      <w:pPr>
        <w:spacing w:line="312" w:lineRule="auto"/>
        <w:jc w:val="both"/>
        <w:rPr>
          <w:b/>
          <w:lang w:val="en-US"/>
        </w:rPr>
      </w:pPr>
      <w:r>
        <w:rPr>
          <w:b/>
        </w:rPr>
        <w:t>Примеры.</w:t>
      </w:r>
    </w:p>
    <w:p w14:paraId="2B0A18B8" w14:textId="3D630F41" w:rsidR="009C4438" w:rsidRPr="009C4438" w:rsidRDefault="009C4438" w:rsidP="00231160">
      <w:pPr>
        <w:spacing w:line="312" w:lineRule="auto"/>
        <w:jc w:val="both"/>
        <w:rPr>
          <w:b/>
        </w:rPr>
      </w:pPr>
      <w:r>
        <w:rPr>
          <w:b/>
        </w:rPr>
        <w:t>Пример 1</w:t>
      </w:r>
    </w:p>
    <w:p w14:paraId="7F05D985" w14:textId="0BE6AE8B" w:rsidR="00717AC9" w:rsidRDefault="00717AC9" w:rsidP="007B7653">
      <w:pPr>
        <w:pStyle w:val="af8"/>
        <w:numPr>
          <w:ilvl w:val="0"/>
          <w:numId w:val="3"/>
        </w:numPr>
        <w:spacing w:line="312" w:lineRule="auto"/>
        <w:ind w:left="426" w:hanging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 w:rsidR="00427506" w:rsidRPr="00427506">
        <w:rPr>
          <w:position w:val="-12"/>
        </w:rPr>
        <w:object w:dxaOrig="2220" w:dyaOrig="360" w14:anchorId="066BE2A2">
          <v:shape id="_x0000_i1273" type="#_x0000_t75" style="width:109.6pt;height:17.75pt" o:ole="" fillcolor="window">
            <v:imagedata r:id="rId536" o:title=""/>
          </v:shape>
          <o:OLEObject Type="Embed" ProgID="Equation.DSMT4" ShapeID="_x0000_i1273" DrawAspect="Content" ObjectID="_1674745059" r:id="rId537"/>
        </w:object>
      </w:r>
    </w:p>
    <w:p w14:paraId="1E76D2A8" w14:textId="77777777" w:rsidR="00717AC9" w:rsidRDefault="00D818B6" w:rsidP="007735BE">
      <w:pPr>
        <w:spacing w:line="312" w:lineRule="auto"/>
        <w:ind w:firstLine="426"/>
      </w:pPr>
      <w:r>
        <w:rPr>
          <w:position w:val="-50"/>
        </w:rPr>
        <w:object w:dxaOrig="1800" w:dyaOrig="1120" w14:anchorId="5CF6409A">
          <v:shape id="_x0000_i1274" type="#_x0000_t75" style="width:89.75pt;height:56.95pt" o:ole="" fillcolor="window">
            <v:imagedata r:id="rId538" o:title=""/>
          </v:shape>
          <o:OLEObject Type="Embed" ProgID="Equation.DSMT4" ShapeID="_x0000_i1274" DrawAspect="Content" ObjectID="_1674745060" r:id="rId539"/>
        </w:object>
      </w:r>
    </w:p>
    <w:p w14:paraId="4F7C3CF0" w14:textId="3F63B934" w:rsidR="00717AC9" w:rsidRDefault="004B6F5C" w:rsidP="00427506">
      <w:pPr>
        <w:spacing w:line="312" w:lineRule="auto"/>
        <w:jc w:val="both"/>
      </w:pPr>
      <w:r>
        <w:rPr>
          <w:noProof/>
        </w:rPr>
        <w:pict w14:anchorId="484984D5">
          <v:shape id="_x0000_s4056" type="#_x0000_t75" style="position:absolute;left:0;text-align:left;margin-left:336.35pt;margin-top:40pt;width:129.85pt;height:90.7pt;z-index:251681792;mso-position-horizontal-relative:margin">
            <v:imagedata r:id="rId540" o:title="51"/>
            <w10:wrap anchorx="margin"/>
          </v:shape>
        </w:pict>
      </w:r>
      <w:r w:rsidR="00717AC9">
        <w:t>Приводим</w:t>
      </w:r>
      <w:r w:rsidR="00717AC9" w:rsidRPr="00214EDA">
        <w:t xml:space="preserve"> к основному виду задачи линейного программирования</w:t>
      </w:r>
      <w:r w:rsidR="00717AC9">
        <w:t xml:space="preserve"> (ЗЛП)</w:t>
      </w:r>
      <w:r w:rsidR="00D818B6" w:rsidRPr="00D818B6">
        <w:t xml:space="preserve"> </w:t>
      </w:r>
      <w:r w:rsidR="009C4438">
        <w:tab/>
      </w:r>
      <w:r w:rsidR="009C4438" w:rsidRPr="009C4438">
        <w:rPr>
          <w:position w:val="-32"/>
        </w:rPr>
        <w:object w:dxaOrig="1140" w:dyaOrig="760" w14:anchorId="6E193B6B">
          <v:shape id="_x0000_i1275" type="#_x0000_t75" style="width:56.4pt;height:37.6pt" o:ole="">
            <v:imagedata r:id="rId541" o:title=""/>
          </v:shape>
          <o:OLEObject Type="Embed" ProgID="Equation.DSMT4" ShapeID="_x0000_i1275" DrawAspect="Content" ObjectID="_1674745061" r:id="rId542"/>
        </w:object>
      </w:r>
    </w:p>
    <w:p w14:paraId="6C3AAF15" w14:textId="0B03AC47" w:rsidR="00717AC9" w:rsidRDefault="009301EC" w:rsidP="007735BE">
      <w:pPr>
        <w:spacing w:line="312" w:lineRule="auto"/>
        <w:ind w:firstLine="708"/>
        <w:rPr>
          <w:position w:val="-68"/>
        </w:rPr>
      </w:pPr>
      <w:r>
        <w:sym w:font="Symbol" w:char="F0DE"/>
      </w:r>
      <w:r w:rsidR="00D818B6" w:rsidRPr="00214EDA">
        <w:rPr>
          <w:position w:val="-68"/>
        </w:rPr>
        <w:object w:dxaOrig="2320" w:dyaOrig="1480" w14:anchorId="5A6D2CCA">
          <v:shape id="_x0000_i1276" type="#_x0000_t75" style="width:116.05pt;height:76.3pt" o:ole="" fillcolor="window">
            <v:imagedata r:id="rId543" o:title=""/>
          </v:shape>
          <o:OLEObject Type="Embed" ProgID="Equation.DSMT4" ShapeID="_x0000_i1276" DrawAspect="Content" ObjectID="_1674745062" r:id="rId544"/>
        </w:object>
      </w:r>
    </w:p>
    <w:p w14:paraId="180CFA93" w14:textId="77777777" w:rsidR="004A33F0" w:rsidRDefault="004A33F0" w:rsidP="00900082">
      <w:pPr>
        <w:spacing w:line="312" w:lineRule="auto"/>
        <w:jc w:val="both"/>
      </w:pPr>
    </w:p>
    <w:p w14:paraId="5919B98D" w14:textId="1951BFCD" w:rsidR="004A33F0" w:rsidRDefault="004A33F0" w:rsidP="00900082">
      <w:pPr>
        <w:spacing w:line="312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Рис.1 </w:t>
      </w:r>
    </w:p>
    <w:p w14:paraId="44F5A4B5" w14:textId="4029FE53" w:rsidR="004A33F0" w:rsidRDefault="004A33F0" w:rsidP="004A33F0">
      <w:pPr>
        <w:spacing w:line="312" w:lineRule="auto"/>
        <w:ind w:firstLine="426"/>
        <w:jc w:val="both"/>
      </w:pPr>
      <w:r>
        <w:t>На рис.1 представлено графическое решение задачи с определением допустимого множества и линии уровня целевой функции. Как видно из рис 1, решение задачи достигается в точке (1,0).  Решим задачу с помощью алгоритма симпл</w:t>
      </w:r>
      <w:r w:rsidR="00FA26C1">
        <w:t>е</w:t>
      </w:r>
      <w:r>
        <w:t>кс-метода.</w:t>
      </w:r>
    </w:p>
    <w:p w14:paraId="48A3B8A6" w14:textId="77777777" w:rsidR="004A33F0" w:rsidRDefault="004A33F0" w:rsidP="004A33F0">
      <w:pPr>
        <w:spacing w:line="312" w:lineRule="auto"/>
        <w:ind w:firstLine="426"/>
        <w:jc w:val="both"/>
      </w:pPr>
    </w:p>
    <w:p w14:paraId="65DC455A" w14:textId="20E136BC" w:rsidR="00717AC9" w:rsidRPr="00DA6A5A" w:rsidRDefault="00717AC9" w:rsidP="004A33F0">
      <w:pPr>
        <w:spacing w:line="312" w:lineRule="auto"/>
        <w:ind w:firstLine="426"/>
        <w:jc w:val="both"/>
      </w:pPr>
      <w:r>
        <w:rPr>
          <w:lang w:val="en-US"/>
        </w:rPr>
        <w:t>C</w:t>
      </w:r>
      <w:r>
        <w:t>оставляем таблицу</w:t>
      </w:r>
      <w:r w:rsidRPr="00B419DA">
        <w:t>:</w:t>
      </w:r>
      <w:r w:rsidR="00AC3470">
        <w:t xml:space="preserve"> </w:t>
      </w:r>
      <w:r w:rsidR="00AC3470">
        <w:tab/>
        <w:t>Начинаем решение с точки х</w:t>
      </w:r>
      <w:r w:rsidR="00AC3470">
        <w:rPr>
          <w:vertAlign w:val="subscript"/>
        </w:rPr>
        <w:t>1</w:t>
      </w:r>
      <w:r w:rsidR="00AC3470">
        <w:t>= 0, х</w:t>
      </w:r>
      <w:r w:rsidR="00AC3470">
        <w:rPr>
          <w:vertAlign w:val="subscript"/>
        </w:rPr>
        <w:t>2</w:t>
      </w:r>
      <w:r w:rsidR="00AC3470">
        <w:t>=</w:t>
      </w:r>
      <w:r w:rsidR="00AC3470" w:rsidRPr="00AC3470">
        <w:t>0</w:t>
      </w:r>
      <w:r w:rsidR="00AC3470">
        <w:t>.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95"/>
        <w:gridCol w:w="536"/>
        <w:gridCol w:w="516"/>
        <w:gridCol w:w="536"/>
        <w:gridCol w:w="8231"/>
      </w:tblGrid>
      <w:tr w:rsidR="00717AC9" w14:paraId="6CC1619C" w14:textId="77777777" w:rsidTr="00900082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4871454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D23DBC3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1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63B2D4C7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x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E99C9C2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</w:t>
            </w:r>
            <w:r w:rsidRPr="00C63CD4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31" w:type="dxa"/>
            <w:vMerge w:val="restart"/>
            <w:tcBorders>
              <w:top w:val="nil"/>
              <w:left w:val="nil"/>
              <w:right w:val="nil"/>
            </w:tcBorders>
          </w:tcPr>
          <w:p w14:paraId="4CDDEDCB" w14:textId="69E902E1" w:rsidR="00717AC9" w:rsidRDefault="00900082" w:rsidP="00900082">
            <w:pPr>
              <w:spacing w:before="60" w:line="312" w:lineRule="auto"/>
              <w:ind w:left="284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7520" behindDoc="1" locked="0" layoutInCell="1" allowOverlap="1" wp14:anchorId="1EFDF6DB" wp14:editId="5EBCAC06">
                      <wp:simplePos x="0" y="0"/>
                      <wp:positionH relativeFrom="column">
                        <wp:posOffset>-96785</wp:posOffset>
                      </wp:positionH>
                      <wp:positionV relativeFrom="paragraph">
                        <wp:posOffset>232369</wp:posOffset>
                      </wp:positionV>
                      <wp:extent cx="223278" cy="105255"/>
                      <wp:effectExtent l="38100" t="0" r="24765" b="66675"/>
                      <wp:wrapNone/>
                      <wp:docPr id="48" name="Прямая со стрелкой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3278" cy="10525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w="sm" len="med"/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2B45D90" id="Прямая со стрелкой 48" o:spid="_x0000_s1026" type="#_x0000_t32" style="position:absolute;margin-left:-7.6pt;margin-top:18.3pt;width:17.6pt;height:8.3pt;flip:x;z-index:-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" strokecolor="black [3213]" strokeweight=".5pt">
                      <v:stroke startarrowwidth="narrow" endarrow="classic" joinstyle="miter"/>
                    </v:shape>
                  </w:pict>
                </mc:Fallback>
              </mc:AlternateContent>
            </w:r>
            <w:r w:rsidR="00717AC9" w:rsidRPr="00102FD1">
              <w:t xml:space="preserve">Точка (0,0) – не крайняя </w:t>
            </w:r>
            <w:r w:rsidR="00717AC9">
              <w:sym w:font="Symbol" w:char="F0DE"/>
            </w:r>
            <w:r w:rsidR="00717AC9" w:rsidRPr="00102FD1">
              <w:t xml:space="preserve"> ищем разрешающий элемент</w:t>
            </w:r>
            <w:r w:rsidR="00717AC9">
              <w:t>.</w:t>
            </w:r>
          </w:p>
          <w:p w14:paraId="3BBF879D" w14:textId="77777777" w:rsidR="00717AC9" w:rsidRDefault="00900082" w:rsidP="00900082">
            <w:pPr>
              <w:spacing w:line="312" w:lineRule="auto"/>
              <w:ind w:left="284"/>
              <w:jc w:val="both"/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5C6DFB27" wp14:editId="07205E44">
                      <wp:simplePos x="0" y="0"/>
                      <wp:positionH relativeFrom="column">
                        <wp:posOffset>-97155</wp:posOffset>
                      </wp:positionH>
                      <wp:positionV relativeFrom="paragraph">
                        <wp:posOffset>109385</wp:posOffset>
                      </wp:positionV>
                      <wp:extent cx="222885" cy="0"/>
                      <wp:effectExtent l="38100" t="76200" r="0" b="95250"/>
                      <wp:wrapNone/>
                      <wp:docPr id="928" name="Прямая со стрелкой 9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288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8BF7FB5" id="Прямая со стрелкой 928" o:spid="_x0000_s1026" type="#_x0000_t32" style="position:absolute;margin-left:-7.65pt;margin-top:8.6pt;width:17.55pt;height:0;flip:x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102FD1">
              <w:t xml:space="preserve">Для этой точки существует элемент </w:t>
            </w:r>
            <w:r w:rsidR="004A1E33">
              <w:t>а</w:t>
            </w:r>
            <w:r w:rsidR="004A1E33">
              <w:rPr>
                <w:vertAlign w:val="subscript"/>
              </w:rPr>
              <w:t xml:space="preserve">11 </w:t>
            </w:r>
            <w:r w:rsidR="00717AC9">
              <w:sym w:font="Symbol" w:char="F0DE"/>
            </w:r>
            <w:r w:rsidR="00717AC9" w:rsidRPr="00102FD1">
              <w:t xml:space="preserve"> фиксируем первый столбец и</w:t>
            </w:r>
            <w:r w:rsidR="00717AC9">
              <w:t xml:space="preserve"> рассмотрим отрицательные величины </w:t>
            </w:r>
            <w:r w:rsidR="00D818B6" w:rsidRPr="00AD5CF0">
              <w:rPr>
                <w:position w:val="-30"/>
              </w:rPr>
              <w:object w:dxaOrig="440" w:dyaOrig="680" w14:anchorId="25EF1C39">
                <v:shape id="_x0000_i1277" type="#_x0000_t75" style="width:22.55pt;height:34.4pt" o:ole="">
                  <v:imagedata r:id="rId545" o:title=""/>
                </v:shape>
                <o:OLEObject Type="Embed" ProgID="Equation.DSMT4" ShapeID="_x0000_i1277" DrawAspect="Content" ObjectID="_1674745063" r:id="rId546"/>
              </w:object>
            </w:r>
            <w:r w:rsidR="00717AC9" w:rsidRPr="00102FD1">
              <w:t xml:space="preserve"> </w:t>
            </w:r>
            <w:r w:rsidR="00717AC9">
              <w:t xml:space="preserve">и выберем среди них максимальное  </w:t>
            </w:r>
            <w:r w:rsidR="00D818B6" w:rsidRPr="00AD5CF0">
              <w:rPr>
                <w:position w:val="-30"/>
              </w:rPr>
              <w:object w:dxaOrig="780" w:dyaOrig="680" w14:anchorId="611A6EE7">
                <v:shape id="_x0000_i1278" type="#_x0000_t75" style="width:39.2pt;height:34.4pt" o:ole="">
                  <v:imagedata r:id="rId547" o:title=""/>
                </v:shape>
                <o:OLEObject Type="Embed" ProgID="Equation.DSMT4" ShapeID="_x0000_i1278" DrawAspect="Content" ObjectID="_1674745064" r:id="rId548"/>
              </w:object>
            </w:r>
            <w:r w:rsidR="00717AC9" w:rsidRPr="00F946FE">
              <w:t xml:space="preserve"> </w:t>
            </w:r>
            <w:r w:rsidR="00717AC9">
              <w:t xml:space="preserve">и </w:t>
            </w:r>
            <w:r w:rsidR="00D818B6" w:rsidRPr="00AD5CF0">
              <w:rPr>
                <w:position w:val="-30"/>
              </w:rPr>
              <w:object w:dxaOrig="800" w:dyaOrig="680" w14:anchorId="4E1D7699">
                <v:shape id="_x0000_i1279" type="#_x0000_t75" style="width:40.3pt;height:34.4pt" o:ole="">
                  <v:imagedata r:id="rId549" o:title=""/>
                </v:shape>
                <o:OLEObject Type="Embed" ProgID="Equation.DSMT4" ShapeID="_x0000_i1279" DrawAspect="Content" ObjectID="_1674745065" r:id="rId550"/>
              </w:object>
            </w:r>
            <w:r w:rsidR="00717AC9" w:rsidRPr="00AD5CF0">
              <w:rPr>
                <w:position w:val="-6"/>
              </w:rPr>
              <w:object w:dxaOrig="300" w:dyaOrig="240" w14:anchorId="5B5BADE3">
                <v:shape id="_x0000_i1280" type="#_x0000_t75" style="width:15.05pt;height:11.8pt" o:ole="">
                  <v:imagedata r:id="rId551" o:title=""/>
                </v:shape>
                <o:OLEObject Type="Embed" ProgID="Equation.DSMT4" ShapeID="_x0000_i1280" DrawAspect="Content" ObjectID="_1674745066" r:id="rId552"/>
              </w:object>
            </w:r>
            <w:r w:rsidR="00717AC9">
              <w:t xml:space="preserve">рассмотрим </w:t>
            </w:r>
            <w:r w:rsidR="00717AC9" w:rsidRPr="00AD5CF0">
              <w:rPr>
                <w:position w:val="-28"/>
              </w:rPr>
              <w:object w:dxaOrig="580" w:dyaOrig="680" w14:anchorId="672AC34A">
                <v:shape id="_x0000_i1281" type="#_x0000_t75" style="width:30.1pt;height:34.4pt" o:ole="">
                  <v:imagedata r:id="rId553" o:title=""/>
                </v:shape>
                <o:OLEObject Type="Embed" ProgID="Equation.DSMT4" ShapeID="_x0000_i1281" DrawAspect="Content" ObjectID="_1674745067" r:id="rId554"/>
              </w:object>
            </w:r>
            <w:r w:rsidR="00717AC9">
              <w:t xml:space="preserve"> и </w:t>
            </w:r>
            <w:r w:rsidR="00717AC9" w:rsidRPr="00AD5CF0">
              <w:rPr>
                <w:position w:val="-28"/>
              </w:rPr>
              <w:object w:dxaOrig="600" w:dyaOrig="680" w14:anchorId="6E92E850">
                <v:shape id="_x0000_i1282" type="#_x0000_t75" style="width:30.1pt;height:34.4pt" o:ole="">
                  <v:imagedata r:id="rId555" o:title=""/>
                </v:shape>
                <o:OLEObject Type="Embed" ProgID="Equation.DSMT4" ShapeID="_x0000_i1282" DrawAspect="Content" ObjectID="_1674745068" r:id="rId556"/>
              </w:object>
            </w:r>
            <w:r w:rsidR="00717AC9">
              <w:t>.</w:t>
            </w:r>
          </w:p>
          <w:p w14:paraId="29824700" w14:textId="77777777" w:rsidR="004A1E33" w:rsidRDefault="004A1E33" w:rsidP="00900082">
            <w:pPr>
              <w:spacing w:line="312" w:lineRule="auto"/>
              <w:ind w:left="284"/>
              <w:jc w:val="both"/>
              <w:rPr>
                <w:vertAlign w:val="subscript"/>
              </w:rPr>
            </w:pPr>
            <w:r>
              <w:t>Разрешающий элемент - а</w:t>
            </w:r>
            <w:r>
              <w:rPr>
                <w:vertAlign w:val="subscript"/>
              </w:rPr>
              <w:t>11.</w:t>
            </w:r>
          </w:p>
          <w:p w14:paraId="78F8682C" w14:textId="17B5837E" w:rsidR="004A1E33" w:rsidRPr="00F946FE" w:rsidRDefault="004A1E33" w:rsidP="00900082">
            <w:pPr>
              <w:spacing w:line="312" w:lineRule="auto"/>
              <w:ind w:left="284"/>
              <w:jc w:val="both"/>
            </w:pPr>
          </w:p>
        </w:tc>
      </w:tr>
      <w:tr w:rsidR="00717AC9" w14:paraId="5BC40D0C" w14:textId="77777777" w:rsidTr="00900082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51CA80CD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60BC1E4C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55CCBAD4" wp14:editId="7FCD0262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3" name="Овал 9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7DFAA96E" id="Овал 903" o:spid="_x0000_s1026" style="position:absolute;margin-left:-1.9pt;margin-top:-.95pt;width:17pt;height:14.1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14:paraId="2BE3440B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48B62C31" w14:textId="0D3B61AE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14:paraId="0FCA379C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1EC05EA2" w14:textId="77777777" w:rsidTr="00900082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B357A1A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vertAlign w:val="subscript"/>
                <w:lang w:val="en-US"/>
              </w:rPr>
            </w:pPr>
            <w:r w:rsidRPr="00C63CD4">
              <w:rPr>
                <w:i/>
                <w:sz w:val="22"/>
                <w:szCs w:val="22"/>
                <w:lang w:val="en-US"/>
              </w:rPr>
              <w:t>y</w:t>
            </w:r>
            <w:r w:rsidRPr="00C63CD4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D99EAC6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1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4D071AA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BA56864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14:paraId="53A291CE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7C7ED790" w14:textId="77777777" w:rsidTr="00900082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54FB3BAD" w14:textId="77777777" w:rsidR="00717AC9" w:rsidRPr="00C63CD4" w:rsidRDefault="00717AC9" w:rsidP="00900082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C63CD4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452D38FC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16" w:type="dxa"/>
            <w:tcBorders>
              <w:left w:val="nil"/>
              <w:bottom w:val="nil"/>
            </w:tcBorders>
            <w:vAlign w:val="center"/>
          </w:tcPr>
          <w:p w14:paraId="72EFECEB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7960D73F" w14:textId="77777777" w:rsidR="00717AC9" w:rsidRPr="00C63CD4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C63CD4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31" w:type="dxa"/>
            <w:vMerge/>
            <w:tcBorders>
              <w:left w:val="nil"/>
              <w:right w:val="nil"/>
            </w:tcBorders>
          </w:tcPr>
          <w:p w14:paraId="132E910A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599EF93E" w14:textId="77777777" w:rsidTr="00900082"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0B297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700752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5C507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F4A17F" w14:textId="77777777" w:rsidR="00717AC9" w:rsidRPr="00E55302" w:rsidRDefault="00717AC9" w:rsidP="00900082">
            <w:pPr>
              <w:spacing w:line="312" w:lineRule="auto"/>
            </w:pPr>
          </w:p>
        </w:tc>
        <w:tc>
          <w:tcPr>
            <w:tcW w:w="8231" w:type="dxa"/>
            <w:vMerge/>
            <w:tcBorders>
              <w:left w:val="nil"/>
              <w:bottom w:val="nil"/>
              <w:right w:val="nil"/>
            </w:tcBorders>
          </w:tcPr>
          <w:p w14:paraId="7CE433AA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3E975149" w14:textId="5A0395AB" w:rsidR="00717AC9" w:rsidRDefault="00717AC9" w:rsidP="00900082">
      <w:pPr>
        <w:spacing w:before="120" w:line="312" w:lineRule="auto"/>
        <w:jc w:val="both"/>
      </w:pPr>
      <w:r>
        <w:t xml:space="preserve"> </w:t>
      </w:r>
      <w:r>
        <w:sym w:font="Symbol" w:char="F0DE"/>
      </w:r>
      <w:r w:rsidRPr="00502406">
        <w:t xml:space="preserve"> </w:t>
      </w:r>
      <w:r>
        <w:t>Делаем первый шаг преобразований:</w:t>
      </w:r>
    </w:p>
    <w:p w14:paraId="10E7178D" w14:textId="77777777" w:rsidR="00900082" w:rsidRDefault="00717AC9" w:rsidP="007B7653">
      <w:pPr>
        <w:pStyle w:val="af8"/>
        <w:numPr>
          <w:ilvl w:val="0"/>
          <w:numId w:val="4"/>
        </w:numPr>
        <w:spacing w:line="312" w:lineRule="auto"/>
        <w:contextualSpacing w:val="0"/>
        <w:jc w:val="both"/>
      </w:pPr>
      <w:r>
        <w:t>Для 1-ой строки имеем:</w:t>
      </w:r>
    </w:p>
    <w:p w14:paraId="5233664E" w14:textId="77777777" w:rsidR="00900082" w:rsidRDefault="004A1E33" w:rsidP="004A1E33">
      <w:pPr>
        <w:pStyle w:val="af8"/>
        <w:spacing w:line="312" w:lineRule="auto"/>
        <w:contextualSpacing w:val="0"/>
      </w:pPr>
      <w:r w:rsidRPr="00D818B6">
        <w:rPr>
          <w:position w:val="-32"/>
        </w:rPr>
        <w:object w:dxaOrig="2560" w:dyaOrig="760" w14:anchorId="47B8B7C7">
          <v:shape id="_x0000_i1283" type="#_x0000_t75" style="width:128.4pt;height:37.6pt" o:ole="">
            <v:imagedata r:id="rId557" o:title=""/>
          </v:shape>
          <o:OLEObject Type="Embed" ProgID="Equation.DSMT4" ShapeID="_x0000_i1283" DrawAspect="Content" ObjectID="_1674745069" r:id="rId558"/>
        </w:object>
      </w:r>
    </w:p>
    <w:p w14:paraId="7873C9B7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3580" w:dyaOrig="760" w14:anchorId="146F33DF">
          <v:shape id="_x0000_i1284" type="#_x0000_t75" style="width:178.95pt;height:37.6pt" o:ole="">
            <v:imagedata r:id="rId559" o:title=""/>
          </v:shape>
          <o:OLEObject Type="Embed" ProgID="Equation.DSMT4" ShapeID="_x0000_i1284" DrawAspect="Content" ObjectID="_1674745070" r:id="rId560"/>
        </w:object>
      </w:r>
    </w:p>
    <w:p w14:paraId="005BE64D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3340" w:dyaOrig="760" w14:anchorId="0925BF0B">
          <v:shape id="_x0000_i1285" type="#_x0000_t75" style="width:166.55pt;height:37.6pt" o:ole="">
            <v:imagedata r:id="rId561" o:title=""/>
          </v:shape>
          <o:OLEObject Type="Embed" ProgID="Equation.DSMT4" ShapeID="_x0000_i1285" DrawAspect="Content" ObjectID="_1674745071" r:id="rId562"/>
        </w:object>
      </w:r>
    </w:p>
    <w:p w14:paraId="60177D42" w14:textId="180B68B7" w:rsidR="00900082" w:rsidRDefault="00717AC9" w:rsidP="007B7653">
      <w:pPr>
        <w:pStyle w:val="af8"/>
        <w:numPr>
          <w:ilvl w:val="0"/>
          <w:numId w:val="4"/>
        </w:numPr>
        <w:spacing w:line="312" w:lineRule="auto"/>
        <w:contextualSpacing w:val="0"/>
        <w:jc w:val="both"/>
      </w:pPr>
      <w:r>
        <w:t>Для 2-ой строки имеем:</w:t>
      </w:r>
    </w:p>
    <w:p w14:paraId="779CFA57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2700" w:dyaOrig="760" w14:anchorId="081EB1FC">
          <v:shape id="_x0000_i1286" type="#_x0000_t75" style="width:134.35pt;height:37.6pt" o:ole="">
            <v:imagedata r:id="rId563" o:title=""/>
          </v:shape>
          <o:OLEObject Type="Embed" ProgID="Equation.DSMT4" ShapeID="_x0000_i1286" DrawAspect="Content" ObjectID="_1674745072" r:id="rId564"/>
        </w:object>
      </w:r>
    </w:p>
    <w:p w14:paraId="0B0BFB20" w14:textId="77777777" w:rsidR="00900082" w:rsidRDefault="004A1E33" w:rsidP="004A1E33">
      <w:pPr>
        <w:pStyle w:val="af8"/>
        <w:spacing w:line="312" w:lineRule="auto"/>
        <w:contextualSpacing w:val="0"/>
      </w:pPr>
      <w:r w:rsidRPr="00B10D12">
        <w:rPr>
          <w:position w:val="-40"/>
        </w:rPr>
        <w:object w:dxaOrig="6520" w:dyaOrig="920" w14:anchorId="1C9ED1BD">
          <v:shape id="_x0000_i1287" type="#_x0000_t75" style="width:327.75pt;height:46.75pt" o:ole="">
            <v:imagedata r:id="rId565" o:title=""/>
          </v:shape>
          <o:OLEObject Type="Embed" ProgID="Equation.DSMT4" ShapeID="_x0000_i1287" DrawAspect="Content" ObjectID="_1674745073" r:id="rId566"/>
        </w:object>
      </w:r>
    </w:p>
    <w:p w14:paraId="1B54BD43" w14:textId="77777777" w:rsidR="00900082" w:rsidRDefault="004A1E33" w:rsidP="004A1E33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5220" w:dyaOrig="760" w14:anchorId="13E0F430">
          <v:shape id="_x0000_i1288" type="#_x0000_t75" style="width:260.05pt;height:37.6pt" o:ole="">
            <v:imagedata r:id="rId567" o:title=""/>
          </v:shape>
          <o:OLEObject Type="Embed" ProgID="Equation.DSMT4" ShapeID="_x0000_i1288" DrawAspect="Content" ObjectID="_1674745074" r:id="rId568"/>
        </w:object>
      </w:r>
    </w:p>
    <w:p w14:paraId="7F5CC7A5" w14:textId="77777777" w:rsidR="00900082" w:rsidRDefault="00717AC9" w:rsidP="007B7653">
      <w:pPr>
        <w:pStyle w:val="af8"/>
        <w:numPr>
          <w:ilvl w:val="0"/>
          <w:numId w:val="4"/>
        </w:numPr>
        <w:spacing w:line="312" w:lineRule="auto"/>
        <w:contextualSpacing w:val="0"/>
        <w:jc w:val="both"/>
      </w:pPr>
      <w:r>
        <w:t xml:space="preserve">Для коэффициентов </w:t>
      </w:r>
      <w:r>
        <w:sym w:font="Symbol" w:char="F06A"/>
      </w:r>
      <w:r>
        <w:t xml:space="preserve"> при целевой функции имеем:</w:t>
      </w:r>
    </w:p>
    <w:p w14:paraId="23E5A994" w14:textId="77777777" w:rsidR="00900082" w:rsidRDefault="00FA26C1" w:rsidP="00FA26C1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2340" w:dyaOrig="760" w14:anchorId="38049594">
          <v:shape id="_x0000_i1289" type="#_x0000_t75" style="width:118.2pt;height:37.6pt" o:ole="">
            <v:imagedata r:id="rId569" o:title=""/>
          </v:shape>
          <o:OLEObject Type="Embed" ProgID="Equation.DSMT4" ShapeID="_x0000_i1289" DrawAspect="Content" ObjectID="_1674745075" r:id="rId570"/>
        </w:object>
      </w:r>
    </w:p>
    <w:p w14:paraId="34AF7603" w14:textId="77777777" w:rsidR="00900082" w:rsidRDefault="00FA26C1" w:rsidP="00FA26C1">
      <w:pPr>
        <w:pStyle w:val="af8"/>
        <w:spacing w:line="312" w:lineRule="auto"/>
        <w:contextualSpacing w:val="0"/>
      </w:pPr>
      <w:r w:rsidRPr="00AD5CF0">
        <w:rPr>
          <w:position w:val="-32"/>
        </w:rPr>
        <w:object w:dxaOrig="4880" w:dyaOrig="760" w14:anchorId="22EB14D3">
          <v:shape id="_x0000_i1290" type="#_x0000_t75" style="width:245pt;height:37.6pt" o:ole="">
            <v:imagedata r:id="rId571" o:title=""/>
          </v:shape>
          <o:OLEObject Type="Embed" ProgID="Equation.DSMT4" ShapeID="_x0000_i1290" DrawAspect="Content" ObjectID="_1674745076" r:id="rId572"/>
        </w:object>
      </w:r>
    </w:p>
    <w:p w14:paraId="6727D7EC" w14:textId="6C748D5C" w:rsidR="00717AC9" w:rsidRDefault="00FA26C1" w:rsidP="00FA26C1">
      <w:pPr>
        <w:pStyle w:val="af8"/>
        <w:spacing w:line="312" w:lineRule="auto"/>
        <w:contextualSpacing w:val="0"/>
        <w:rPr>
          <w:position w:val="-32"/>
        </w:rPr>
      </w:pPr>
      <w:r w:rsidRPr="00AD5CF0">
        <w:rPr>
          <w:position w:val="-32"/>
        </w:rPr>
        <w:object w:dxaOrig="3700" w:dyaOrig="760" w14:anchorId="2F8AB620">
          <v:shape id="_x0000_i1291" type="#_x0000_t75" style="width:185.35pt;height:37.6pt" o:ole="">
            <v:imagedata r:id="rId573" o:title=""/>
          </v:shape>
          <o:OLEObject Type="Embed" ProgID="Equation.DSMT4" ShapeID="_x0000_i1291" DrawAspect="Content" ObjectID="_1674745077" r:id="rId574"/>
        </w:object>
      </w:r>
    </w:p>
    <w:p w14:paraId="7D6DF2C0" w14:textId="77777777" w:rsidR="00FA26C1" w:rsidRDefault="00FA26C1" w:rsidP="00FA26C1">
      <w:pPr>
        <w:pStyle w:val="af8"/>
        <w:spacing w:line="312" w:lineRule="auto"/>
        <w:contextualSpacing w:val="0"/>
      </w:pPr>
    </w:p>
    <w:p w14:paraId="7E936E25" w14:textId="77777777" w:rsidR="00717AC9" w:rsidRDefault="00717AC9" w:rsidP="00FA26C1">
      <w:pPr>
        <w:spacing w:line="312" w:lineRule="auto"/>
        <w:ind w:firstLine="426"/>
        <w:jc w:val="both"/>
      </w:pPr>
      <w:r>
        <w:sym w:font="Symbol" w:char="F0DE"/>
      </w:r>
      <w:r>
        <w:t xml:space="preserve"> получаем таблицу вида</w:t>
      </w:r>
      <w:r>
        <w:rPr>
          <w:lang w:val="en-US"/>
        </w:rPr>
        <w:t>:</w:t>
      </w:r>
    </w:p>
    <w:p w14:paraId="79A453E8" w14:textId="77777777" w:rsidR="00FA26C1" w:rsidRPr="00FA26C1" w:rsidRDefault="00FA26C1" w:rsidP="00FA26C1">
      <w:pPr>
        <w:spacing w:line="312" w:lineRule="auto"/>
        <w:ind w:firstLine="426"/>
        <w:jc w:val="both"/>
      </w:pPr>
    </w:p>
    <w:tbl>
      <w:tblPr>
        <w:tblStyle w:val="af9"/>
        <w:tblW w:w="10314" w:type="dxa"/>
        <w:tblInd w:w="524" w:type="dxa"/>
        <w:tblLook w:val="04A0" w:firstRow="1" w:lastRow="0" w:firstColumn="1" w:lastColumn="0" w:noHBand="0" w:noVBand="1"/>
      </w:tblPr>
      <w:tblGrid>
        <w:gridCol w:w="493"/>
        <w:gridCol w:w="546"/>
        <w:gridCol w:w="546"/>
        <w:gridCol w:w="535"/>
        <w:gridCol w:w="8194"/>
      </w:tblGrid>
      <w:tr w:rsidR="00717AC9" w14:paraId="10363A51" w14:textId="77777777" w:rsidTr="00FA26C1">
        <w:trPr>
          <w:trHeight w:val="399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8F5737B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B5C2134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872BAE9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479293B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</w:t>
            </w:r>
            <w:r w:rsidRPr="004E28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9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7E06BCFD" w14:textId="3A562C3A" w:rsidR="00FA26C1" w:rsidRPr="00FA26C1" w:rsidRDefault="00FA26C1" w:rsidP="009E229E">
            <w:pPr>
              <w:spacing w:line="312" w:lineRule="auto"/>
              <w:ind w:left="284"/>
              <w:jc w:val="both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0.</w:t>
            </w:r>
          </w:p>
          <w:p w14:paraId="43D2084D" w14:textId="77777777" w:rsidR="00FA26C1" w:rsidRDefault="00B10D12" w:rsidP="00FA26C1">
            <w:pPr>
              <w:spacing w:line="312" w:lineRule="auto"/>
              <w:ind w:left="284"/>
              <w:jc w:val="both"/>
            </w:pPr>
            <w:r>
              <w:sym w:font="Symbol" w:char="F0DE"/>
            </w:r>
            <w:r w:rsidRPr="00B10D12">
              <w:t xml:space="preserve"> </w:t>
            </w:r>
            <w:r w:rsidR="00717AC9">
              <w:t xml:space="preserve">поскольку </w:t>
            </w:r>
            <w:r w:rsidR="00717AC9">
              <w:sym w:font="Symbol" w:char="F022"/>
            </w:r>
            <w:r w:rsidR="00717AC9" w:rsidRPr="00502406">
              <w:rPr>
                <w:i/>
                <w:lang w:val="en-US"/>
              </w:rPr>
              <w:t>i</w:t>
            </w:r>
            <w:r w:rsidR="00717AC9" w:rsidRPr="0054447F">
              <w:t xml:space="preserve"> </w:t>
            </w:r>
            <w:r w:rsidR="00717AC9" w:rsidRPr="00502406">
              <w:rPr>
                <w:i/>
                <w:lang w:val="en-US"/>
              </w:rPr>
              <w:t>b</w:t>
            </w:r>
            <w:r w:rsidR="00717AC9" w:rsidRPr="00502406">
              <w:rPr>
                <w:i/>
                <w:vertAlign w:val="subscript"/>
                <w:lang w:val="en-US"/>
              </w:rPr>
              <w:t>i</w:t>
            </w:r>
            <w:r>
              <w:rPr>
                <w:lang w:val="en-US"/>
              </w:rPr>
              <w:t> </w:t>
            </w:r>
            <w:r w:rsidR="00717AC9" w:rsidRPr="00502406">
              <w:t>&gt;</w:t>
            </w:r>
            <w:r>
              <w:rPr>
                <w:lang w:val="en-US"/>
              </w:rPr>
              <w:t> </w:t>
            </w:r>
            <w:r w:rsidR="00717AC9" w:rsidRPr="00502406">
              <w:t xml:space="preserve">0 </w:t>
            </w:r>
            <w:r w:rsidR="00FA26C1">
              <w:t xml:space="preserve"> </w:t>
            </w:r>
            <w:r w:rsidR="00717AC9">
              <w:t>точка (1,0) – крайняя</w:t>
            </w:r>
            <w:r w:rsidR="00FA26C1">
              <w:t>,</w:t>
            </w:r>
          </w:p>
          <w:p w14:paraId="4829279C" w14:textId="77777777" w:rsidR="00FA26C1" w:rsidRDefault="00717AC9" w:rsidP="00FA26C1">
            <w:pPr>
              <w:spacing w:line="312" w:lineRule="auto"/>
              <w:ind w:left="284"/>
              <w:jc w:val="both"/>
            </w:pPr>
            <w:r>
              <w:t xml:space="preserve"> и поскольку </w:t>
            </w:r>
            <w:r>
              <w:sym w:font="Symbol" w:char="F022"/>
            </w:r>
            <w:r w:rsidRPr="00502406">
              <w:rPr>
                <w:i/>
                <w:lang w:val="en-US"/>
              </w:rPr>
              <w:t>r</w:t>
            </w:r>
            <w:r w:rsidRPr="0054447F">
              <w:t xml:space="preserve"> </w:t>
            </w:r>
            <w:r w:rsidR="00716898" w:rsidRPr="00716898">
              <w:rPr>
                <w:position w:val="-12"/>
              </w:rPr>
              <w:object w:dxaOrig="639" w:dyaOrig="360" w14:anchorId="62562A41">
                <v:shape id="_x0000_i1292" type="#_x0000_t75" style="width:31.7pt;height:18.8pt" o:ole="">
                  <v:imagedata r:id="rId575" o:title=""/>
                </v:shape>
                <o:OLEObject Type="Embed" ProgID="Equation.DSMT4" ShapeID="_x0000_i1292" DrawAspect="Content" ObjectID="_1674745078" r:id="rId576"/>
              </w:object>
            </w:r>
            <w:r w:rsidRPr="0054447F">
              <w:t xml:space="preserve"> </w:t>
            </w:r>
            <w:r>
              <w:t xml:space="preserve">точка (1,0) – оптимальная, при этом </w:t>
            </w:r>
          </w:p>
          <w:p w14:paraId="2333AB10" w14:textId="6DE15C71" w:rsidR="00717AC9" w:rsidRPr="002A25B2" w:rsidRDefault="00717AC9" w:rsidP="00FA26C1">
            <w:pPr>
              <w:spacing w:line="312" w:lineRule="auto"/>
              <w:ind w:left="284"/>
              <w:jc w:val="both"/>
            </w:pPr>
            <w:r w:rsidRPr="004E28E6">
              <w:rPr>
                <w:i/>
              </w:rPr>
              <w:sym w:font="Symbol" w:char="F06A"/>
            </w:r>
            <w:r>
              <w:rPr>
                <w:vertAlign w:val="subscript"/>
                <w:lang w:val="en-US"/>
              </w:rPr>
              <w:t>min</w:t>
            </w:r>
            <w:r w:rsidRPr="002A25B2">
              <w:rPr>
                <w:vertAlign w:val="subscript"/>
              </w:rPr>
              <w:t xml:space="preserve"> </w:t>
            </w:r>
            <w:r w:rsidRPr="002A25B2">
              <w:t>=</w:t>
            </w:r>
            <w:r w:rsidRPr="002A25B2">
              <w:rPr>
                <w:vertAlign w:val="subscript"/>
              </w:rPr>
              <w:t xml:space="preserve"> </w:t>
            </w:r>
            <w:r w:rsidRPr="002A25B2">
              <w:t>1.</w:t>
            </w:r>
          </w:p>
        </w:tc>
      </w:tr>
      <w:tr w:rsidR="00717AC9" w14:paraId="007CEBB9" w14:textId="77777777" w:rsidTr="00FA26C1">
        <w:trPr>
          <w:trHeight w:val="397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14:paraId="0B67DD11" w14:textId="6B955D31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x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14:paraId="2A988C06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14:paraId="39409A85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14:paraId="7E74C012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14:paraId="5FF977FC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7AC930DC" w14:textId="77777777" w:rsidTr="00FA26C1">
        <w:trPr>
          <w:trHeight w:val="397"/>
        </w:trPr>
        <w:tc>
          <w:tcPr>
            <w:tcW w:w="49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36BBE45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  <w:lang w:val="en-US"/>
              </w:rPr>
              <w:t>y</w:t>
            </w:r>
            <w:r w:rsidRPr="004E28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4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76F4165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4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22CAD50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53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701A5EF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8194" w:type="dxa"/>
            <w:vMerge/>
            <w:tcBorders>
              <w:left w:val="nil"/>
              <w:right w:val="nil"/>
            </w:tcBorders>
          </w:tcPr>
          <w:p w14:paraId="1547B3CB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25A5A9BF" w14:textId="77777777" w:rsidTr="00FA26C1">
        <w:trPr>
          <w:trHeight w:val="340"/>
        </w:trPr>
        <w:tc>
          <w:tcPr>
            <w:tcW w:w="493" w:type="dxa"/>
            <w:tcBorders>
              <w:left w:val="nil"/>
              <w:bottom w:val="nil"/>
            </w:tcBorders>
            <w:vAlign w:val="center"/>
          </w:tcPr>
          <w:p w14:paraId="13645805" w14:textId="77777777" w:rsidR="00717AC9" w:rsidRPr="004E28E6" w:rsidRDefault="00717AC9" w:rsidP="00900082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4E28E6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46" w:type="dxa"/>
            <w:tcBorders>
              <w:bottom w:val="nil"/>
              <w:right w:val="nil"/>
            </w:tcBorders>
            <w:vAlign w:val="center"/>
          </w:tcPr>
          <w:p w14:paraId="0B91611B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46" w:type="dxa"/>
            <w:tcBorders>
              <w:left w:val="nil"/>
              <w:bottom w:val="nil"/>
            </w:tcBorders>
            <w:vAlign w:val="center"/>
          </w:tcPr>
          <w:p w14:paraId="6346FF81" w14:textId="77777777" w:rsidR="00717AC9" w:rsidRPr="004E28E6" w:rsidRDefault="00717AC9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4E28E6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35" w:type="dxa"/>
            <w:tcBorders>
              <w:bottom w:val="nil"/>
              <w:right w:val="nil"/>
            </w:tcBorders>
            <w:vAlign w:val="center"/>
          </w:tcPr>
          <w:p w14:paraId="35C4E8A2" w14:textId="7B46C96B" w:rsidR="00717AC9" w:rsidRPr="004E28E6" w:rsidRDefault="00231160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15B3AEA1" wp14:editId="76E165D4">
                      <wp:simplePos x="0" y="0"/>
                      <wp:positionH relativeFrom="column">
                        <wp:posOffset>251460</wp:posOffset>
                      </wp:positionH>
                      <wp:positionV relativeFrom="paragraph">
                        <wp:posOffset>-4445</wp:posOffset>
                      </wp:positionV>
                      <wp:extent cx="221615" cy="60325"/>
                      <wp:effectExtent l="38100" t="19050" r="26035" b="73025"/>
                      <wp:wrapNone/>
                      <wp:docPr id="33" name="Прямая со стрелкой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21615" cy="603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5EF9DCDB" id="Прямая со стрелкой 33" o:spid="_x0000_s1026" type="#_x0000_t32" style="position:absolute;margin-left:19.8pt;margin-top:-.35pt;width:17.45pt;height:4.75pt;flip:x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113EC5E5" wp14:editId="400C7C8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-12065</wp:posOffset>
                      </wp:positionV>
                      <wp:extent cx="215900" cy="179705"/>
                      <wp:effectExtent l="0" t="0" r="12700" b="10795"/>
                      <wp:wrapNone/>
                      <wp:docPr id="904" name="Овал 9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0D0EA374" id="Овал 904" o:spid="_x0000_s1026" style="position:absolute;margin-left:0;margin-top:-.95pt;width:17pt;height:14.1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="00717AC9" w:rsidRPr="004E28E6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94" w:type="dxa"/>
            <w:vMerge/>
            <w:tcBorders>
              <w:left w:val="nil"/>
              <w:bottom w:val="nil"/>
              <w:right w:val="nil"/>
            </w:tcBorders>
          </w:tcPr>
          <w:p w14:paraId="5E1D507D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5F6DD229" w14:textId="77777777" w:rsidR="00717AC9" w:rsidRDefault="00717AC9" w:rsidP="00900082">
      <w:pPr>
        <w:spacing w:line="312" w:lineRule="auto"/>
        <w:jc w:val="both"/>
      </w:pPr>
    </w:p>
    <w:p w14:paraId="3033EB09" w14:textId="0B5361C3" w:rsidR="00FA26C1" w:rsidRPr="00FA26C1" w:rsidRDefault="00FA26C1" w:rsidP="007B7653">
      <w:pPr>
        <w:pStyle w:val="af8"/>
        <w:numPr>
          <w:ilvl w:val="0"/>
          <w:numId w:val="3"/>
        </w:numPr>
        <w:spacing w:line="312" w:lineRule="auto"/>
        <w:ind w:left="426" w:hanging="426"/>
        <w:jc w:val="both"/>
        <w:rPr>
          <w:b/>
        </w:rPr>
      </w:pPr>
      <w:r w:rsidRPr="00FA26C1">
        <w:rPr>
          <w:b/>
        </w:rPr>
        <w:t>Пример 2</w:t>
      </w:r>
    </w:p>
    <w:p w14:paraId="02CBC043" w14:textId="6C4F216A" w:rsidR="00994059" w:rsidRDefault="00994059" w:rsidP="00FA26C1">
      <w:pPr>
        <w:pStyle w:val="af8"/>
        <w:spacing w:line="312" w:lineRule="auto"/>
        <w:ind w:left="426"/>
        <w:jc w:val="both"/>
      </w:pPr>
      <w:r w:rsidRPr="00AE7586">
        <w:rPr>
          <w:i/>
        </w:rPr>
        <w:t>Целевая функция имеет вид:</w:t>
      </w:r>
      <w:r>
        <w:t xml:space="preserve"> </w:t>
      </w:r>
      <w:r w:rsidRPr="00427506">
        <w:rPr>
          <w:position w:val="-12"/>
        </w:rPr>
        <w:object w:dxaOrig="1660" w:dyaOrig="360" w14:anchorId="570C0294">
          <v:shape id="_x0000_i1293" type="#_x0000_t75" style="width:82.75pt;height:17.75pt" o:ole="" fillcolor="window">
            <v:imagedata r:id="rId577" o:title=""/>
          </v:shape>
          <o:OLEObject Type="Embed" ProgID="Equation.DSMT4" ShapeID="_x0000_i1293" DrawAspect="Content" ObjectID="_1674745079" r:id="rId578"/>
        </w:object>
      </w:r>
    </w:p>
    <w:p w14:paraId="75264203" w14:textId="0F19622F" w:rsidR="00717AC9" w:rsidRDefault="00B10D12" w:rsidP="00FA26C1">
      <w:pPr>
        <w:spacing w:line="312" w:lineRule="auto"/>
        <w:ind w:firstLine="426"/>
      </w:pPr>
      <w:r w:rsidRPr="00AD5CF0">
        <w:rPr>
          <w:position w:val="-68"/>
        </w:rPr>
        <w:object w:dxaOrig="1800" w:dyaOrig="1480" w14:anchorId="0118036D">
          <v:shape id="_x0000_i1294" type="#_x0000_t75" style="width:89.75pt;height:74.7pt" o:ole="">
            <v:imagedata r:id="rId579" o:title=""/>
          </v:shape>
          <o:OLEObject Type="Embed" ProgID="Equation.DSMT4" ShapeID="_x0000_i1294" DrawAspect="Content" ObjectID="_1674745080" r:id="rId580"/>
        </w:object>
      </w:r>
    </w:p>
    <w:p w14:paraId="57BF7216" w14:textId="0B9D38FF" w:rsidR="00717AC9" w:rsidRDefault="00717AC9" w:rsidP="00FA26C1">
      <w:pPr>
        <w:spacing w:line="312" w:lineRule="auto"/>
        <w:ind w:firstLine="426"/>
        <w:jc w:val="both"/>
      </w:pPr>
      <w:r>
        <w:t>Приводим к основному виду</w:t>
      </w:r>
      <w:r w:rsidR="00AC3470">
        <w:t xml:space="preserve"> задачи линейного программирования</w:t>
      </w:r>
      <w:r>
        <w:t>:</w:t>
      </w:r>
    </w:p>
    <w:p w14:paraId="65EE76D5" w14:textId="29A03CF2" w:rsidR="00AC3470" w:rsidRPr="00AC3470" w:rsidRDefault="00B10D12" w:rsidP="00AC3470">
      <w:pPr>
        <w:spacing w:line="312" w:lineRule="auto"/>
        <w:ind w:firstLine="426"/>
        <w:rPr>
          <w:position w:val="-86"/>
        </w:rPr>
      </w:pPr>
      <w:r w:rsidRPr="001A4FCC">
        <w:rPr>
          <w:position w:val="-86"/>
        </w:rPr>
        <w:object w:dxaOrig="2079" w:dyaOrig="1840" w14:anchorId="62B6554A">
          <v:shape id="_x0000_i1295" type="#_x0000_t75" style="width:106.4pt;height:91.35pt" o:ole="" fillcolor="window">
            <v:imagedata r:id="rId581" o:title=""/>
          </v:shape>
          <o:OLEObject Type="Embed" ProgID="Equation.DSMT4" ShapeID="_x0000_i1295" DrawAspect="Content" ObjectID="_1674745081" r:id="rId582"/>
        </w:object>
      </w:r>
    </w:p>
    <w:p w14:paraId="0851B967" w14:textId="77777777" w:rsidR="00AC3470" w:rsidRDefault="00AC3470" w:rsidP="00AC3470">
      <w:pPr>
        <w:spacing w:line="312" w:lineRule="auto"/>
        <w:ind w:firstLine="426"/>
        <w:jc w:val="both"/>
      </w:pPr>
    </w:p>
    <w:p w14:paraId="424246BC" w14:textId="212460AB" w:rsidR="00AC3470" w:rsidRDefault="004B6F5C" w:rsidP="00AC3470">
      <w:pPr>
        <w:spacing w:line="312" w:lineRule="auto"/>
        <w:ind w:firstLine="426"/>
        <w:jc w:val="both"/>
      </w:pPr>
      <w:r>
        <w:rPr>
          <w:noProof/>
        </w:rPr>
        <w:pict w14:anchorId="3A530C35">
          <v:shape id="_x0000_s4057" type="#_x0000_t75" style="position:absolute;left:0;text-align:left;margin-left:11.3pt;margin-top:4.6pt;width:155.45pt;height:133.05pt;z-index:251682816;mso-position-horizontal-relative:margin" wrapcoords="-93 0 -93 21459 21600 21459 21600 0 -93 0">
            <v:imagedata r:id="rId583" o:title="52"/>
            <w10:wrap anchorx="margin"/>
          </v:shape>
        </w:pict>
      </w:r>
    </w:p>
    <w:p w14:paraId="03A07B7C" w14:textId="77777777" w:rsidR="00AC3470" w:rsidRDefault="00AC3470" w:rsidP="00AC3470">
      <w:pPr>
        <w:spacing w:line="312" w:lineRule="auto"/>
        <w:ind w:firstLine="426"/>
        <w:jc w:val="both"/>
      </w:pPr>
    </w:p>
    <w:p w14:paraId="3EADE7B7" w14:textId="77777777" w:rsidR="00AC3470" w:rsidRDefault="00AC3470" w:rsidP="00AC3470">
      <w:pPr>
        <w:spacing w:line="312" w:lineRule="auto"/>
        <w:ind w:firstLine="426"/>
        <w:jc w:val="both"/>
      </w:pPr>
    </w:p>
    <w:p w14:paraId="3CFB5ECD" w14:textId="77777777" w:rsidR="00AC3470" w:rsidRDefault="00AC3470" w:rsidP="00AC3470">
      <w:pPr>
        <w:spacing w:line="312" w:lineRule="auto"/>
        <w:ind w:firstLine="426"/>
        <w:jc w:val="both"/>
      </w:pPr>
    </w:p>
    <w:p w14:paraId="1769C189" w14:textId="77777777" w:rsidR="00AC3470" w:rsidRDefault="00AC3470" w:rsidP="00AC3470">
      <w:pPr>
        <w:spacing w:line="312" w:lineRule="auto"/>
        <w:ind w:left="708" w:firstLine="708"/>
        <w:rPr>
          <w:position w:val="-86"/>
        </w:rPr>
      </w:pPr>
    </w:p>
    <w:p w14:paraId="200D637E" w14:textId="77777777" w:rsidR="00AC3470" w:rsidRDefault="00AC3470" w:rsidP="00AC3470">
      <w:pPr>
        <w:spacing w:line="312" w:lineRule="auto"/>
        <w:ind w:left="708" w:firstLine="708"/>
        <w:rPr>
          <w:position w:val="-86"/>
        </w:rPr>
      </w:pPr>
      <w:r>
        <w:rPr>
          <w:position w:val="-86"/>
        </w:rPr>
        <w:t>Рис.2</w:t>
      </w:r>
    </w:p>
    <w:p w14:paraId="5551185B" w14:textId="77777777" w:rsidR="00AC3470" w:rsidRDefault="00AC3470" w:rsidP="00AC3470">
      <w:pPr>
        <w:spacing w:line="312" w:lineRule="auto"/>
        <w:ind w:firstLine="426"/>
        <w:jc w:val="both"/>
      </w:pPr>
    </w:p>
    <w:p w14:paraId="6346C648" w14:textId="51B6D834" w:rsidR="00AC3470" w:rsidRDefault="00AC3470" w:rsidP="00AC3470">
      <w:pPr>
        <w:spacing w:line="312" w:lineRule="auto"/>
        <w:ind w:firstLine="426"/>
        <w:jc w:val="both"/>
      </w:pPr>
      <w:r>
        <w:t>На рис.2 представлено графическое решение задачи с опр</w:t>
      </w:r>
      <w:r w:rsidR="00FC6A13">
        <w:t>еделением допустимого множества</w:t>
      </w:r>
      <w:r>
        <w:t xml:space="preserve"> и линии уровня целевой функции. Как видно из рис 2, допустимое множество - пусто.  Решим задачу с помощью алгоритма симплекс-метода.</w:t>
      </w:r>
    </w:p>
    <w:p w14:paraId="2D31A81A" w14:textId="77777777" w:rsidR="00AC3470" w:rsidRDefault="00AC3470" w:rsidP="00900082">
      <w:pPr>
        <w:spacing w:line="312" w:lineRule="auto"/>
        <w:jc w:val="both"/>
      </w:pPr>
    </w:p>
    <w:p w14:paraId="226414A3" w14:textId="77FBF29F" w:rsidR="00717AC9" w:rsidRPr="001A4FCC" w:rsidRDefault="00717AC9" w:rsidP="00900082">
      <w:pPr>
        <w:spacing w:line="312" w:lineRule="auto"/>
        <w:jc w:val="both"/>
      </w:pPr>
      <w:r>
        <w:t>Составим таблицу</w:t>
      </w:r>
      <w:r w:rsidRPr="001A4FCC">
        <w:t>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94"/>
        <w:gridCol w:w="534"/>
        <w:gridCol w:w="534"/>
        <w:gridCol w:w="534"/>
        <w:gridCol w:w="8218"/>
      </w:tblGrid>
      <w:tr w:rsidR="00717AC9" w14:paraId="011F5C79" w14:textId="77777777" w:rsidTr="009E229E"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4786CEE" w14:textId="77777777" w:rsidR="00717AC9" w:rsidRDefault="00717AC9" w:rsidP="00900082">
            <w:pPr>
              <w:spacing w:line="312" w:lineRule="auto"/>
              <w:jc w:val="center"/>
            </w:pP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AF7DDBF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202C8D2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FDEF15C" w14:textId="77777777" w:rsidR="00717AC9" w:rsidRPr="008C56A5" w:rsidRDefault="00717AC9" w:rsidP="00900082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9E0703">
              <w:rPr>
                <w:i/>
                <w:lang w:val="en-US"/>
              </w:rPr>
              <w:t>b</w:t>
            </w:r>
          </w:p>
        </w:tc>
        <w:tc>
          <w:tcPr>
            <w:tcW w:w="8218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D03CEE1" w14:textId="54AB7B66" w:rsidR="00FC6A13" w:rsidRDefault="00FC6A13" w:rsidP="00FC6A13">
            <w:pPr>
              <w:spacing w:line="312" w:lineRule="auto"/>
              <w:jc w:val="both"/>
            </w:pPr>
            <w:r>
              <w:t xml:space="preserve">    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14:paraId="51A9C9F3" w14:textId="77777777" w:rsidR="00FC6A13" w:rsidRPr="00DA6A5A" w:rsidRDefault="00717AC9" w:rsidP="00FC6A13">
            <w:pPr>
              <w:spacing w:line="312" w:lineRule="auto"/>
              <w:ind w:firstLine="426"/>
              <w:jc w:val="both"/>
            </w:pPr>
            <w:r>
              <w:t>Ищем крайнюю точку.</w:t>
            </w:r>
            <w:r w:rsidR="009E229E">
              <w:t xml:space="preserve"> </w:t>
            </w:r>
            <w:r w:rsidR="00FC6A13">
              <w:t>Начинаем решение с точки х</w:t>
            </w:r>
            <w:r w:rsidR="00FC6A13">
              <w:rPr>
                <w:vertAlign w:val="subscript"/>
              </w:rPr>
              <w:t>1</w:t>
            </w:r>
            <w:r w:rsidR="00FC6A13">
              <w:t>= 0, х</w:t>
            </w:r>
            <w:r w:rsidR="00FC6A13">
              <w:rPr>
                <w:vertAlign w:val="subscript"/>
              </w:rPr>
              <w:t>2</w:t>
            </w:r>
            <w:r w:rsidR="00FC6A13">
              <w:t>=</w:t>
            </w:r>
            <w:r w:rsidR="00FC6A13" w:rsidRPr="00AC3470">
              <w:t>0</w:t>
            </w:r>
            <w:r w:rsidR="00FC6A13">
              <w:t>.</w:t>
            </w:r>
          </w:p>
          <w:p w14:paraId="1801E894" w14:textId="4A271BCB" w:rsidR="00717AC9" w:rsidRDefault="00FC6A13" w:rsidP="009E229E">
            <w:pPr>
              <w:spacing w:line="312" w:lineRule="auto"/>
              <w:ind w:left="284"/>
              <w:jc w:val="both"/>
            </w:pPr>
            <w:r>
              <w:t>Можно продолжать её искать</w:t>
            </w:r>
            <w:r w:rsidR="00717AC9">
              <w:t>, поскольку для</w:t>
            </w:r>
            <w:r w:rsidR="00716898" w:rsidRPr="00E015D0">
              <w:t xml:space="preserve"> </w:t>
            </w:r>
            <w:r w:rsidR="00716898" w:rsidRPr="00716898">
              <w:rPr>
                <w:position w:val="-10"/>
              </w:rPr>
              <w:object w:dxaOrig="780" w:dyaOrig="340" w14:anchorId="4CD3EC24">
                <v:shape id="_x0000_i1296" type="#_x0000_t75" style="width:38.15pt;height:17.75pt" o:ole="">
                  <v:imagedata r:id="rId584" o:title=""/>
                </v:shape>
                <o:OLEObject Type="Embed" ProgID="Equation.DSMT4" ShapeID="_x0000_i1296" DrawAspect="Content" ObjectID="_1674745082" r:id="rId585"/>
              </w:object>
            </w:r>
            <w:r w:rsidR="00717AC9" w:rsidRPr="0016433F">
              <w:t xml:space="preserve"> </w:t>
            </w:r>
            <w:r w:rsidR="00717AC9">
              <w:t xml:space="preserve">существует </w:t>
            </w:r>
            <w:r w:rsidR="00716898" w:rsidRPr="00716898">
              <w:rPr>
                <w:position w:val="-10"/>
              </w:rPr>
              <w:object w:dxaOrig="700" w:dyaOrig="340" w14:anchorId="13DFD51A">
                <v:shape id="_x0000_i1297" type="#_x0000_t75" style="width:34.4pt;height:17.75pt" o:ole="">
                  <v:imagedata r:id="rId586" o:title=""/>
                </v:shape>
                <o:OLEObject Type="Embed" ProgID="Equation.DSMT4" ShapeID="_x0000_i1297" DrawAspect="Content" ObjectID="_1674745083" r:id="rId587"/>
              </w:object>
            </w:r>
            <w:r w:rsidR="00717AC9" w:rsidRPr="00CF50E8">
              <w:t xml:space="preserve"> </w:t>
            </w:r>
            <w:r w:rsidR="00717AC9">
              <w:t xml:space="preserve">и для </w:t>
            </w:r>
            <w:r w:rsidR="00716898" w:rsidRPr="00716898">
              <w:rPr>
                <w:position w:val="-12"/>
              </w:rPr>
              <w:object w:dxaOrig="600" w:dyaOrig="360" w14:anchorId="55B784C3">
                <v:shape id="_x0000_i1298" type="#_x0000_t75" style="width:30.1pt;height:18.8pt" o:ole="">
                  <v:imagedata r:id="rId588" o:title=""/>
                </v:shape>
                <o:OLEObject Type="Embed" ProgID="Equation.DSMT4" ShapeID="_x0000_i1298" DrawAspect="Content" ObjectID="_1674745084" r:id="rId589"/>
              </w:object>
            </w:r>
            <w:r w:rsidR="00717AC9" w:rsidRPr="00CF50E8">
              <w:t xml:space="preserve"> </w:t>
            </w:r>
            <w:r w:rsidR="00717AC9">
              <w:t>существует</w:t>
            </w:r>
            <w:r w:rsidR="00717AC9" w:rsidRPr="0016433F">
              <w:t xml:space="preserve"> </w:t>
            </w:r>
            <w:r w:rsidR="00716898" w:rsidRPr="00716898">
              <w:rPr>
                <w:position w:val="-12"/>
              </w:rPr>
              <w:object w:dxaOrig="680" w:dyaOrig="360" w14:anchorId="49543328">
                <v:shape id="_x0000_i1299" type="#_x0000_t75" style="width:33.85pt;height:18.8pt" o:ole="">
                  <v:imagedata r:id="rId590" o:title=""/>
                </v:shape>
                <o:OLEObject Type="Embed" ProgID="Equation.DSMT4" ShapeID="_x0000_i1299" DrawAspect="Content" ObjectID="_1674745085" r:id="rId591"/>
              </w:object>
            </w:r>
            <w:r w:rsidR="00717AC9" w:rsidRPr="00CF50E8">
              <w:t xml:space="preserve">. </w:t>
            </w:r>
          </w:p>
          <w:p w14:paraId="1C443E86" w14:textId="5065DBCB" w:rsidR="00717AC9" w:rsidRPr="0016433F" w:rsidRDefault="00717AC9" w:rsidP="009E229E">
            <w:pPr>
              <w:spacing w:line="312" w:lineRule="auto"/>
              <w:ind w:left="284"/>
              <w:jc w:val="both"/>
            </w:pPr>
            <w:r>
              <w:t xml:space="preserve">Выбираем </w:t>
            </w:r>
            <w:r>
              <w:sym w:font="Symbol" w:char="F022"/>
            </w:r>
            <w:r w:rsidRPr="0016433F">
              <w:t xml:space="preserve"> </w:t>
            </w:r>
            <w:r>
              <w:t xml:space="preserve">из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2</w:t>
            </w:r>
            <w:r w:rsidRPr="0016433F">
              <w:t xml:space="preserve"> </w:t>
            </w:r>
            <w:r>
              <w:t xml:space="preserve">или </w:t>
            </w:r>
            <w:r w:rsidRPr="0016433F">
              <w:rPr>
                <w:i/>
                <w:lang w:val="en-US"/>
              </w:rPr>
              <w:t>b</w:t>
            </w:r>
            <w:r w:rsidRPr="0016433F">
              <w:rPr>
                <w:sz w:val="22"/>
                <w:vertAlign w:val="subscript"/>
              </w:rPr>
              <w:t>3</w:t>
            </w:r>
            <w:r>
              <w:t>.</w:t>
            </w:r>
          </w:p>
        </w:tc>
      </w:tr>
      <w:tr w:rsidR="00717AC9" w14:paraId="40E79EC7" w14:textId="77777777" w:rsidTr="009E229E"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14:paraId="2B2B2D81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 w:rsidRPr="009E0703"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327D7366" w14:textId="77777777" w:rsidR="00717AC9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14:paraId="11C0E49D" w14:textId="77777777" w:rsidR="00717AC9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300F20FB" w14:textId="77777777" w:rsidR="00717AC9" w:rsidRDefault="00717AC9" w:rsidP="00900082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14:paraId="4F711962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158C9087" w14:textId="77777777" w:rsidTr="009E229E">
        <w:trPr>
          <w:trHeight w:val="397"/>
        </w:trPr>
        <w:tc>
          <w:tcPr>
            <w:tcW w:w="494" w:type="dxa"/>
            <w:tcBorders>
              <w:top w:val="nil"/>
              <w:left w:val="nil"/>
              <w:bottom w:val="nil"/>
            </w:tcBorders>
            <w:vAlign w:val="center"/>
          </w:tcPr>
          <w:p w14:paraId="10C3161B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14:paraId="2733CD2C" w14:textId="77777777" w:rsidR="00717AC9" w:rsidRDefault="00717AC9" w:rsidP="00900082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top w:val="nil"/>
              <w:left w:val="nil"/>
              <w:bottom w:val="nil"/>
            </w:tcBorders>
            <w:vAlign w:val="center"/>
          </w:tcPr>
          <w:p w14:paraId="0952CFC7" w14:textId="77777777" w:rsidR="00717AC9" w:rsidRDefault="00717AC9" w:rsidP="00900082">
            <w:pPr>
              <w:spacing w:line="312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5DE0D96D" wp14:editId="4DCA5587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3175</wp:posOffset>
                      </wp:positionV>
                      <wp:extent cx="215900" cy="179705"/>
                      <wp:effectExtent l="0" t="0" r="12700" b="10795"/>
                      <wp:wrapNone/>
                      <wp:docPr id="905" name="Овал 9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5A1634A3" id="Овал 905" o:spid="_x0000_s1026" style="position:absolute;margin-left:-.7pt;margin-top:.25pt;width:17pt;height:14.1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>
              <w:t>1</w:t>
            </w:r>
          </w:p>
        </w:tc>
        <w:tc>
          <w:tcPr>
            <w:tcW w:w="534" w:type="dxa"/>
            <w:tcBorders>
              <w:top w:val="nil"/>
              <w:bottom w:val="nil"/>
              <w:right w:val="nil"/>
            </w:tcBorders>
            <w:vAlign w:val="center"/>
          </w:tcPr>
          <w:p w14:paraId="48F9C103" w14:textId="77777777" w:rsidR="00717AC9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14:paraId="306E6104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1665EE15" w14:textId="77777777" w:rsidTr="009E229E">
        <w:trPr>
          <w:trHeight w:val="397"/>
        </w:trPr>
        <w:tc>
          <w:tcPr>
            <w:tcW w:w="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C9135C0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9C7F51E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7136F19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534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F99B47A" w14:textId="77777777" w:rsidR="00717AC9" w:rsidRPr="00E55302" w:rsidRDefault="00717AC9" w:rsidP="00900082">
            <w:pPr>
              <w:spacing w:line="312" w:lineRule="auto"/>
              <w:jc w:val="center"/>
            </w:pPr>
            <w:r>
              <w:t>–1</w:t>
            </w:r>
          </w:p>
        </w:tc>
        <w:tc>
          <w:tcPr>
            <w:tcW w:w="8218" w:type="dxa"/>
            <w:vMerge/>
            <w:tcBorders>
              <w:left w:val="nil"/>
              <w:right w:val="nil"/>
            </w:tcBorders>
          </w:tcPr>
          <w:p w14:paraId="16AD6E1C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496B0174" w14:textId="77777777" w:rsidTr="009E229E">
        <w:trPr>
          <w:trHeight w:val="397"/>
        </w:trPr>
        <w:tc>
          <w:tcPr>
            <w:tcW w:w="494" w:type="dxa"/>
            <w:tcBorders>
              <w:left w:val="nil"/>
              <w:bottom w:val="nil"/>
            </w:tcBorders>
            <w:vAlign w:val="center"/>
          </w:tcPr>
          <w:p w14:paraId="5F6B6129" w14:textId="77777777" w:rsidR="00717AC9" w:rsidRPr="009E0703" w:rsidRDefault="00717AC9" w:rsidP="00900082">
            <w:pPr>
              <w:spacing w:line="312" w:lineRule="auto"/>
              <w:jc w:val="center"/>
              <w:rPr>
                <w:i/>
              </w:rPr>
            </w:pPr>
            <w:r w:rsidRPr="009E0703">
              <w:rPr>
                <w:i/>
              </w:rPr>
              <w:sym w:font="Symbol" w:char="F06A"/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357B5150" w14:textId="77777777" w:rsidR="00717AC9" w:rsidRDefault="00717AC9" w:rsidP="00900082">
            <w:pPr>
              <w:spacing w:line="312" w:lineRule="auto"/>
              <w:jc w:val="center"/>
            </w:pPr>
            <w:r>
              <w:t>1</w:t>
            </w:r>
          </w:p>
        </w:tc>
        <w:tc>
          <w:tcPr>
            <w:tcW w:w="534" w:type="dxa"/>
            <w:tcBorders>
              <w:left w:val="nil"/>
              <w:bottom w:val="nil"/>
            </w:tcBorders>
            <w:vAlign w:val="center"/>
          </w:tcPr>
          <w:p w14:paraId="56EB47B9" w14:textId="77777777" w:rsidR="00717AC9" w:rsidRDefault="00717AC9" w:rsidP="00900082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534" w:type="dxa"/>
            <w:tcBorders>
              <w:bottom w:val="nil"/>
              <w:right w:val="nil"/>
            </w:tcBorders>
            <w:vAlign w:val="center"/>
          </w:tcPr>
          <w:p w14:paraId="1B2B5FFF" w14:textId="77777777" w:rsidR="00717AC9" w:rsidRDefault="00717AC9" w:rsidP="00900082">
            <w:pPr>
              <w:spacing w:line="312" w:lineRule="auto"/>
              <w:jc w:val="center"/>
            </w:pPr>
            <w:r>
              <w:t>0</w:t>
            </w:r>
          </w:p>
        </w:tc>
        <w:tc>
          <w:tcPr>
            <w:tcW w:w="8218" w:type="dxa"/>
            <w:vMerge/>
            <w:tcBorders>
              <w:left w:val="nil"/>
              <w:bottom w:val="nil"/>
              <w:right w:val="nil"/>
            </w:tcBorders>
          </w:tcPr>
          <w:p w14:paraId="6A0E80AB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67EEDA32" w14:textId="77777777" w:rsidR="009E229E" w:rsidRDefault="00717AC9" w:rsidP="009E229E">
      <w:pPr>
        <w:spacing w:before="120" w:line="312" w:lineRule="auto"/>
        <w:jc w:val="both"/>
      </w:pPr>
      <w:r>
        <w:t xml:space="preserve">Допустим, выбрали </w:t>
      </w:r>
      <w:r w:rsidRPr="0016433F">
        <w:rPr>
          <w:i/>
          <w:lang w:val="en-US"/>
        </w:rPr>
        <w:t>b</w:t>
      </w:r>
      <w:r w:rsidRPr="009D1D34">
        <w:rPr>
          <w:sz w:val="22"/>
          <w:vertAlign w:val="subscript"/>
        </w:rPr>
        <w:t>2</w:t>
      </w:r>
      <w:r>
        <w:t xml:space="preserve">, тогда в столбце 2 рассмотрим соотношения: </w:t>
      </w:r>
    </w:p>
    <w:p w14:paraId="2923971C" w14:textId="4CAEC600" w:rsidR="00717AC9" w:rsidRDefault="00717AC9" w:rsidP="009E229E">
      <w:pPr>
        <w:spacing w:before="120" w:line="312" w:lineRule="auto"/>
        <w:jc w:val="center"/>
        <w:rPr>
          <w:sz w:val="22"/>
        </w:rPr>
      </w:pPr>
      <w:r w:rsidRPr="00AD5CF0">
        <w:rPr>
          <w:position w:val="-30"/>
        </w:rPr>
        <w:object w:dxaOrig="540" w:dyaOrig="720" w14:anchorId="154987C6">
          <v:shape id="_x0000_i1300" type="#_x0000_t75" style="width:26.85pt;height:36.55pt" o:ole="">
            <v:imagedata r:id="rId592" o:title=""/>
          </v:shape>
          <o:OLEObject Type="Embed" ProgID="Equation.DSMT4" ShapeID="_x0000_i1300" DrawAspect="Content" ObjectID="_1674745086" r:id="rId593"/>
        </w:object>
      </w:r>
      <w:r>
        <w:t xml:space="preserve">, </w:t>
      </w:r>
      <w:r w:rsidRPr="00AD5CF0">
        <w:rPr>
          <w:position w:val="-30"/>
        </w:rPr>
        <w:object w:dxaOrig="540" w:dyaOrig="720" w14:anchorId="40EA7E69">
          <v:shape id="_x0000_i1301" type="#_x0000_t75" style="width:26.85pt;height:36.55pt" o:ole="">
            <v:imagedata r:id="rId594" o:title=""/>
          </v:shape>
          <o:OLEObject Type="Embed" ProgID="Equation.DSMT4" ShapeID="_x0000_i1301" DrawAspect="Content" ObjectID="_1674745087" r:id="rId595"/>
        </w:object>
      </w:r>
      <w:r w:rsidRPr="009D1D34">
        <w:t xml:space="preserve"> – </w:t>
      </w:r>
      <w:r>
        <w:rPr>
          <w:lang w:val="en-US"/>
        </w:rPr>
        <w:t>max</w:t>
      </w:r>
      <w:r w:rsidRPr="009D1D34">
        <w:t xml:space="preserve"> </w:t>
      </w:r>
      <w:r w:rsidR="009301EC">
        <w:t>среди отрицательных</w:t>
      </w:r>
      <w:r>
        <w:t xml:space="preserve"> </w:t>
      </w:r>
      <w:r>
        <w:sym w:font="Symbol" w:char="F0DE"/>
      </w:r>
      <w:r>
        <w:t xml:space="preserve"> разрешающий элемент </w:t>
      </w:r>
      <w:r w:rsidRPr="009D1D34">
        <w:rPr>
          <w:i/>
          <w:lang w:val="en-US"/>
        </w:rPr>
        <w:t>a</w:t>
      </w:r>
      <w:r w:rsidRPr="009D1D34">
        <w:rPr>
          <w:sz w:val="22"/>
          <w:vertAlign w:val="subscript"/>
        </w:rPr>
        <w:t>22</w:t>
      </w:r>
      <w:r w:rsidR="009E229E">
        <w:rPr>
          <w:sz w:val="22"/>
        </w:rPr>
        <w:t>.</w:t>
      </w:r>
    </w:p>
    <w:p w14:paraId="47A67B44" w14:textId="77777777" w:rsidR="00FC6A13" w:rsidRPr="009E229E" w:rsidRDefault="00FC6A13" w:rsidP="009E229E">
      <w:pPr>
        <w:spacing w:before="120" w:line="312" w:lineRule="auto"/>
        <w:jc w:val="center"/>
      </w:pPr>
    </w:p>
    <w:p w14:paraId="5568CA16" w14:textId="77777777" w:rsidR="00717AC9" w:rsidRDefault="00717AC9" w:rsidP="00900082">
      <w:pPr>
        <w:spacing w:line="312" w:lineRule="auto"/>
        <w:jc w:val="both"/>
      </w:pPr>
      <w:r>
        <w:sym w:font="Symbol" w:char="F0DE"/>
      </w:r>
      <w:r w:rsidRPr="007A75DB">
        <w:t xml:space="preserve"> </w:t>
      </w:r>
      <w:r>
        <w:t>Делаем первый шаг преобразований:</w:t>
      </w:r>
    </w:p>
    <w:p w14:paraId="19614ABF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t>Для 2-ой строки:</w:t>
      </w:r>
    </w:p>
    <w:p w14:paraId="0266AABE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3860" w:dyaOrig="760" w14:anchorId="7F0066EB">
          <v:shape id="_x0000_i1302" type="#_x0000_t75" style="width:192.9pt;height:37.6pt" o:ole="">
            <v:imagedata r:id="rId596" o:title=""/>
          </v:shape>
          <o:OLEObject Type="Embed" ProgID="Equation.DSMT4" ShapeID="_x0000_i1302" DrawAspect="Content" ObjectID="_1674745088" r:id="rId597"/>
        </w:object>
      </w:r>
    </w:p>
    <w:p w14:paraId="6689B982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580" w:dyaOrig="760" w14:anchorId="4D795156">
          <v:shape id="_x0000_i1303" type="#_x0000_t75" style="width:128.95pt;height:37.6pt" o:ole="">
            <v:imagedata r:id="rId598" o:title=""/>
          </v:shape>
          <o:OLEObject Type="Embed" ProgID="Equation.DSMT4" ShapeID="_x0000_i1303" DrawAspect="Content" ObjectID="_1674745089" r:id="rId599"/>
        </w:object>
      </w:r>
    </w:p>
    <w:p w14:paraId="49E1D32F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3400" w:dyaOrig="760" w14:anchorId="423235C5">
          <v:shape id="_x0000_i1304" type="#_x0000_t75" style="width:167.1pt;height:37.6pt" o:ole="">
            <v:imagedata r:id="rId600" o:title=""/>
          </v:shape>
          <o:OLEObject Type="Embed" ProgID="Equation.DSMT4" ShapeID="_x0000_i1304" DrawAspect="Content" ObjectID="_1674745090" r:id="rId601"/>
        </w:object>
      </w:r>
    </w:p>
    <w:p w14:paraId="7D8F9F4D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t>Для 1-ой строки:</w:t>
      </w:r>
    </w:p>
    <w:p w14:paraId="16AFD166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6020" w:dyaOrig="760" w14:anchorId="1B45A521">
          <v:shape id="_x0000_i1305" type="#_x0000_t75" style="width:301.95pt;height:37.6pt" o:ole="">
            <v:imagedata r:id="rId602" o:title=""/>
          </v:shape>
          <o:OLEObject Type="Embed" ProgID="Equation.DSMT4" ShapeID="_x0000_i1305" DrawAspect="Content" ObjectID="_1674745091" r:id="rId603"/>
        </w:object>
      </w:r>
    </w:p>
    <w:p w14:paraId="2DC16523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700" w:dyaOrig="760" w14:anchorId="59DC9F4E">
          <v:shape id="_x0000_i1306" type="#_x0000_t75" style="width:135.4pt;height:37.6pt" o:ole="">
            <v:imagedata r:id="rId604" o:title=""/>
          </v:shape>
          <o:OLEObject Type="Embed" ProgID="Equation.DSMT4" ShapeID="_x0000_i1306" DrawAspect="Content" ObjectID="_1674745092" r:id="rId605"/>
        </w:object>
      </w:r>
    </w:p>
    <w:p w14:paraId="50DBBE13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4920" w:dyaOrig="760" w14:anchorId="7FD855A3">
          <v:shape id="_x0000_i1307" type="#_x0000_t75" style="width:246.65pt;height:37.6pt" o:ole="">
            <v:imagedata r:id="rId606" o:title=""/>
          </v:shape>
          <o:OLEObject Type="Embed" ProgID="Equation.DSMT4" ShapeID="_x0000_i1307" DrawAspect="Content" ObjectID="_1674745093" r:id="rId607"/>
        </w:object>
      </w:r>
    </w:p>
    <w:p w14:paraId="5D57B37C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lastRenderedPageBreak/>
        <w:t>Для 3-ей строки:</w:t>
      </w:r>
    </w:p>
    <w:p w14:paraId="3B320064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5800" w:dyaOrig="760" w14:anchorId="295A5A68">
          <v:shape id="_x0000_i1308" type="#_x0000_t75" style="width:289.6pt;height:37.6pt" o:ole="">
            <v:imagedata r:id="rId608" o:title=""/>
          </v:shape>
          <o:OLEObject Type="Embed" ProgID="Equation.DSMT4" ShapeID="_x0000_i1308" DrawAspect="Content" ObjectID="_1674745094" r:id="rId609"/>
        </w:object>
      </w:r>
    </w:p>
    <w:p w14:paraId="6721AB91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3379" w:dyaOrig="760" w14:anchorId="0A4B1BEE">
          <v:shape id="_x0000_i1309" type="#_x0000_t75" style="width:166.05pt;height:37.6pt" o:ole="">
            <v:imagedata r:id="rId610" o:title=""/>
          </v:shape>
          <o:OLEObject Type="Embed" ProgID="Equation.DSMT4" ShapeID="_x0000_i1309" DrawAspect="Content" ObjectID="_1674745095" r:id="rId611"/>
        </w:object>
      </w:r>
    </w:p>
    <w:p w14:paraId="4AB6E65E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4680" w:dyaOrig="760" w14:anchorId="7E7B2C42">
          <v:shape id="_x0000_i1310" type="#_x0000_t75" style="width:235.35pt;height:37.6pt" o:ole="">
            <v:imagedata r:id="rId612" o:title=""/>
          </v:shape>
          <o:OLEObject Type="Embed" ProgID="Equation.DSMT4" ShapeID="_x0000_i1310" DrawAspect="Content" ObjectID="_1674745096" r:id="rId613"/>
        </w:object>
      </w:r>
    </w:p>
    <w:p w14:paraId="288E7AF9" w14:textId="77777777" w:rsidR="009E229E" w:rsidRDefault="00717AC9" w:rsidP="007B7653">
      <w:pPr>
        <w:pStyle w:val="af8"/>
        <w:numPr>
          <w:ilvl w:val="0"/>
          <w:numId w:val="5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i/>
        </w:rPr>
        <w:sym w:font="Symbol" w:char="F06A"/>
      </w:r>
      <w:r w:rsidRPr="00835B51">
        <w:t xml:space="preserve"> </w:t>
      </w:r>
      <w:r>
        <w:t>имеем:</w:t>
      </w:r>
    </w:p>
    <w:p w14:paraId="21FD75A5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4120" w:dyaOrig="760" w14:anchorId="565DE606">
          <v:shape id="_x0000_i1311" type="#_x0000_t75" style="width:206.35pt;height:37.6pt" o:ole="">
            <v:imagedata r:id="rId614" o:title=""/>
          </v:shape>
          <o:OLEObject Type="Embed" ProgID="Equation.DSMT4" ShapeID="_x0000_i1311" DrawAspect="Content" ObjectID="_1674745097" r:id="rId615"/>
        </w:object>
      </w:r>
    </w:p>
    <w:p w14:paraId="21578112" w14:textId="77777777" w:rsidR="009E229E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500" w:dyaOrig="760" w14:anchorId="6B4E4C5E">
          <v:shape id="_x0000_i1312" type="#_x0000_t75" style="width:125.75pt;height:37.6pt" o:ole="">
            <v:imagedata r:id="rId616" o:title=""/>
          </v:shape>
          <o:OLEObject Type="Embed" ProgID="Equation.DSMT4" ShapeID="_x0000_i1312" DrawAspect="Content" ObjectID="_1674745098" r:id="rId617"/>
        </w:object>
      </w:r>
    </w:p>
    <w:p w14:paraId="3634F60E" w14:textId="451DBFE5" w:rsidR="00717AC9" w:rsidRDefault="00FC6A13" w:rsidP="00FC6A13">
      <w:pPr>
        <w:pStyle w:val="af8"/>
        <w:spacing w:line="312" w:lineRule="auto"/>
      </w:pPr>
      <w:r w:rsidRPr="00AD5CF0">
        <w:rPr>
          <w:position w:val="-32"/>
        </w:rPr>
        <w:object w:dxaOrig="2940" w:dyaOrig="760" w14:anchorId="35D4AA56">
          <v:shape id="_x0000_i1313" type="#_x0000_t75" style="width:147.2pt;height:37.6pt" o:ole="">
            <v:imagedata r:id="rId618" o:title=""/>
          </v:shape>
          <o:OLEObject Type="Embed" ProgID="Equation.DSMT4" ShapeID="_x0000_i1313" DrawAspect="Content" ObjectID="_1674745099" r:id="rId619"/>
        </w:object>
      </w:r>
    </w:p>
    <w:p w14:paraId="28D03FB1" w14:textId="77777777" w:rsidR="00717AC9" w:rsidRDefault="00717AC9" w:rsidP="00C4684D">
      <w:pPr>
        <w:spacing w:line="312" w:lineRule="auto"/>
        <w:ind w:firstLine="708"/>
        <w:jc w:val="both"/>
      </w:pPr>
      <w:r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95"/>
        <w:gridCol w:w="536"/>
        <w:gridCol w:w="536"/>
        <w:gridCol w:w="536"/>
        <w:gridCol w:w="8211"/>
      </w:tblGrid>
      <w:tr w:rsidR="00717AC9" w14:paraId="4F442BF9" w14:textId="77777777" w:rsidTr="009E229E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8284383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BB2ED1B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x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A3EE998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A943C52" w14:textId="21AAC535" w:rsidR="00717AC9" w:rsidRPr="007C63E6" w:rsidRDefault="00231160" w:rsidP="00900082">
            <w:pPr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2F5C3B6D" wp14:editId="6640059D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214630</wp:posOffset>
                      </wp:positionV>
                      <wp:extent cx="311150" cy="552450"/>
                      <wp:effectExtent l="38100" t="0" r="31750" b="57150"/>
                      <wp:wrapNone/>
                      <wp:docPr id="938" name="Прямая со стрелкой 9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11150" cy="552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645429BC" id="Прямая со стрелкой 938" o:spid="_x0000_s1026" type="#_x0000_t32" style="position:absolute;margin-left:14.1pt;margin-top:16.9pt;width:24.5pt;height:43.5pt;flip:x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" strokecolor="black [3200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7C63E6">
              <w:rPr>
                <w:sz w:val="22"/>
                <w:szCs w:val="22"/>
                <w:lang w:val="en-US"/>
              </w:rPr>
              <w:t>–</w:t>
            </w:r>
            <w:r w:rsidR="00717AC9" w:rsidRPr="007C63E6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11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4E822BC8" w14:textId="3272A88B" w:rsidR="00C4684D" w:rsidRPr="00C4684D" w:rsidRDefault="00C4684D" w:rsidP="009E229E">
            <w:pPr>
              <w:spacing w:line="312" w:lineRule="auto"/>
              <w:ind w:left="284"/>
              <w:jc w:val="both"/>
            </w:pPr>
            <w:r>
              <w:t>Пришли в точку (х</w:t>
            </w:r>
            <w:r>
              <w:rPr>
                <w:vertAlign w:val="subscript"/>
              </w:rPr>
              <w:t>1</w:t>
            </w:r>
            <w:r>
              <w:t>=0,х</w:t>
            </w:r>
            <w:r>
              <w:rPr>
                <w:vertAlign w:val="subscript"/>
              </w:rPr>
              <w:t>2</w:t>
            </w:r>
            <w:r>
              <w:t>=1)</w:t>
            </w:r>
          </w:p>
          <w:p w14:paraId="43DACFEF" w14:textId="77777777" w:rsidR="00717AC9" w:rsidRDefault="00717AC9" w:rsidP="009E229E">
            <w:pPr>
              <w:spacing w:line="312" w:lineRule="auto"/>
              <w:ind w:left="284"/>
              <w:jc w:val="both"/>
            </w:pPr>
            <w:r>
              <w:t>Продолжаем искать крайнюю точку.</w:t>
            </w:r>
          </w:p>
          <w:p w14:paraId="3C67DBDE" w14:textId="631FDFD2" w:rsidR="00717AC9" w:rsidRPr="00946F6E" w:rsidRDefault="00C4684D" w:rsidP="009E229E">
            <w:pPr>
              <w:spacing w:line="312" w:lineRule="auto"/>
              <w:ind w:left="284"/>
              <w:jc w:val="both"/>
            </w:pPr>
            <w:r>
              <w:t>Её можно продолжать искать</w:t>
            </w:r>
            <w:r w:rsidR="00717AC9">
              <w:t xml:space="preserve">, т.к. существует для </w:t>
            </w:r>
            <w:r w:rsidR="00716898" w:rsidRPr="00716898">
              <w:rPr>
                <w:position w:val="-12"/>
              </w:rPr>
              <w:object w:dxaOrig="1380" w:dyaOrig="360" w14:anchorId="197E1FB9">
                <v:shape id="_x0000_i1314" type="#_x0000_t75" style="width:68.25pt;height:18.8pt" o:ole="">
                  <v:imagedata r:id="rId620" o:title=""/>
                </v:shape>
                <o:OLEObject Type="Embed" ProgID="Equation.DSMT4" ShapeID="_x0000_i1314" DrawAspect="Content" ObjectID="_1674745100" r:id="rId621"/>
              </w:object>
            </w:r>
            <w:r w:rsidR="00717AC9" w:rsidRPr="00946F6E">
              <w:t>.</w:t>
            </w:r>
          </w:p>
          <w:p w14:paraId="145C2AB5" w14:textId="77777777" w:rsidR="009E229E" w:rsidRDefault="00717AC9" w:rsidP="009E229E">
            <w:pPr>
              <w:spacing w:line="312" w:lineRule="auto"/>
              <w:ind w:left="284"/>
              <w:jc w:val="both"/>
            </w:pPr>
            <w:r w:rsidRPr="00AD5CF0">
              <w:rPr>
                <w:position w:val="-6"/>
              </w:rPr>
              <w:object w:dxaOrig="300" w:dyaOrig="240" w14:anchorId="3A976635">
                <v:shape id="_x0000_i1315" type="#_x0000_t75" style="width:15.05pt;height:11.8pt" o:ole="">
                  <v:imagedata r:id="rId622" o:title=""/>
                </v:shape>
                <o:OLEObject Type="Embed" ProgID="Equation.DSMT4" ShapeID="_x0000_i1315" DrawAspect="Content" ObjectID="_1674745101" r:id="rId623"/>
              </w:object>
            </w:r>
            <w:r>
              <w:t xml:space="preserve"> фиксируем 1-й столбец и рассмотрим в нем отношения:</w:t>
            </w:r>
          </w:p>
          <w:p w14:paraId="776A9788" w14:textId="658A94C1" w:rsidR="00717AC9" w:rsidRPr="00A320D9" w:rsidRDefault="00717AC9" w:rsidP="00C4684D">
            <w:pPr>
              <w:spacing w:line="312" w:lineRule="auto"/>
              <w:ind w:left="284"/>
              <w:jc w:val="center"/>
            </w:pPr>
            <w:r w:rsidRPr="00AD5CF0">
              <w:rPr>
                <w:position w:val="-30"/>
              </w:rPr>
              <w:object w:dxaOrig="1060" w:dyaOrig="720" w14:anchorId="5D38C53C">
                <v:shape id="_x0000_i1316" type="#_x0000_t75" style="width:52.65pt;height:36.55pt" o:ole="">
                  <v:imagedata r:id="rId624" o:title=""/>
                </v:shape>
                <o:OLEObject Type="Embed" ProgID="Equation.DSMT4" ShapeID="_x0000_i1316" DrawAspect="Content" ObjectID="_1674745102" r:id="rId625"/>
              </w:object>
            </w:r>
            <w:r w:rsidRPr="00A320D9">
              <w:t xml:space="preserve">, </w:t>
            </w:r>
            <w:r>
              <w:t xml:space="preserve"> </w:t>
            </w:r>
            <w:r>
              <w:softHyphen/>
            </w:r>
            <w:r w:rsidRPr="00A320D9">
              <w:t xml:space="preserve">– </w:t>
            </w:r>
            <w:r>
              <w:rPr>
                <w:color w:val="000000" w:themeColor="text1"/>
                <w:lang w:val="en-US"/>
              </w:rPr>
              <w:t>min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1</w:t>
            </w:r>
            <w:r w:rsidR="0070583A" w:rsidRPr="0070583A">
              <w:rPr>
                <w:color w:val="000000" w:themeColor="text1"/>
                <w:sz w:val="22"/>
              </w:rPr>
              <w:t xml:space="preserve"> 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:rsidR="00717AC9" w14:paraId="342F5419" w14:textId="77777777" w:rsidTr="009E229E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0557DB22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167E5B81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08892787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10BE1A59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right w:val="nil"/>
            </w:tcBorders>
          </w:tcPr>
          <w:p w14:paraId="68057390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4FA252BC" w14:textId="77777777" w:rsidTr="009E229E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14:paraId="16BA156E" w14:textId="10E4BEA6" w:rsidR="00717AC9" w:rsidRPr="00C4684D" w:rsidRDefault="00C4684D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7BD4E856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14:paraId="31E2211B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4B1CD802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14:paraId="2C979E58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6C9FE787" w14:textId="77777777" w:rsidTr="009E229E">
        <w:trPr>
          <w:trHeight w:val="397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14CDC0D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  <w:lang w:val="en-US"/>
              </w:rPr>
              <w:t>y</w:t>
            </w:r>
            <w:r w:rsidRPr="007C63E6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CA2ABD4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7A693F9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C877486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–2</w:t>
            </w:r>
          </w:p>
        </w:tc>
        <w:tc>
          <w:tcPr>
            <w:tcW w:w="8211" w:type="dxa"/>
            <w:vMerge/>
            <w:tcBorders>
              <w:top w:val="nil"/>
              <w:left w:val="nil"/>
              <w:right w:val="nil"/>
            </w:tcBorders>
          </w:tcPr>
          <w:p w14:paraId="338E13F2" w14:textId="77777777" w:rsidR="00717AC9" w:rsidRPr="00E55302" w:rsidRDefault="00717AC9" w:rsidP="00900082">
            <w:pPr>
              <w:spacing w:line="312" w:lineRule="auto"/>
            </w:pPr>
          </w:p>
        </w:tc>
      </w:tr>
      <w:tr w:rsidR="00717AC9" w14:paraId="0DF892DC" w14:textId="77777777" w:rsidTr="009E229E">
        <w:trPr>
          <w:trHeight w:val="397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4D822439" w14:textId="77777777" w:rsidR="00717AC9" w:rsidRPr="007C63E6" w:rsidRDefault="00717AC9" w:rsidP="00900082">
            <w:pPr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7C63E6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14B4740E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69D4EC4A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2879BD5C" w14:textId="77777777" w:rsidR="00717AC9" w:rsidRPr="007C63E6" w:rsidRDefault="00717AC9" w:rsidP="00900082">
            <w:pPr>
              <w:spacing w:line="312" w:lineRule="auto"/>
              <w:jc w:val="center"/>
              <w:rPr>
                <w:sz w:val="22"/>
                <w:szCs w:val="22"/>
              </w:rPr>
            </w:pPr>
            <w:r w:rsidRPr="007C63E6">
              <w:rPr>
                <w:sz w:val="22"/>
                <w:szCs w:val="22"/>
              </w:rPr>
              <w:t>0</w:t>
            </w:r>
          </w:p>
        </w:tc>
        <w:tc>
          <w:tcPr>
            <w:tcW w:w="8211" w:type="dxa"/>
            <w:vMerge/>
            <w:tcBorders>
              <w:left w:val="nil"/>
              <w:bottom w:val="nil"/>
              <w:right w:val="nil"/>
            </w:tcBorders>
          </w:tcPr>
          <w:p w14:paraId="61622A2B" w14:textId="77777777" w:rsidR="00717AC9" w:rsidRPr="00E55302" w:rsidRDefault="00717AC9" w:rsidP="00900082">
            <w:pPr>
              <w:spacing w:line="312" w:lineRule="auto"/>
            </w:pPr>
          </w:p>
        </w:tc>
      </w:tr>
    </w:tbl>
    <w:p w14:paraId="0D5B672D" w14:textId="77777777" w:rsidR="00C4684D" w:rsidRDefault="00C4684D" w:rsidP="00900082">
      <w:pPr>
        <w:widowControl w:val="0"/>
        <w:spacing w:before="120" w:line="312" w:lineRule="auto"/>
        <w:jc w:val="both"/>
      </w:pPr>
    </w:p>
    <w:p w14:paraId="1426B03B" w14:textId="2587E41D" w:rsidR="00717AC9" w:rsidRDefault="00717AC9" w:rsidP="00C4684D">
      <w:pPr>
        <w:widowControl w:val="0"/>
        <w:spacing w:before="120" w:line="312" w:lineRule="auto"/>
        <w:ind w:firstLine="360"/>
        <w:jc w:val="both"/>
      </w:pPr>
      <w:r>
        <w:t>Делаем второй шаг преобразований:</w:t>
      </w:r>
    </w:p>
    <w:p w14:paraId="17DD484F" w14:textId="7777777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1-ой строки имеем:</w:t>
      </w:r>
    </w:p>
    <w:p w14:paraId="47AD3DA2" w14:textId="77777777" w:rsidR="009E229E" w:rsidRDefault="00C4684D" w:rsidP="00C4684D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580" w:dyaOrig="760" w14:anchorId="49C21BB1">
          <v:shape id="_x0000_i1317" type="#_x0000_t75" style="width:128.95pt;height:37.6pt" o:ole="">
            <v:imagedata r:id="rId626" o:title=""/>
          </v:shape>
          <o:OLEObject Type="Embed" ProgID="Equation.DSMT4" ShapeID="_x0000_i1317" DrawAspect="Content" ObjectID="_1674745103" r:id="rId627"/>
        </w:object>
      </w:r>
    </w:p>
    <w:p w14:paraId="4C6D9A10" w14:textId="77777777" w:rsidR="009E229E" w:rsidRDefault="00C4684D" w:rsidP="00C4684D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3580" w:dyaOrig="760" w14:anchorId="36AD3356">
          <v:shape id="_x0000_i1318" type="#_x0000_t75" style="width:180pt;height:37.6pt" o:ole="">
            <v:imagedata r:id="rId628" o:title=""/>
          </v:shape>
          <o:OLEObject Type="Embed" ProgID="Equation.DSMT4" ShapeID="_x0000_i1318" DrawAspect="Content" ObjectID="_1674745104" r:id="rId629"/>
        </w:object>
      </w:r>
    </w:p>
    <w:p w14:paraId="18C5D704" w14:textId="77777777" w:rsidR="009E229E" w:rsidRDefault="00C4684D" w:rsidP="00C4684D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3240" w:dyaOrig="760" w14:anchorId="2D974282">
          <v:shape id="_x0000_i1319" type="#_x0000_t75" style="width:161.2pt;height:37.6pt" o:ole="">
            <v:imagedata r:id="rId630" o:title=""/>
          </v:shape>
          <o:OLEObject Type="Embed" ProgID="Equation.DSMT4" ShapeID="_x0000_i1319" DrawAspect="Content" ObjectID="_1674745105" r:id="rId631"/>
        </w:object>
      </w:r>
    </w:p>
    <w:p w14:paraId="4D4F2EE9" w14:textId="7777777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2</w:t>
      </w:r>
      <w:r w:rsidRPr="00835B51">
        <w:t>-</w:t>
      </w:r>
      <w:r>
        <w:t>ой строки имеем:</w:t>
      </w:r>
    </w:p>
    <w:p w14:paraId="77BE4FAE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480" w:dyaOrig="760" w14:anchorId="1EDF4E05">
          <v:shape id="_x0000_i1320" type="#_x0000_t75" style="width:124.1pt;height:37.6pt" o:ole="">
            <v:imagedata r:id="rId632" o:title=""/>
          </v:shape>
          <o:OLEObject Type="Embed" ProgID="Equation.DSMT4" ShapeID="_x0000_i1320" DrawAspect="Content" ObjectID="_1674745106" r:id="rId633"/>
        </w:object>
      </w:r>
    </w:p>
    <w:p w14:paraId="44969540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5120" w:dyaOrig="760" w14:anchorId="77C0D2A8">
          <v:shape id="_x0000_i1321" type="#_x0000_t75" style="width:253.6pt;height:37.6pt" o:ole="">
            <v:imagedata r:id="rId634" o:title=""/>
          </v:shape>
          <o:OLEObject Type="Embed" ProgID="Equation.DSMT4" ShapeID="_x0000_i1321" DrawAspect="Content" ObjectID="_1674745107" r:id="rId635"/>
        </w:object>
      </w:r>
    </w:p>
    <w:p w14:paraId="4F9D872F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4340" w:dyaOrig="760" w14:anchorId="3B5E63C1">
          <v:shape id="_x0000_i1322" type="#_x0000_t75" style="width:216.55pt;height:37.6pt" o:ole="">
            <v:imagedata r:id="rId636" o:title=""/>
          </v:shape>
          <o:OLEObject Type="Embed" ProgID="Equation.DSMT4" ShapeID="_x0000_i1322" DrawAspect="Content" ObjectID="_1674745108" r:id="rId637"/>
        </w:object>
      </w:r>
    </w:p>
    <w:p w14:paraId="31F06C54" w14:textId="532D3F4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3-ей строки имеем:</w:t>
      </w:r>
    </w:p>
    <w:p w14:paraId="065C32F9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580" w:dyaOrig="760" w14:anchorId="2F25AC2B">
          <v:shape id="_x0000_i1323" type="#_x0000_t75" style="width:128.95pt;height:37.6pt" o:ole="">
            <v:imagedata r:id="rId638" o:title=""/>
          </v:shape>
          <o:OLEObject Type="Embed" ProgID="Equation.DSMT4" ShapeID="_x0000_i1323" DrawAspect="Content" ObjectID="_1674745109" r:id="rId639"/>
        </w:object>
      </w:r>
    </w:p>
    <w:p w14:paraId="0B647D41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5980" w:dyaOrig="760" w14:anchorId="534ACB48">
          <v:shape id="_x0000_i1324" type="#_x0000_t75" style="width:299.3pt;height:37.6pt" o:ole="">
            <v:imagedata r:id="rId640" o:title=""/>
          </v:shape>
          <o:OLEObject Type="Embed" ProgID="Equation.DSMT4" ShapeID="_x0000_i1324" DrawAspect="Content" ObjectID="_1674745110" r:id="rId641"/>
        </w:object>
      </w:r>
    </w:p>
    <w:p w14:paraId="2FC91C18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900" w:dyaOrig="740" w14:anchorId="776564F1">
          <v:shape id="_x0000_i1325" type="#_x0000_t75" style="width:144.55pt;height:37.6pt" o:ole="">
            <v:imagedata r:id="rId642" o:title=""/>
          </v:shape>
          <o:OLEObject Type="Embed" ProgID="Equation.DSMT4" ShapeID="_x0000_i1325" DrawAspect="Content" ObjectID="_1674745111" r:id="rId643"/>
        </w:object>
      </w:r>
    </w:p>
    <w:p w14:paraId="6D31AD1F" w14:textId="77777777" w:rsidR="009E229E" w:rsidRDefault="00717AC9" w:rsidP="007B7653">
      <w:pPr>
        <w:pStyle w:val="af8"/>
        <w:widowControl w:val="0"/>
        <w:numPr>
          <w:ilvl w:val="0"/>
          <w:numId w:val="6"/>
        </w:numPr>
        <w:spacing w:line="312" w:lineRule="auto"/>
        <w:jc w:val="both"/>
      </w:pPr>
      <w:r>
        <w:t>Для коэффициентов</w:t>
      </w:r>
      <w:r w:rsidRPr="009E229E">
        <w:rPr>
          <w:lang w:val="en-US"/>
        </w:rPr>
        <w:t xml:space="preserve"> </w:t>
      </w:r>
      <w:r w:rsidRPr="007F229E">
        <w:rPr>
          <w:i/>
          <w:lang w:val="en-US"/>
        </w:rPr>
        <w:sym w:font="Symbol" w:char="F06A"/>
      </w:r>
      <w:r>
        <w:t xml:space="preserve"> имеем:</w:t>
      </w:r>
    </w:p>
    <w:p w14:paraId="6C3A6BA3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2400" w:dyaOrig="760" w14:anchorId="07DE5EF3">
          <v:shape id="_x0000_i1326" type="#_x0000_t75" style="width:120.35pt;height:37.6pt" o:ole="">
            <v:imagedata r:id="rId644" o:title=""/>
          </v:shape>
          <o:OLEObject Type="Embed" ProgID="Equation.DSMT4" ShapeID="_x0000_i1326" DrawAspect="Content" ObjectID="_1674745112" r:id="rId645"/>
        </w:object>
      </w:r>
    </w:p>
    <w:p w14:paraId="2561D9FF" w14:textId="77777777" w:rsidR="009E229E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5420" w:dyaOrig="760" w14:anchorId="78ED4B3E">
          <v:shape id="_x0000_i1327" type="#_x0000_t75" style="width:272.95pt;height:37.6pt" o:ole="">
            <v:imagedata r:id="rId646" o:title=""/>
          </v:shape>
          <o:OLEObject Type="Embed" ProgID="Equation.DSMT4" ShapeID="_x0000_i1327" DrawAspect="Content" ObjectID="_1674745113" r:id="rId647"/>
        </w:object>
      </w:r>
    </w:p>
    <w:p w14:paraId="75F2932F" w14:textId="66DF7394" w:rsidR="00717AC9" w:rsidRPr="001F4891" w:rsidRDefault="007735BE" w:rsidP="007735BE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4220" w:dyaOrig="760" w14:anchorId="426C87DA">
          <v:shape id="_x0000_i1328" type="#_x0000_t75" style="width:211.15pt;height:37.6pt" o:ole="">
            <v:imagedata r:id="rId648" o:title=""/>
          </v:shape>
          <o:OLEObject Type="Embed" ProgID="Equation.DSMT4" ShapeID="_x0000_i1328" DrawAspect="Content" ObjectID="_1674745114" r:id="rId649"/>
        </w:object>
      </w:r>
    </w:p>
    <w:p w14:paraId="76057366" w14:textId="469574EE" w:rsidR="00717AC9" w:rsidRDefault="00717AC9" w:rsidP="007735BE">
      <w:pPr>
        <w:widowControl w:val="0"/>
        <w:spacing w:line="312" w:lineRule="auto"/>
        <w:ind w:firstLine="708"/>
        <w:jc w:val="both"/>
      </w:pPr>
      <w:r>
        <w:sym w:font="Symbol" w:char="F0DE"/>
      </w:r>
      <w:r>
        <w:rPr>
          <w:lang w:val="en-US"/>
        </w:rPr>
        <w:t xml:space="preserve"> </w:t>
      </w:r>
      <w:r>
        <w:t>приходим к таблице:</w:t>
      </w:r>
    </w:p>
    <w:p w14:paraId="678048AA" w14:textId="77777777" w:rsidR="007735BE" w:rsidRDefault="007735BE" w:rsidP="007735BE">
      <w:pPr>
        <w:widowControl w:val="0"/>
        <w:spacing w:line="312" w:lineRule="auto"/>
        <w:ind w:firstLine="708"/>
        <w:jc w:val="both"/>
      </w:pPr>
    </w:p>
    <w:tbl>
      <w:tblPr>
        <w:tblStyle w:val="af9"/>
        <w:tblW w:w="9757" w:type="dxa"/>
        <w:jc w:val="right"/>
        <w:tblLook w:val="04A0" w:firstRow="1" w:lastRow="0" w:firstColumn="1" w:lastColumn="0" w:noHBand="0" w:noVBand="1"/>
      </w:tblPr>
      <w:tblGrid>
        <w:gridCol w:w="495"/>
        <w:gridCol w:w="536"/>
        <w:gridCol w:w="536"/>
        <w:gridCol w:w="536"/>
        <w:gridCol w:w="7654"/>
      </w:tblGrid>
      <w:tr w:rsidR="00A82BFE" w14:paraId="15846C40" w14:textId="77777777" w:rsidTr="00231160"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A28FDAD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198A5CC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781D55AD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86CD47F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765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0B12D2B6" w14:textId="7A54C870" w:rsidR="007735BE" w:rsidRPr="007735BE" w:rsidRDefault="007735BE" w:rsidP="00716898">
            <w:pPr>
              <w:widowControl w:val="0"/>
              <w:spacing w:line="312" w:lineRule="auto"/>
              <w:ind w:left="284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1.</w:t>
            </w:r>
          </w:p>
          <w:p w14:paraId="3F709E10" w14:textId="77777777" w:rsidR="007735BE" w:rsidRDefault="00231160" w:rsidP="00716898">
            <w:pPr>
              <w:widowControl w:val="0"/>
              <w:spacing w:line="312" w:lineRule="auto"/>
              <w:ind w:left="284"/>
            </w:pPr>
            <w:r w:rsidRPr="0070583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 wp14:anchorId="38D26720" wp14:editId="4124559D">
                      <wp:simplePos x="0" y="0"/>
                      <wp:positionH relativeFrom="column">
                        <wp:posOffset>-75565</wp:posOffset>
                      </wp:positionH>
                      <wp:positionV relativeFrom="paragraph">
                        <wp:posOffset>150495</wp:posOffset>
                      </wp:positionV>
                      <wp:extent cx="209550" cy="222885"/>
                      <wp:effectExtent l="38100" t="0" r="19050" b="62865"/>
                      <wp:wrapNone/>
                      <wp:docPr id="1157" name="Прямая со стрелкой 1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09550" cy="22288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40ADB675" id="Прямая со стрелкой 1157" o:spid="_x0000_s1026" type="#_x0000_t32" style="position:absolute;margin-left:-5.95pt;margin-top:11.85pt;width:16.5pt;height:17.55pt;flip:x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70583A">
              <w:t>В этой строке все элементы</w:t>
            </w:r>
            <w:r w:rsidR="00716898" w:rsidRPr="00E015D0">
              <w:t xml:space="preserve"> </w:t>
            </w:r>
            <w:r w:rsidR="00716898" w:rsidRPr="00716898">
              <w:rPr>
                <w:position w:val="-14"/>
              </w:rPr>
              <w:object w:dxaOrig="680" w:dyaOrig="380" w14:anchorId="671BA073">
                <v:shape id="_x0000_i1329" type="#_x0000_t75" style="width:33.85pt;height:18.8pt" o:ole="">
                  <v:imagedata r:id="rId650" o:title=""/>
                </v:shape>
                <o:OLEObject Type="Embed" ProgID="Equation.DSMT4" ShapeID="_x0000_i1329" DrawAspect="Content" ObjectID="_1674745115" r:id="rId651"/>
              </w:object>
            </w:r>
            <w:r w:rsidR="00717AC9" w:rsidRPr="0070583A">
              <w:t xml:space="preserve"> при  </w:t>
            </w:r>
            <w:r w:rsidR="00717AC9" w:rsidRPr="0070583A">
              <w:rPr>
                <w:i/>
                <w:lang w:val="en-US"/>
              </w:rPr>
              <w:t>b</w:t>
            </w:r>
            <w:r w:rsidR="00717AC9" w:rsidRPr="0070583A">
              <w:rPr>
                <w:i/>
                <w:vertAlign w:val="subscript"/>
                <w:lang w:val="en-US"/>
              </w:rPr>
              <w:t>i</w:t>
            </w:r>
            <w:r w:rsidR="00717AC9" w:rsidRPr="0070583A">
              <w:rPr>
                <w:vertAlign w:val="subscript"/>
              </w:rPr>
              <w:t xml:space="preserve"> </w:t>
            </w:r>
            <w:r w:rsidR="00717AC9" w:rsidRPr="0070583A">
              <w:t>&lt;</w:t>
            </w:r>
            <w:r w:rsidR="00717AC9" w:rsidRPr="0070583A">
              <w:rPr>
                <w:vertAlign w:val="subscript"/>
              </w:rPr>
              <w:t xml:space="preserve"> </w:t>
            </w:r>
            <w:r w:rsidR="00717AC9" w:rsidRPr="0070583A">
              <w:t xml:space="preserve">0 </w:t>
            </w:r>
          </w:p>
          <w:p w14:paraId="4BE7C52F" w14:textId="5E6CB2C3" w:rsidR="00717AC9" w:rsidRPr="0070583A" w:rsidRDefault="00717AC9" w:rsidP="00716898">
            <w:pPr>
              <w:widowControl w:val="0"/>
              <w:spacing w:line="312" w:lineRule="auto"/>
              <w:ind w:left="284"/>
            </w:pPr>
            <w:r w:rsidRPr="0070583A">
              <w:sym w:font="Symbol" w:char="F0DE"/>
            </w:r>
            <w:r w:rsidRPr="0070583A">
              <w:t xml:space="preserve"> допустимое множество пусто.</w:t>
            </w:r>
          </w:p>
        </w:tc>
      </w:tr>
      <w:tr w:rsidR="00A82BFE" w14:paraId="08F44211" w14:textId="77777777" w:rsidTr="00A82BFE"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1439945E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7FFD87B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3C4BEF0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481D3236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right w:val="nil"/>
            </w:tcBorders>
          </w:tcPr>
          <w:p w14:paraId="231C1F94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  <w:tr w:rsidR="00A82BFE" w14:paraId="7F95AFC5" w14:textId="77777777" w:rsidTr="00A82BFE">
        <w:trPr>
          <w:jc w:val="right"/>
        </w:trPr>
        <w:tc>
          <w:tcPr>
            <w:tcW w:w="495" w:type="dxa"/>
            <w:tcBorders>
              <w:top w:val="nil"/>
              <w:left w:val="nil"/>
              <w:bottom w:val="nil"/>
            </w:tcBorders>
            <w:vAlign w:val="center"/>
          </w:tcPr>
          <w:p w14:paraId="1D973CBA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4E016809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0</w:t>
            </w:r>
          </w:p>
        </w:tc>
        <w:tc>
          <w:tcPr>
            <w:tcW w:w="536" w:type="dxa"/>
            <w:tcBorders>
              <w:top w:val="nil"/>
              <w:left w:val="nil"/>
              <w:bottom w:val="nil"/>
            </w:tcBorders>
            <w:vAlign w:val="center"/>
          </w:tcPr>
          <w:p w14:paraId="2701118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536" w:type="dxa"/>
            <w:tcBorders>
              <w:top w:val="nil"/>
              <w:bottom w:val="nil"/>
              <w:right w:val="nil"/>
            </w:tcBorders>
            <w:vAlign w:val="center"/>
          </w:tcPr>
          <w:p w14:paraId="6F09AC2C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14:paraId="611F0F2A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  <w:tr w:rsidR="00A82BFE" w14:paraId="18DF123C" w14:textId="77777777" w:rsidTr="00A82BFE">
        <w:trPr>
          <w:jc w:val="right"/>
        </w:trPr>
        <w:tc>
          <w:tcPr>
            <w:tcW w:w="49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C851FE3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A25231B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 wp14:anchorId="5BCA90D3" wp14:editId="29F5525C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-1270</wp:posOffset>
                      </wp:positionV>
                      <wp:extent cx="895985" cy="186055"/>
                      <wp:effectExtent l="0" t="0" r="18415" b="23495"/>
                      <wp:wrapNone/>
                      <wp:docPr id="1155" name="Скругленный прямоугольник 1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5985" cy="186055"/>
                              </a:xfrm>
                              <a:prstGeom prst="round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roundrect w14:anchorId="5E99CB4D" id="Скругленный прямоугольник 1155" o:spid="_x0000_s1026" style="position:absolute;margin-left:-.1pt;margin-top:-.1pt;width:70.55pt;height:14.6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" filled="f" strokecolor="black [3213]" strokeweight=".5pt">
                      <v:stroke joinstyle="miter"/>
                    </v:roundrect>
                  </w:pict>
                </mc:Fallback>
              </mc:AlternateContent>
            </w: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DC07BE7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2</w:t>
            </w:r>
          </w:p>
        </w:tc>
        <w:tc>
          <w:tcPr>
            <w:tcW w:w="53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C5E367D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7654" w:type="dxa"/>
            <w:vMerge/>
            <w:tcBorders>
              <w:top w:val="nil"/>
              <w:left w:val="nil"/>
              <w:right w:val="nil"/>
            </w:tcBorders>
          </w:tcPr>
          <w:p w14:paraId="755D56FD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  <w:tr w:rsidR="00A82BFE" w14:paraId="420198F5" w14:textId="77777777" w:rsidTr="00A82BFE">
        <w:trPr>
          <w:jc w:val="right"/>
        </w:trPr>
        <w:tc>
          <w:tcPr>
            <w:tcW w:w="495" w:type="dxa"/>
            <w:tcBorders>
              <w:left w:val="nil"/>
              <w:bottom w:val="nil"/>
            </w:tcBorders>
            <w:vAlign w:val="center"/>
          </w:tcPr>
          <w:p w14:paraId="40CB580C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53FD8C71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left w:val="nil"/>
              <w:bottom w:val="nil"/>
            </w:tcBorders>
            <w:vAlign w:val="center"/>
          </w:tcPr>
          <w:p w14:paraId="41019ADA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1</w:t>
            </w:r>
          </w:p>
        </w:tc>
        <w:tc>
          <w:tcPr>
            <w:tcW w:w="536" w:type="dxa"/>
            <w:tcBorders>
              <w:bottom w:val="nil"/>
              <w:right w:val="nil"/>
            </w:tcBorders>
            <w:vAlign w:val="center"/>
          </w:tcPr>
          <w:p w14:paraId="759E61D4" w14:textId="77777777" w:rsidR="00717AC9" w:rsidRPr="0033189A" w:rsidRDefault="00717AC9" w:rsidP="00900082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1</w:t>
            </w:r>
          </w:p>
        </w:tc>
        <w:tc>
          <w:tcPr>
            <w:tcW w:w="7654" w:type="dxa"/>
            <w:vMerge/>
            <w:tcBorders>
              <w:left w:val="nil"/>
              <w:bottom w:val="nil"/>
              <w:right w:val="nil"/>
            </w:tcBorders>
          </w:tcPr>
          <w:p w14:paraId="581BEA8A" w14:textId="77777777" w:rsidR="00717AC9" w:rsidRPr="00E55302" w:rsidRDefault="00717AC9" w:rsidP="00900082">
            <w:pPr>
              <w:widowControl w:val="0"/>
              <w:spacing w:line="312" w:lineRule="auto"/>
            </w:pPr>
          </w:p>
        </w:tc>
      </w:tr>
    </w:tbl>
    <w:p w14:paraId="36E57EE9" w14:textId="77777777" w:rsidR="007735BE" w:rsidRDefault="007735BE" w:rsidP="007735BE">
      <w:pPr>
        <w:pStyle w:val="af8"/>
        <w:widowControl w:val="0"/>
        <w:spacing w:before="120" w:line="312" w:lineRule="auto"/>
        <w:jc w:val="both"/>
      </w:pPr>
    </w:p>
    <w:p w14:paraId="219A6953" w14:textId="72DD8288" w:rsidR="007735BE" w:rsidRPr="007735BE" w:rsidRDefault="007735BE" w:rsidP="007B7653">
      <w:pPr>
        <w:pStyle w:val="af8"/>
        <w:widowControl w:val="0"/>
        <w:numPr>
          <w:ilvl w:val="0"/>
          <w:numId w:val="3"/>
        </w:numPr>
        <w:spacing w:before="120" w:line="312" w:lineRule="auto"/>
        <w:jc w:val="both"/>
        <w:rPr>
          <w:b/>
        </w:rPr>
      </w:pPr>
      <w:r w:rsidRPr="007735BE">
        <w:rPr>
          <w:b/>
        </w:rPr>
        <w:t>Пример 3</w:t>
      </w:r>
    </w:p>
    <w:p w14:paraId="40B07083" w14:textId="31B2D827" w:rsidR="00717AC9" w:rsidRDefault="00231160" w:rsidP="007735BE">
      <w:pPr>
        <w:pStyle w:val="af8"/>
        <w:widowControl w:val="0"/>
        <w:spacing w:before="120" w:line="312" w:lineRule="auto"/>
        <w:ind w:left="425"/>
        <w:jc w:val="both"/>
      </w:pPr>
      <w:r>
        <w:rPr>
          <w:i/>
        </w:rPr>
        <w:t>Целевая функция имеет вид:</w:t>
      </w:r>
      <w:r w:rsidR="009E229E" w:rsidRPr="009E229E">
        <w:rPr>
          <w:i/>
          <w:lang w:val="en-US"/>
        </w:rPr>
        <w:t xml:space="preserve"> </w:t>
      </w:r>
      <w:r w:rsidRPr="00427506">
        <w:rPr>
          <w:position w:val="-12"/>
        </w:rPr>
        <w:object w:dxaOrig="1800" w:dyaOrig="360" w14:anchorId="4C1AB085">
          <v:shape id="_x0000_i1330" type="#_x0000_t75" style="width:89.75pt;height:17.75pt" o:ole="" fillcolor="window">
            <v:imagedata r:id="rId652" o:title=""/>
          </v:shape>
          <o:OLEObject Type="Embed" ProgID="Equation.DSMT4" ShapeID="_x0000_i1330" DrawAspect="Content" ObjectID="_1674745116" r:id="rId653"/>
        </w:object>
      </w:r>
    </w:p>
    <w:p w14:paraId="4BD91E04" w14:textId="351B3014" w:rsidR="00717AC9" w:rsidRDefault="004B6F5C" w:rsidP="007735BE">
      <w:pPr>
        <w:widowControl w:val="0"/>
        <w:spacing w:line="312" w:lineRule="auto"/>
        <w:ind w:firstLine="425"/>
      </w:pPr>
      <w:r>
        <w:rPr>
          <w:noProof/>
        </w:rPr>
        <w:pict w14:anchorId="16007A09">
          <v:shape id="_x0000_s4058" type="#_x0000_t75" style="position:absolute;left:0;text-align:left;margin-left:345.4pt;margin-top:46.75pt;width:157.2pt;height:120.95pt;z-index:251683840;mso-position-horizontal-relative:margin;mso-position-vertical-relative:text">
            <v:imagedata r:id="rId654" o:title="53"/>
            <w10:wrap anchorx="margin"/>
          </v:shape>
        </w:pict>
      </w:r>
      <w:r w:rsidR="0070583A" w:rsidRPr="00AD5CF0">
        <w:rPr>
          <w:position w:val="-86"/>
        </w:rPr>
        <w:object w:dxaOrig="1900" w:dyaOrig="1840" w14:anchorId="13FC5CC5">
          <v:shape id="_x0000_i1331" type="#_x0000_t75" style="width:94.55pt;height:91.35pt" o:ole="">
            <v:imagedata r:id="rId655" o:title=""/>
          </v:shape>
          <o:OLEObject Type="Embed" ProgID="Equation.DSMT4" ShapeID="_x0000_i1331" DrawAspect="Content" ObjectID="_1674745117" r:id="rId656"/>
        </w:object>
      </w:r>
    </w:p>
    <w:p w14:paraId="636163C8" w14:textId="137C802E" w:rsidR="00717AC9" w:rsidRDefault="00717AC9" w:rsidP="00427506">
      <w:pPr>
        <w:widowControl w:val="0"/>
        <w:spacing w:line="312" w:lineRule="auto"/>
        <w:jc w:val="both"/>
      </w:pPr>
      <w:r>
        <w:t>Приводим к основному виду</w:t>
      </w:r>
      <w:r w:rsidR="00767568">
        <w:t xml:space="preserve"> задачи линейного программирования</w:t>
      </w:r>
      <w:r>
        <w:t>:</w:t>
      </w:r>
    </w:p>
    <w:p w14:paraId="2A3DD1D0" w14:textId="49077441" w:rsidR="00717AC9" w:rsidRDefault="0070583A" w:rsidP="007735BE">
      <w:pPr>
        <w:widowControl w:val="0"/>
        <w:spacing w:line="312" w:lineRule="auto"/>
        <w:ind w:firstLine="708"/>
      </w:pPr>
      <w:r w:rsidRPr="00AD5CF0">
        <w:rPr>
          <w:position w:val="-86"/>
        </w:rPr>
        <w:object w:dxaOrig="2200" w:dyaOrig="1840" w14:anchorId="537FA531">
          <v:shape id="_x0000_i1332" type="#_x0000_t75" style="width:109.6pt;height:91.35pt" o:ole="">
            <v:imagedata r:id="rId657" o:title=""/>
          </v:shape>
          <o:OLEObject Type="Embed" ProgID="Equation.DSMT4" ShapeID="_x0000_i1332" DrawAspect="Content" ObjectID="_1674745118" r:id="rId658"/>
        </w:object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</w:r>
      <w:r w:rsidR="007735BE">
        <w:rPr>
          <w:position w:val="-86"/>
        </w:rPr>
        <w:tab/>
        <w:t xml:space="preserve">Рис.3 </w:t>
      </w:r>
    </w:p>
    <w:p w14:paraId="1D4292E1" w14:textId="77777777" w:rsidR="007735BE" w:rsidRDefault="007735BE" w:rsidP="00427506">
      <w:pPr>
        <w:widowControl w:val="0"/>
        <w:spacing w:line="312" w:lineRule="auto"/>
        <w:jc w:val="both"/>
      </w:pPr>
    </w:p>
    <w:p w14:paraId="6CA327FC" w14:textId="3E45B6A4" w:rsidR="007735BE" w:rsidRDefault="007735BE" w:rsidP="00767568">
      <w:pPr>
        <w:spacing w:line="312" w:lineRule="auto"/>
        <w:ind w:firstLine="426"/>
        <w:jc w:val="both"/>
      </w:pPr>
      <w:r>
        <w:lastRenderedPageBreak/>
        <w:t>На рис.3 представлено графическое решение задачи с определением допустимого множества и линии уровня целевой функции. Как видно из рис 3</w:t>
      </w:r>
      <w:r w:rsidR="00767568">
        <w:t>, целевая функция неограничена на допустимом множестве</w:t>
      </w:r>
      <w:r>
        <w:t>.  Решим задачу с помощью алгоритма симпле</w:t>
      </w:r>
      <w:r w:rsidR="00767568">
        <w:t>кс-метода.</w:t>
      </w:r>
    </w:p>
    <w:p w14:paraId="20A6F075" w14:textId="77777777" w:rsidR="00717AC9" w:rsidRDefault="00717AC9" w:rsidP="00427506">
      <w:pPr>
        <w:widowControl w:val="0"/>
        <w:spacing w:line="312" w:lineRule="auto"/>
        <w:jc w:val="both"/>
      </w:pPr>
      <w:r>
        <w:t>Составим таблицу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87"/>
        <w:gridCol w:w="527"/>
        <w:gridCol w:w="527"/>
        <w:gridCol w:w="527"/>
        <w:gridCol w:w="8246"/>
      </w:tblGrid>
      <w:tr w:rsidR="00717AC9" w14:paraId="1F5848DB" w14:textId="77777777" w:rsidTr="00AE79F1"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F636E74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491299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FF54A57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52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031C631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sz w:val="22"/>
                <w:szCs w:val="22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24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4E2CF2" w14:textId="5C5ACDA9" w:rsidR="00767568" w:rsidRDefault="00767568" w:rsidP="00767568">
            <w:pPr>
              <w:spacing w:line="312" w:lineRule="auto"/>
              <w:jc w:val="both"/>
            </w:pPr>
            <w:r>
              <w:t xml:space="preserve">     Начинаем решение с точки х</w:t>
            </w:r>
            <w:r>
              <w:rPr>
                <w:vertAlign w:val="subscript"/>
              </w:rPr>
              <w:t>1</w:t>
            </w:r>
            <w:r>
              <w:t>= 0, 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AC3470">
              <w:t>0</w:t>
            </w:r>
            <w:r>
              <w:t>.</w:t>
            </w:r>
          </w:p>
          <w:p w14:paraId="408D36CB" w14:textId="7ED7ED09" w:rsidR="00717AC9" w:rsidRDefault="00717AC9" w:rsidP="00AE79F1">
            <w:pPr>
              <w:widowControl w:val="0"/>
              <w:spacing w:line="312" w:lineRule="auto"/>
              <w:ind w:left="284"/>
              <w:jc w:val="both"/>
            </w:pPr>
            <w:r>
              <w:t>Точка (0,0) –</w:t>
            </w:r>
            <w:r w:rsidR="00767568">
              <w:t xml:space="preserve"> не крайняя и можно продолжать искать крайнюю точку,</w:t>
            </w:r>
            <w:r>
              <w:t xml:space="preserve"> т.к. для</w:t>
            </w:r>
            <w:r w:rsidRPr="007F229E">
              <w:t xml:space="preserve"> –</w:t>
            </w:r>
            <w:r w:rsidRPr="007F229E">
              <w:rPr>
                <w:i/>
                <w:lang w:val="en-US"/>
              </w:rPr>
              <w:t>b</w:t>
            </w:r>
            <w:r w:rsidRPr="007F229E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Pr="007F229E">
              <w:t>=</w:t>
            </w:r>
            <w:r w:rsidR="00681505">
              <w:rPr>
                <w:lang w:val="en-US"/>
              </w:rPr>
              <w:t> </w:t>
            </w:r>
            <w:r w:rsidRPr="007F229E">
              <w:t>–3</w:t>
            </w:r>
            <w:r>
              <w:t xml:space="preserve">  существует</w:t>
            </w:r>
            <w:r w:rsidRPr="007F229E"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1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>
              <w:t xml:space="preserve"> и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="00681505">
              <w:rPr>
                <w:color w:val="000000" w:themeColor="text1"/>
                <w:sz w:val="22"/>
                <w:vertAlign w:val="subscript"/>
              </w:rPr>
              <w:t>2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&gt;</w:t>
            </w:r>
            <w:r w:rsidR="00681505">
              <w:rPr>
                <w:color w:val="000000" w:themeColor="text1"/>
                <w:sz w:val="22"/>
                <w:lang w:val="en-US"/>
              </w:rPr>
              <w:t> </w:t>
            </w:r>
            <w:r w:rsidRPr="007F229E">
              <w:rPr>
                <w:color w:val="000000" w:themeColor="text1"/>
                <w:sz w:val="22"/>
              </w:rPr>
              <w:t>0</w:t>
            </w:r>
            <w:r>
              <w:t xml:space="preserve"> </w:t>
            </w:r>
            <w:r>
              <w:sym w:font="Symbol" w:char="F0DE"/>
            </w:r>
            <w:r>
              <w:t xml:space="preserve"> выбираем </w:t>
            </w:r>
            <w:r>
              <w:sym w:font="Symbol" w:char="F022"/>
            </w:r>
            <w:r>
              <w:t xml:space="preserve"> из них, например 1-й столбец.</w:t>
            </w:r>
          </w:p>
          <w:p w14:paraId="047BE04B" w14:textId="5DDC2A3A" w:rsidR="00717AC9" w:rsidRPr="000E48D4" w:rsidRDefault="00717AC9" w:rsidP="00AE79F1">
            <w:pPr>
              <w:widowControl w:val="0"/>
              <w:spacing w:line="312" w:lineRule="auto"/>
              <w:ind w:left="284"/>
              <w:jc w:val="both"/>
            </w:pPr>
            <w:r>
              <w:t xml:space="preserve">Рассмотрим </w:t>
            </w:r>
            <w:r w:rsidR="00767568">
              <w:t xml:space="preserve">отношения </w:t>
            </w:r>
            <w:r w:rsidR="00767568" w:rsidRPr="00AD5CF0">
              <w:rPr>
                <w:position w:val="-30"/>
              </w:rPr>
              <w:object w:dxaOrig="1300" w:dyaOrig="720" w14:anchorId="62F12868">
                <v:shape id="_x0000_i1333" type="#_x0000_t75" style="width:64.5pt;height:36.55pt" o:ole="">
                  <v:imagedata r:id="rId659" o:title=""/>
                </v:shape>
                <o:OLEObject Type="Embed" ProgID="Equation.DSMT4" ShapeID="_x0000_i1333" DrawAspect="Content" ObjectID="_1674745119" r:id="rId660"/>
              </w:object>
            </w:r>
            <w:r w:rsidR="00767568">
              <w:t xml:space="preserve"> </w:t>
            </w:r>
            <w:r w:rsidRPr="00A320D9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sym w:font="Symbol" w:char="F0DE"/>
            </w:r>
            <w:r w:rsidRPr="00A320D9">
              <w:rPr>
                <w:color w:val="000000" w:themeColor="text1"/>
              </w:rPr>
              <w:t xml:space="preserve"> </w:t>
            </w:r>
            <w:r w:rsidRPr="00A320D9">
              <w:rPr>
                <w:i/>
                <w:color w:val="000000" w:themeColor="text1"/>
                <w:lang w:val="en-US"/>
              </w:rPr>
              <w:t>a</w:t>
            </w:r>
            <w:r>
              <w:rPr>
                <w:color w:val="000000" w:themeColor="text1"/>
                <w:sz w:val="22"/>
                <w:vertAlign w:val="subscript"/>
              </w:rPr>
              <w:t>3</w:t>
            </w:r>
            <w:r w:rsidRPr="00A320D9">
              <w:rPr>
                <w:color w:val="000000" w:themeColor="text1"/>
                <w:sz w:val="22"/>
                <w:vertAlign w:val="subscript"/>
              </w:rPr>
              <w:t>1</w:t>
            </w:r>
            <w:r w:rsidRPr="00264A2D">
              <w:rPr>
                <w:color w:val="000000" w:themeColor="text1"/>
              </w:rPr>
              <w:t>– разрешающий элемент</w:t>
            </w:r>
          </w:p>
        </w:tc>
      </w:tr>
      <w:tr w:rsidR="00717AC9" w14:paraId="5DA36A18" w14:textId="77777777" w:rsidTr="00AE79F1"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14:paraId="18EFC87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41EA149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14:paraId="4C2571E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53904EFD" w14:textId="5CD588FA" w:rsidR="00717AC9" w:rsidRPr="0033189A" w:rsidRDefault="00767568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48D8834F" wp14:editId="4B40AC71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69215</wp:posOffset>
                      </wp:positionV>
                      <wp:extent cx="241300" cy="0"/>
                      <wp:effectExtent l="38100" t="76200" r="0" b="95250"/>
                      <wp:wrapNone/>
                      <wp:docPr id="932" name="Прямая со стрелкой 9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413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932" o:spid="_x0000_s1026" type="#_x0000_t32" style="position:absolute;margin-left:17.3pt;margin-top:5.45pt;width:19pt;height:0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33189A">
              <w:rPr>
                <w:sz w:val="22"/>
                <w:szCs w:val="22"/>
                <w:lang w:val="en-US"/>
              </w:rPr>
              <w:t>–3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62331B19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142DB2C6" w14:textId="77777777" w:rsidTr="00AE79F1">
        <w:trPr>
          <w:trHeight w:val="402"/>
        </w:trPr>
        <w:tc>
          <w:tcPr>
            <w:tcW w:w="487" w:type="dxa"/>
            <w:tcBorders>
              <w:top w:val="nil"/>
              <w:left w:val="nil"/>
              <w:bottom w:val="nil"/>
            </w:tcBorders>
            <w:vAlign w:val="center"/>
          </w:tcPr>
          <w:p w14:paraId="6129F6A7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14:paraId="21E86001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</w:tcBorders>
            <w:vAlign w:val="center"/>
          </w:tcPr>
          <w:p w14:paraId="6AB7B91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bottom w:val="nil"/>
              <w:right w:val="nil"/>
            </w:tcBorders>
            <w:vAlign w:val="center"/>
          </w:tcPr>
          <w:p w14:paraId="25448013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FF20EC6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36187DA5" w14:textId="77777777" w:rsidTr="00AE79F1">
        <w:trPr>
          <w:trHeight w:val="402"/>
        </w:trPr>
        <w:tc>
          <w:tcPr>
            <w:tcW w:w="48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8301E89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91047F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142677EB" wp14:editId="23AAA5B2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-3175</wp:posOffset>
                      </wp:positionV>
                      <wp:extent cx="215900" cy="179705"/>
                      <wp:effectExtent l="0" t="0" r="12700" b="10795"/>
                      <wp:wrapNone/>
                      <wp:docPr id="906" name="Овал 9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7E963418" id="Овал 906" o:spid="_x0000_s1026" style="position:absolute;margin-left:-.25pt;margin-top:-.25pt;width:17pt;height:14.1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0A65CB2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93F03D0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18212D0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0B09D4B4" w14:textId="77777777" w:rsidTr="00AE79F1">
        <w:trPr>
          <w:trHeight w:val="402"/>
        </w:trPr>
        <w:tc>
          <w:tcPr>
            <w:tcW w:w="487" w:type="dxa"/>
            <w:tcBorders>
              <w:left w:val="nil"/>
              <w:bottom w:val="nil"/>
            </w:tcBorders>
            <w:vAlign w:val="center"/>
          </w:tcPr>
          <w:p w14:paraId="6498F2BD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5AA527A8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7" w:type="dxa"/>
            <w:tcBorders>
              <w:left w:val="nil"/>
              <w:bottom w:val="nil"/>
            </w:tcBorders>
            <w:vAlign w:val="center"/>
          </w:tcPr>
          <w:p w14:paraId="0CEF408F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527" w:type="dxa"/>
            <w:tcBorders>
              <w:bottom w:val="nil"/>
              <w:right w:val="nil"/>
            </w:tcBorders>
            <w:vAlign w:val="center"/>
          </w:tcPr>
          <w:p w14:paraId="518C7056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4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13BE6A89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</w:tbl>
    <w:p w14:paraId="1331A315" w14:textId="08A9D51C" w:rsidR="00717AC9" w:rsidRDefault="00717AC9" w:rsidP="00427506">
      <w:pPr>
        <w:widowControl w:val="0"/>
        <w:spacing w:before="120" w:line="312" w:lineRule="auto"/>
        <w:jc w:val="both"/>
      </w:pPr>
      <w:r>
        <w:sym w:font="Symbol" w:char="F0DE"/>
      </w:r>
      <w:r w:rsidRPr="007A75DB">
        <w:t xml:space="preserve"> </w:t>
      </w:r>
      <w:r>
        <w:t>Делаем первый шаг преобразований:</w:t>
      </w:r>
    </w:p>
    <w:p w14:paraId="7E69C9EE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>Для 3-ей строки имеем:</w:t>
      </w:r>
    </w:p>
    <w:p w14:paraId="515ECD03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760" w:dyaOrig="800" w14:anchorId="6313286A">
          <v:shape id="_x0000_i1334" type="#_x0000_t75" style="width:139.15pt;height:40.3pt" o:ole="">
            <v:imagedata r:id="rId661" o:title=""/>
          </v:shape>
          <o:OLEObject Type="Embed" ProgID="Equation.DSMT4" ShapeID="_x0000_i1334" DrawAspect="Content" ObjectID="_1674745120" r:id="rId662"/>
        </w:object>
      </w:r>
    </w:p>
    <w:p w14:paraId="1252D56C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4200" w:dyaOrig="800" w14:anchorId="71025A00">
          <v:shape id="_x0000_i1335" type="#_x0000_t75" style="width:209.55pt;height:40.3pt" o:ole="">
            <v:imagedata r:id="rId663" o:title=""/>
          </v:shape>
          <o:OLEObject Type="Embed" ProgID="Equation.DSMT4" ShapeID="_x0000_i1335" DrawAspect="Content" ObjectID="_1674745121" r:id="rId664"/>
        </w:object>
      </w:r>
    </w:p>
    <w:p w14:paraId="09823AEE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3460" w:dyaOrig="800" w14:anchorId="024396A2">
          <v:shape id="_x0000_i1336" type="#_x0000_t75" style="width:173.55pt;height:40.3pt" o:ole="">
            <v:imagedata r:id="rId665" o:title=""/>
          </v:shape>
          <o:OLEObject Type="Embed" ProgID="Equation.DSMT4" ShapeID="_x0000_i1336" DrawAspect="Content" ObjectID="_1674745122" r:id="rId666"/>
        </w:object>
      </w:r>
    </w:p>
    <w:p w14:paraId="33AB7FF9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>Для 1-ой строки имеем:</w:t>
      </w:r>
    </w:p>
    <w:p w14:paraId="7FAD9B5F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3260" w:dyaOrig="800" w14:anchorId="75F6763A">
          <v:shape id="_x0000_i1337" type="#_x0000_t75" style="width:162.25pt;height:40.3pt" o:ole="">
            <v:imagedata r:id="rId667" o:title=""/>
          </v:shape>
          <o:OLEObject Type="Embed" ProgID="Equation.DSMT4" ShapeID="_x0000_i1337" DrawAspect="Content" ObjectID="_1674745123" r:id="rId668"/>
        </w:object>
      </w:r>
    </w:p>
    <w:p w14:paraId="1F5D5A61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20" w:dyaOrig="800" w14:anchorId="0B2283D1">
          <v:shape id="_x0000_i1338" type="#_x0000_t75" style="width:248.25pt;height:40.3pt" o:ole="">
            <v:imagedata r:id="rId669" o:title=""/>
          </v:shape>
          <o:OLEObject Type="Embed" ProgID="Equation.DSMT4" ShapeID="_x0000_i1338" DrawAspect="Content" ObjectID="_1674745124" r:id="rId670"/>
        </w:object>
      </w:r>
    </w:p>
    <w:p w14:paraId="3884CCFB" w14:textId="77777777" w:rsidR="00AE79F1" w:rsidRDefault="00767568" w:rsidP="00767568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4560" w:dyaOrig="760" w14:anchorId="46278CF7">
          <v:shape id="_x0000_i1339" type="#_x0000_t75" style="width:227.8pt;height:37.6pt" o:ole="">
            <v:imagedata r:id="rId671" o:title=""/>
          </v:shape>
          <o:OLEObject Type="Embed" ProgID="Equation.DSMT4" ShapeID="_x0000_i1339" DrawAspect="Content" ObjectID="_1674745125" r:id="rId672"/>
        </w:object>
      </w:r>
    </w:p>
    <w:p w14:paraId="42D65FCC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>Для 2-ой строки имеем:</w:t>
      </w:r>
    </w:p>
    <w:p w14:paraId="10D25860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3280" w:dyaOrig="800" w14:anchorId="7657C7BA">
          <v:shape id="_x0000_i1340" type="#_x0000_t75" style="width:163.35pt;height:40.3pt" o:ole="">
            <v:imagedata r:id="rId673" o:title=""/>
          </v:shape>
          <o:OLEObject Type="Embed" ProgID="Equation.DSMT4" ShapeID="_x0000_i1340" DrawAspect="Content" ObjectID="_1674745126" r:id="rId674"/>
        </w:object>
      </w:r>
    </w:p>
    <w:p w14:paraId="727DE02B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220" w:dyaOrig="800" w14:anchorId="20962F45">
          <v:shape id="_x0000_i1341" type="#_x0000_t75" style="width:259pt;height:40.3pt" o:ole="">
            <v:imagedata r:id="rId675" o:title=""/>
          </v:shape>
          <o:OLEObject Type="Embed" ProgID="Equation.DSMT4" ShapeID="_x0000_i1341" DrawAspect="Content" ObjectID="_1674745127" r:id="rId676"/>
        </w:object>
      </w:r>
    </w:p>
    <w:p w14:paraId="5E83C466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160" w:dyaOrig="800" w14:anchorId="3CA037EB">
          <v:shape id="_x0000_i1342" type="#_x0000_t75" style="width:258.45pt;height:40.3pt" o:ole="">
            <v:imagedata r:id="rId677" o:title=""/>
          </v:shape>
          <o:OLEObject Type="Embed" ProgID="Equation.DSMT4" ShapeID="_x0000_i1342" DrawAspect="Content" ObjectID="_1674745128" r:id="rId678"/>
        </w:object>
      </w:r>
    </w:p>
    <w:p w14:paraId="62054E62" w14:textId="77777777" w:rsidR="00AE79F1" w:rsidRDefault="00717AC9" w:rsidP="007B7653">
      <w:pPr>
        <w:pStyle w:val="af8"/>
        <w:widowControl w:val="0"/>
        <w:numPr>
          <w:ilvl w:val="0"/>
          <w:numId w:val="2"/>
        </w:numPr>
        <w:spacing w:line="312" w:lineRule="auto"/>
        <w:jc w:val="both"/>
      </w:pPr>
      <w:r>
        <w:t xml:space="preserve">Для коэффициентов </w:t>
      </w:r>
      <w:r w:rsidRPr="007F229E">
        <w:rPr>
          <w:i/>
        </w:rPr>
        <w:sym w:font="Symbol" w:char="F06A"/>
      </w:r>
      <w:r>
        <w:t xml:space="preserve"> имеем:</w:t>
      </w:r>
    </w:p>
    <w:p w14:paraId="2FCCEB0F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920" w:dyaOrig="800" w14:anchorId="698E01A5">
          <v:shape id="_x0000_i1343" type="#_x0000_t75" style="width:146.7pt;height:40.3pt" o:ole="">
            <v:imagedata r:id="rId679" o:title=""/>
          </v:shape>
          <o:OLEObject Type="Embed" ProgID="Equation.DSMT4" ShapeID="_x0000_i1343" DrawAspect="Content" ObjectID="_1674745129" r:id="rId680"/>
        </w:object>
      </w:r>
    </w:p>
    <w:p w14:paraId="18755759" w14:textId="77777777" w:rsidR="00AE79F1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6120" w:dyaOrig="800" w14:anchorId="07E1F787">
          <v:shape id="_x0000_i1344" type="#_x0000_t75" style="width:306.25pt;height:40.3pt" o:ole="">
            <v:imagedata r:id="rId681" o:title=""/>
          </v:shape>
          <o:OLEObject Type="Embed" ProgID="Equation.DSMT4" ShapeID="_x0000_i1344" DrawAspect="Content" ObjectID="_1674745130" r:id="rId682"/>
        </w:object>
      </w:r>
    </w:p>
    <w:p w14:paraId="273B50E8" w14:textId="5BCE67EA" w:rsidR="00717AC9" w:rsidRDefault="00767568" w:rsidP="00767568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4700" w:dyaOrig="800" w14:anchorId="02E1AEB1">
          <v:shape id="_x0000_i1345" type="#_x0000_t75" style="width:233.2pt;height:40.3pt" o:ole="">
            <v:imagedata r:id="rId683" o:title=""/>
          </v:shape>
          <o:OLEObject Type="Embed" ProgID="Equation.DSMT4" ShapeID="_x0000_i1345" DrawAspect="Content" ObjectID="_1674745131" r:id="rId684"/>
        </w:object>
      </w:r>
    </w:p>
    <w:p w14:paraId="299B9A31" w14:textId="3CF075B6" w:rsidR="00717AC9" w:rsidRDefault="00717AC9" w:rsidP="00AE79F1">
      <w:pPr>
        <w:widowControl w:val="0"/>
        <w:spacing w:line="312" w:lineRule="auto"/>
        <w:jc w:val="both"/>
      </w:pPr>
      <w:r>
        <w:sym w:font="Symbol" w:char="F0DE"/>
      </w:r>
      <w:r>
        <w:rPr>
          <w:lang w:val="en-US"/>
        </w:rPr>
        <w:t xml:space="preserve">  </w:t>
      </w:r>
      <w:r>
        <w:t>приходим к таблице:</w:t>
      </w:r>
    </w:p>
    <w:tbl>
      <w:tblPr>
        <w:tblStyle w:val="af9"/>
        <w:tblW w:w="10173" w:type="dxa"/>
        <w:tblLook w:val="04A0" w:firstRow="1" w:lastRow="0" w:firstColumn="1" w:lastColumn="0" w:noHBand="0" w:noVBand="1"/>
      </w:tblPr>
      <w:tblGrid>
        <w:gridCol w:w="486"/>
        <w:gridCol w:w="526"/>
        <w:gridCol w:w="526"/>
        <w:gridCol w:w="526"/>
        <w:gridCol w:w="8109"/>
      </w:tblGrid>
      <w:tr w:rsidR="00717AC9" w14:paraId="6D1DA7B2" w14:textId="77777777" w:rsidTr="00427506"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1770F5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F941F4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526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5081844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3BC26DB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</w:t>
            </w:r>
            <w:r w:rsidRPr="0033189A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8109" w:type="dxa"/>
            <w:vMerge w:val="restart"/>
            <w:tcBorders>
              <w:top w:val="nil"/>
              <w:left w:val="nil"/>
              <w:right w:val="nil"/>
            </w:tcBorders>
          </w:tcPr>
          <w:p w14:paraId="151F3051" w14:textId="16AFDA72" w:rsidR="00AE79F1" w:rsidRPr="002B6AA1" w:rsidRDefault="002B6AA1" w:rsidP="00AE79F1">
            <w:pPr>
              <w:widowControl w:val="0"/>
              <w:spacing w:line="312" w:lineRule="auto"/>
              <w:ind w:left="284"/>
              <w:jc w:val="both"/>
            </w:pPr>
            <w:r>
              <w:t>Пришли в точку х</w:t>
            </w:r>
            <w:r>
              <w:rPr>
                <w:vertAlign w:val="subscript"/>
              </w:rPr>
              <w:t>1</w:t>
            </w:r>
            <w:r>
              <w:t>=1, х</w:t>
            </w:r>
            <w:r>
              <w:rPr>
                <w:vertAlign w:val="subscript"/>
              </w:rPr>
              <w:t>2</w:t>
            </w:r>
            <w:r>
              <w:t>=0</w:t>
            </w:r>
          </w:p>
          <w:p w14:paraId="342B6697" w14:textId="5731421D" w:rsidR="00717AC9" w:rsidRDefault="00231160" w:rsidP="00AE79F1">
            <w:pPr>
              <w:widowControl w:val="0"/>
              <w:spacing w:line="312" w:lineRule="auto"/>
              <w:ind w:left="284"/>
              <w:jc w:val="both"/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9D9F68F" wp14:editId="64A37195">
                      <wp:simplePos x="0" y="0"/>
                      <wp:positionH relativeFrom="column">
                        <wp:posOffset>-117475</wp:posOffset>
                      </wp:positionH>
                      <wp:positionV relativeFrom="paragraph">
                        <wp:posOffset>92075</wp:posOffset>
                      </wp:positionV>
                      <wp:extent cx="215900" cy="44450"/>
                      <wp:effectExtent l="38100" t="38100" r="12700" b="69850"/>
                      <wp:wrapNone/>
                      <wp:docPr id="933" name="Прямая со стрелкой 9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15900" cy="44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5CB5156C" id="Прямая со стрелкой 933" o:spid="_x0000_s1026" type="#_x0000_t32" style="position:absolute;margin-left:-9.25pt;margin-top:7.25pt;width:17pt;height:3.5pt;flip:x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" strokecolor="black [3200]" strokeweight=".5pt">
                      <v:stroke endarrow="classic" joinstyle="miter"/>
                    </v:shape>
                  </w:pict>
                </mc:Fallback>
              </mc:AlternateContent>
            </w:r>
            <w:r w:rsidR="00717AC9">
              <w:t>Точка (1,0) – не крайняя.</w:t>
            </w:r>
          </w:p>
          <w:p w14:paraId="000B9031" w14:textId="546C087F" w:rsidR="00717AC9" w:rsidRDefault="002B6AA1" w:rsidP="00AE79F1">
            <w:pPr>
              <w:widowControl w:val="0"/>
              <w:spacing w:line="312" w:lineRule="auto"/>
              <w:ind w:left="284"/>
              <w:jc w:val="both"/>
            </w:pPr>
            <w:r>
              <w:t xml:space="preserve">Крайнюю точку </w:t>
            </w:r>
            <w:r w:rsidR="00717AC9">
              <w:t xml:space="preserve"> можно искать, т.к. для </w:t>
            </w:r>
            <w:r w:rsidR="00717AC9" w:rsidRPr="005201B0">
              <w:t>–</w:t>
            </w:r>
            <w:r w:rsidR="00717AC9" w:rsidRPr="005201B0">
              <w:rPr>
                <w:i/>
                <w:lang w:val="en-US"/>
              </w:rPr>
              <w:t>b</w:t>
            </w:r>
            <w:r w:rsidR="00681505">
              <w:rPr>
                <w:vertAlign w:val="subscript"/>
              </w:rPr>
              <w:t>1</w:t>
            </w:r>
            <w:r w:rsidR="00681505">
              <w:rPr>
                <w:lang w:val="en-US"/>
              </w:rPr>
              <w:t> </w:t>
            </w:r>
            <w:r w:rsidR="00717AC9" w:rsidRPr="005201B0">
              <w:t>=</w:t>
            </w:r>
            <w:r w:rsidR="00681505">
              <w:rPr>
                <w:lang w:val="en-US"/>
              </w:rPr>
              <w:t> </w:t>
            </w:r>
            <w:r w:rsidR="00717AC9" w:rsidRPr="005201B0">
              <w:t xml:space="preserve">–2 </w:t>
            </w:r>
            <w:r w:rsidR="00717AC9">
              <w:t xml:space="preserve">существует </w:t>
            </w:r>
            <w:r w:rsidR="00716898" w:rsidRPr="00716898">
              <w:rPr>
                <w:position w:val="-10"/>
              </w:rPr>
              <w:object w:dxaOrig="700" w:dyaOrig="340" w14:anchorId="543801A8">
                <v:shape id="_x0000_i1346" type="#_x0000_t75" style="width:34.4pt;height:17.75pt" o:ole="">
                  <v:imagedata r:id="rId685" o:title=""/>
                </v:shape>
                <o:OLEObject Type="Embed" ProgID="Equation.DSMT4" ShapeID="_x0000_i1346" DrawAspect="Content" ObjectID="_1674745132" r:id="rId686"/>
              </w:object>
            </w:r>
            <w:r w:rsidR="00717AC9">
              <w:t>.</w:t>
            </w:r>
          </w:p>
          <w:p w14:paraId="56A75967" w14:textId="77777777" w:rsidR="00717AC9" w:rsidRPr="003F2014" w:rsidRDefault="00717AC9" w:rsidP="00AE79F1">
            <w:pPr>
              <w:widowControl w:val="0"/>
              <w:spacing w:line="312" w:lineRule="auto"/>
              <w:ind w:left="284"/>
              <w:jc w:val="both"/>
            </w:pPr>
            <w:r>
              <w:rPr>
                <w:lang w:val="en-US"/>
              </w:rPr>
              <w:sym w:font="Symbol" w:char="F0DE"/>
            </w:r>
            <w:r>
              <w:rPr>
                <w:lang w:val="en-US"/>
              </w:rPr>
              <w:t xml:space="preserve"> </w:t>
            </w:r>
            <w:r w:rsidRPr="005201B0">
              <w:rPr>
                <w:i/>
                <w:lang w:val="en-US"/>
              </w:rPr>
              <w:t>a</w:t>
            </w:r>
            <w:r w:rsidRPr="005201B0">
              <w:rPr>
                <w:sz w:val="22"/>
                <w:vertAlign w:val="subscript"/>
              </w:rPr>
              <w:t>12</w:t>
            </w:r>
            <w:r>
              <w:rPr>
                <w:sz w:val="22"/>
                <w:lang w:val="en-US"/>
              </w:rPr>
              <w:t xml:space="preserve"> </w:t>
            </w:r>
            <w:r w:rsidRPr="00687752">
              <w:t>–</w:t>
            </w:r>
            <w:r>
              <w:t xml:space="preserve"> разрешающий элемент.</w:t>
            </w:r>
          </w:p>
        </w:tc>
      </w:tr>
      <w:tr w:rsidR="00717AC9" w14:paraId="4EC2EFDD" w14:textId="77777777" w:rsidTr="00427506"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14:paraId="25B758FE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05DDCF89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14:paraId="296F6448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7D4CB539" wp14:editId="6D494BC0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-9525</wp:posOffset>
                      </wp:positionV>
                      <wp:extent cx="215900" cy="179705"/>
                      <wp:effectExtent l="0" t="0" r="12700" b="10795"/>
                      <wp:wrapNone/>
                      <wp:docPr id="908" name="Овал 9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" cy="1797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005C6651" id="Овал 908" o:spid="_x0000_s1026" style="position:absolute;margin-left:-.65pt;margin-top:-.75pt;width:17pt;height:14.1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33189A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3166E9C3" w14:textId="621EEB2F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8109" w:type="dxa"/>
            <w:vMerge/>
            <w:tcBorders>
              <w:left w:val="nil"/>
              <w:right w:val="nil"/>
            </w:tcBorders>
          </w:tcPr>
          <w:p w14:paraId="54229BE1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64C05635" w14:textId="77777777" w:rsidTr="00427506">
        <w:trPr>
          <w:trHeight w:val="416"/>
        </w:trPr>
        <w:tc>
          <w:tcPr>
            <w:tcW w:w="486" w:type="dxa"/>
            <w:tcBorders>
              <w:top w:val="nil"/>
              <w:left w:val="nil"/>
              <w:bottom w:val="nil"/>
            </w:tcBorders>
            <w:vAlign w:val="center"/>
          </w:tcPr>
          <w:p w14:paraId="2778C50F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y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14:paraId="5F2C86C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nil"/>
            </w:tcBorders>
            <w:vAlign w:val="center"/>
          </w:tcPr>
          <w:p w14:paraId="4A3B27DB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nil"/>
              <w:right w:val="nil"/>
            </w:tcBorders>
            <w:vAlign w:val="center"/>
          </w:tcPr>
          <w:p w14:paraId="5A74D2CD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14:paraId="4EC7DEEF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38797426" w14:textId="77777777" w:rsidTr="00427506">
        <w:trPr>
          <w:trHeight w:val="416"/>
        </w:trPr>
        <w:tc>
          <w:tcPr>
            <w:tcW w:w="48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1B811D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  <w:lang w:val="en-US"/>
              </w:rPr>
              <w:t>x</w:t>
            </w:r>
            <w:r w:rsidRPr="0033189A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D920042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526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520CDE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26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688D0C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109" w:type="dxa"/>
            <w:vMerge/>
            <w:tcBorders>
              <w:top w:val="nil"/>
              <w:left w:val="nil"/>
              <w:right w:val="nil"/>
            </w:tcBorders>
          </w:tcPr>
          <w:p w14:paraId="49BED18A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  <w:tr w:rsidR="00717AC9" w14:paraId="463282DD" w14:textId="77777777" w:rsidTr="00427506">
        <w:trPr>
          <w:trHeight w:val="416"/>
        </w:trPr>
        <w:tc>
          <w:tcPr>
            <w:tcW w:w="486" w:type="dxa"/>
            <w:tcBorders>
              <w:left w:val="nil"/>
              <w:bottom w:val="nil"/>
            </w:tcBorders>
            <w:vAlign w:val="center"/>
          </w:tcPr>
          <w:p w14:paraId="2669A78E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i/>
                <w:sz w:val="22"/>
                <w:szCs w:val="22"/>
              </w:rPr>
            </w:pPr>
            <w:r w:rsidRPr="0033189A">
              <w:rPr>
                <w:i/>
                <w:sz w:val="22"/>
                <w:szCs w:val="22"/>
              </w:rPr>
              <w:sym w:font="Symbol" w:char="F06A"/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3E4DAC95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26" w:type="dxa"/>
            <w:tcBorders>
              <w:left w:val="nil"/>
              <w:bottom w:val="nil"/>
            </w:tcBorders>
            <w:vAlign w:val="center"/>
          </w:tcPr>
          <w:p w14:paraId="44E29A3C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2</w:t>
            </w:r>
          </w:p>
        </w:tc>
        <w:tc>
          <w:tcPr>
            <w:tcW w:w="526" w:type="dxa"/>
            <w:tcBorders>
              <w:bottom w:val="nil"/>
              <w:right w:val="nil"/>
            </w:tcBorders>
            <w:vAlign w:val="center"/>
          </w:tcPr>
          <w:p w14:paraId="4443BBED" w14:textId="77777777" w:rsidR="00717AC9" w:rsidRPr="0033189A" w:rsidRDefault="00717AC9" w:rsidP="00AE79F1">
            <w:pPr>
              <w:widowControl w:val="0"/>
              <w:spacing w:line="312" w:lineRule="auto"/>
              <w:jc w:val="center"/>
              <w:rPr>
                <w:sz w:val="22"/>
                <w:szCs w:val="22"/>
                <w:lang w:val="en-US"/>
              </w:rPr>
            </w:pPr>
            <w:r w:rsidRPr="0033189A">
              <w:rPr>
                <w:sz w:val="22"/>
                <w:szCs w:val="22"/>
                <w:lang w:val="en-US"/>
              </w:rPr>
              <w:t>–1</w:t>
            </w:r>
          </w:p>
        </w:tc>
        <w:tc>
          <w:tcPr>
            <w:tcW w:w="8109" w:type="dxa"/>
            <w:vMerge/>
            <w:tcBorders>
              <w:left w:val="nil"/>
              <w:bottom w:val="nil"/>
              <w:right w:val="nil"/>
            </w:tcBorders>
          </w:tcPr>
          <w:p w14:paraId="758D3B8D" w14:textId="77777777" w:rsidR="00717AC9" w:rsidRPr="00E55302" w:rsidRDefault="00717AC9" w:rsidP="00AE79F1">
            <w:pPr>
              <w:widowControl w:val="0"/>
              <w:spacing w:line="312" w:lineRule="auto"/>
            </w:pPr>
          </w:p>
        </w:tc>
      </w:tr>
    </w:tbl>
    <w:p w14:paraId="1AD32ED4" w14:textId="0F9625E6" w:rsidR="00717AC9" w:rsidRDefault="00717AC9" w:rsidP="00427506">
      <w:pPr>
        <w:widowControl w:val="0"/>
        <w:spacing w:before="120" w:line="312" w:lineRule="auto"/>
        <w:jc w:val="both"/>
      </w:pPr>
      <w:r>
        <w:sym w:font="Symbol" w:char="F0DE"/>
      </w:r>
      <w:r w:rsidRPr="007A75DB">
        <w:t xml:space="preserve">  </w:t>
      </w:r>
      <w:r>
        <w:t>Делаем второй шаг преобразований:</w:t>
      </w:r>
    </w:p>
    <w:p w14:paraId="3526BE9C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>Для 1-ой строки имеем:</w:t>
      </w:r>
    </w:p>
    <w:p w14:paraId="3A887431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4400" w:dyaOrig="800" w14:anchorId="09362832">
          <v:shape id="_x0000_i1347" type="#_x0000_t75" style="width:220.3pt;height:40.3pt" o:ole="">
            <v:imagedata r:id="rId687" o:title=""/>
          </v:shape>
          <o:OLEObject Type="Embed" ProgID="Equation.DSMT4" ShapeID="_x0000_i1347" DrawAspect="Content" ObjectID="_1674745133" r:id="rId688"/>
        </w:object>
      </w:r>
    </w:p>
    <w:p w14:paraId="290CA833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680" w:dyaOrig="800" w14:anchorId="7DB0BC09">
          <v:shape id="_x0000_i1348" type="#_x0000_t75" style="width:132.7pt;height:40.3pt" o:ole="">
            <v:imagedata r:id="rId689" o:title=""/>
          </v:shape>
          <o:OLEObject Type="Embed" ProgID="Equation.DSMT4" ShapeID="_x0000_i1348" DrawAspect="Content" ObjectID="_1674745134" r:id="rId690"/>
        </w:object>
      </w:r>
    </w:p>
    <w:p w14:paraId="112FED33" w14:textId="77777777" w:rsidR="00AE79F1" w:rsidRDefault="002B6AA1" w:rsidP="002B6AA1">
      <w:pPr>
        <w:pStyle w:val="af8"/>
        <w:widowControl w:val="0"/>
        <w:spacing w:line="312" w:lineRule="auto"/>
      </w:pPr>
      <w:r w:rsidRPr="00AD5CF0">
        <w:rPr>
          <w:position w:val="-32"/>
        </w:rPr>
        <w:object w:dxaOrig="3580" w:dyaOrig="760" w14:anchorId="002A961E">
          <v:shape id="_x0000_i1349" type="#_x0000_t75" style="width:179.45pt;height:37.6pt" o:ole="">
            <v:imagedata r:id="rId691" o:title=""/>
          </v:shape>
          <o:OLEObject Type="Embed" ProgID="Equation.DSMT4" ShapeID="_x0000_i1349" DrawAspect="Content" ObjectID="_1674745135" r:id="rId692"/>
        </w:object>
      </w:r>
    </w:p>
    <w:p w14:paraId="5393DA14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>Для 2-ой строки имеем:</w:t>
      </w:r>
    </w:p>
    <w:p w14:paraId="633AD6A7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6259" w:dyaOrig="800" w14:anchorId="7CCD9F4A">
          <v:shape id="_x0000_i1350" type="#_x0000_t75" style="width:312.7pt;height:40.3pt" o:ole="">
            <v:imagedata r:id="rId693" o:title=""/>
          </v:shape>
          <o:OLEObject Type="Embed" ProgID="Equation.DSMT4" ShapeID="_x0000_i1350" DrawAspect="Content" ObjectID="_1674745136" r:id="rId694"/>
        </w:object>
      </w:r>
    </w:p>
    <w:p w14:paraId="170A4AC9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700" w:dyaOrig="800" w14:anchorId="7764C208">
          <v:shape id="_x0000_i1351" type="#_x0000_t75" style="width:134.35pt;height:40.3pt" o:ole="">
            <v:imagedata r:id="rId695" o:title=""/>
          </v:shape>
          <o:OLEObject Type="Embed" ProgID="Equation.DSMT4" ShapeID="_x0000_i1351" DrawAspect="Content" ObjectID="_1674745137" r:id="rId696"/>
        </w:object>
      </w:r>
    </w:p>
    <w:p w14:paraId="31FCB196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80" w:dyaOrig="800" w14:anchorId="6F74A790">
          <v:shape id="_x0000_i1352" type="#_x0000_t75" style="width:253.6pt;height:40.3pt" o:ole="">
            <v:imagedata r:id="rId697" o:title=""/>
          </v:shape>
          <o:OLEObject Type="Embed" ProgID="Equation.DSMT4" ShapeID="_x0000_i1352" DrawAspect="Content" ObjectID="_1674745138" r:id="rId698"/>
        </w:object>
      </w:r>
    </w:p>
    <w:p w14:paraId="5964334E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>Для 3-ей строки имеем:</w:t>
      </w:r>
    </w:p>
    <w:p w14:paraId="7DBA0F7D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6220" w:dyaOrig="800" w14:anchorId="694D267D">
          <v:shape id="_x0000_i1353" type="#_x0000_t75" style="width:310.55pt;height:40.3pt" o:ole="">
            <v:imagedata r:id="rId699" o:title=""/>
          </v:shape>
          <o:OLEObject Type="Embed" ProgID="Equation.DSMT4" ShapeID="_x0000_i1353" DrawAspect="Content" ObjectID="_1674745139" r:id="rId700"/>
        </w:object>
      </w:r>
    </w:p>
    <w:p w14:paraId="4566E948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700" w:dyaOrig="800" w14:anchorId="4FCA67E5">
          <v:shape id="_x0000_i1354" type="#_x0000_t75" style="width:133.25pt;height:40.3pt" o:ole="">
            <v:imagedata r:id="rId701" o:title=""/>
          </v:shape>
          <o:OLEObject Type="Embed" ProgID="Equation.DSMT4" ShapeID="_x0000_i1354" DrawAspect="Content" ObjectID="_1674745140" r:id="rId702"/>
        </w:object>
      </w:r>
    </w:p>
    <w:p w14:paraId="6E361124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40" w:dyaOrig="800" w14:anchorId="230097E8">
          <v:shape id="_x0000_i1355" type="#_x0000_t75" style="width:254.15pt;height:40.3pt" o:ole="">
            <v:imagedata r:id="rId703" o:title=""/>
          </v:shape>
          <o:OLEObject Type="Embed" ProgID="Equation.DSMT4" ShapeID="_x0000_i1355" DrawAspect="Content" ObjectID="_1674745141" r:id="rId704"/>
        </w:object>
      </w:r>
    </w:p>
    <w:p w14:paraId="19683393" w14:textId="77777777" w:rsidR="00AE79F1" w:rsidRDefault="00717AC9" w:rsidP="007B7653">
      <w:pPr>
        <w:pStyle w:val="af8"/>
        <w:widowControl w:val="0"/>
        <w:numPr>
          <w:ilvl w:val="0"/>
          <w:numId w:val="1"/>
        </w:numPr>
        <w:spacing w:line="312" w:lineRule="auto"/>
        <w:jc w:val="both"/>
      </w:pPr>
      <w:r>
        <w:t xml:space="preserve">Для коэффициентов </w:t>
      </w:r>
      <w:r w:rsidRPr="007A75DB">
        <w:rPr>
          <w:i/>
        </w:rPr>
        <w:sym w:font="Symbol" w:char="F06A"/>
      </w:r>
      <w:r>
        <w:t xml:space="preserve"> имеем:</w:t>
      </w:r>
    </w:p>
    <w:p w14:paraId="60E839BD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179" w:dyaOrig="800" w14:anchorId="68D05F58">
          <v:shape id="_x0000_i1356" type="#_x0000_t75" style="width:259pt;height:40.3pt" o:ole="">
            <v:imagedata r:id="rId705" o:title=""/>
          </v:shape>
          <o:OLEObject Type="Embed" ProgID="Equation.DSMT4" ShapeID="_x0000_i1356" DrawAspect="Content" ObjectID="_1674745142" r:id="rId706"/>
        </w:object>
      </w:r>
    </w:p>
    <w:p w14:paraId="04933533" w14:textId="77777777" w:rsidR="00AE79F1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2659" w:dyaOrig="800" w14:anchorId="1CE6986D">
          <v:shape id="_x0000_i1357" type="#_x0000_t75" style="width:131.65pt;height:40.3pt" o:ole="">
            <v:imagedata r:id="rId707" o:title=""/>
          </v:shape>
          <o:OLEObject Type="Embed" ProgID="Equation.DSMT4" ShapeID="_x0000_i1357" DrawAspect="Content" ObjectID="_1674745143" r:id="rId708"/>
        </w:object>
      </w:r>
    </w:p>
    <w:p w14:paraId="59CE586D" w14:textId="7B945524" w:rsidR="00717AC9" w:rsidRDefault="002B6AA1" w:rsidP="002B6AA1">
      <w:pPr>
        <w:pStyle w:val="af8"/>
        <w:widowControl w:val="0"/>
        <w:spacing w:line="312" w:lineRule="auto"/>
      </w:pPr>
      <w:r w:rsidRPr="00681505">
        <w:rPr>
          <w:position w:val="-34"/>
        </w:rPr>
        <w:object w:dxaOrig="5040" w:dyaOrig="800" w14:anchorId="55723ED3">
          <v:shape id="_x0000_i1358" type="#_x0000_t75" style="width:252.55pt;height:40.3pt" o:ole="">
            <v:imagedata r:id="rId709" o:title=""/>
          </v:shape>
          <o:OLEObject Type="Embed" ProgID="Equation.DSMT4" ShapeID="_x0000_i1358" DrawAspect="Content" ObjectID="_1674745144" r:id="rId710"/>
        </w:object>
      </w:r>
    </w:p>
    <w:p w14:paraId="5C2328DC" w14:textId="5F2C47C1" w:rsidR="00717AC9" w:rsidRDefault="00717AC9" w:rsidP="00AE79F1">
      <w:pPr>
        <w:widowControl w:val="0"/>
        <w:spacing w:line="312" w:lineRule="auto"/>
        <w:jc w:val="both"/>
      </w:pPr>
      <w:r w:rsidRPr="00AD5CF0">
        <w:rPr>
          <w:position w:val="-6"/>
        </w:rPr>
        <w:object w:dxaOrig="300" w:dyaOrig="240" w14:anchorId="1AE10B75">
          <v:shape id="_x0000_i1359" type="#_x0000_t75" style="width:15.05pt;height:11.8pt" o:ole="">
            <v:imagedata r:id="rId711" o:title=""/>
          </v:shape>
          <o:OLEObject Type="Embed" ProgID="Equation.DSMT4" ShapeID="_x0000_i1359" DrawAspect="Content" ObjectID="_1674745145" r:id="rId712"/>
        </w:object>
      </w:r>
      <w:r>
        <w:t xml:space="preserve"> приходим к таблице:</w:t>
      </w:r>
    </w:p>
    <w:tbl>
      <w:tblPr>
        <w:tblStyle w:val="af9"/>
        <w:tblW w:w="10314" w:type="dxa"/>
        <w:tblLook w:val="04A0" w:firstRow="1" w:lastRow="0" w:firstColumn="1" w:lastColumn="0" w:noHBand="0" w:noVBand="1"/>
      </w:tblPr>
      <w:tblGrid>
        <w:gridCol w:w="481"/>
        <w:gridCol w:w="609"/>
        <w:gridCol w:w="609"/>
        <w:gridCol w:w="609"/>
        <w:gridCol w:w="8006"/>
      </w:tblGrid>
      <w:tr w:rsidR="00717AC9" w14:paraId="7F741F55" w14:textId="77777777" w:rsidTr="00231160">
        <w:trPr>
          <w:trHeight w:val="406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BE362E7" w14:textId="77777777" w:rsidR="00717AC9" w:rsidRDefault="00717AC9" w:rsidP="00AE79F1">
            <w:pPr>
              <w:widowControl w:val="0"/>
              <w:spacing w:line="312" w:lineRule="auto"/>
              <w:jc w:val="center"/>
            </w:pP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D560FBB" w14:textId="77777777" w:rsidR="00717AC9" w:rsidRDefault="00717AC9" w:rsidP="00AE79F1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3</w:t>
            </w:r>
          </w:p>
        </w:tc>
        <w:tc>
          <w:tcPr>
            <w:tcW w:w="60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9A674A5" w14:textId="77777777" w:rsidR="00717AC9" w:rsidRDefault="00717AC9" w:rsidP="00AE79F1">
            <w:pPr>
              <w:widowControl w:val="0"/>
              <w:spacing w:line="312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1D58D39" w14:textId="77777777" w:rsidR="00717AC9" w:rsidRPr="00AC2FD6" w:rsidRDefault="00717AC9" w:rsidP="00AE79F1">
            <w:pPr>
              <w:widowControl w:val="0"/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Pr="00AC2FD6">
              <w:rPr>
                <w:i/>
                <w:lang w:val="en-US"/>
              </w:rPr>
              <w:t>b</w:t>
            </w:r>
          </w:p>
        </w:tc>
        <w:tc>
          <w:tcPr>
            <w:tcW w:w="800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51FEEC" w14:textId="31B8E358" w:rsidR="002B6AA1" w:rsidRPr="002B6AA1" w:rsidRDefault="002B6AA1" w:rsidP="00231160">
            <w:pPr>
              <w:widowControl w:val="0"/>
              <w:spacing w:line="312" w:lineRule="auto"/>
              <w:ind w:left="284"/>
              <w:jc w:val="both"/>
            </w:pPr>
            <w:r>
              <w:t>Пришли в точку  х</w:t>
            </w:r>
            <w:r>
              <w:rPr>
                <w:vertAlign w:val="subscript"/>
              </w:rPr>
              <w:t>1</w:t>
            </w:r>
            <w:r>
              <w:t xml:space="preserve">= </w:t>
            </w:r>
            <w:r w:rsidRPr="00084777">
              <w:rPr>
                <w:position w:val="-24"/>
              </w:rPr>
              <w:object w:dxaOrig="360" w:dyaOrig="620" w14:anchorId="56AF5775">
                <v:shape id="_x0000_i1360" type="#_x0000_t75" style="width:19.35pt;height:31.7pt" o:ole="">
                  <v:imagedata r:id="rId713" o:title=""/>
                </v:shape>
                <o:OLEObject Type="Embed" ProgID="Equation.DSMT4" ShapeID="_x0000_i1360" DrawAspect="Content" ObjectID="_1674745146" r:id="rId714"/>
              </w:object>
            </w:r>
            <w:r>
              <w:rPr>
                <w:position w:val="-24"/>
              </w:rPr>
              <w:t xml:space="preserve"> </w:t>
            </w:r>
            <w:r>
              <w:t>,</w:t>
            </w:r>
            <w:r>
              <w:rPr>
                <w:position w:val="-24"/>
              </w:rPr>
              <w:t xml:space="preserve"> </w:t>
            </w:r>
            <w:r>
              <w:t>х</w:t>
            </w:r>
            <w:r>
              <w:rPr>
                <w:vertAlign w:val="subscript"/>
              </w:rPr>
              <w:t>2</w:t>
            </w:r>
            <w:r>
              <w:t>=</w:t>
            </w:r>
            <w:r w:rsidRPr="00084777">
              <w:rPr>
                <w:position w:val="-24"/>
              </w:rPr>
              <w:object w:dxaOrig="240" w:dyaOrig="620" w14:anchorId="2DBF6C25">
                <v:shape id="_x0000_i1361" type="#_x0000_t75" style="width:12.9pt;height:31.7pt" o:ole="">
                  <v:imagedata r:id="rId715" o:title=""/>
                </v:shape>
                <o:OLEObject Type="Embed" ProgID="Equation.DSMT4" ShapeID="_x0000_i1361" DrawAspect="Content" ObjectID="_1674745147" r:id="rId716"/>
              </w:object>
            </w:r>
          </w:p>
          <w:p w14:paraId="14C736AF" w14:textId="77777777" w:rsidR="00231160" w:rsidRDefault="00717AC9" w:rsidP="00231160">
            <w:pPr>
              <w:widowControl w:val="0"/>
              <w:spacing w:line="312" w:lineRule="auto"/>
              <w:ind w:left="284"/>
              <w:jc w:val="both"/>
            </w:pPr>
            <w:r>
              <w:sym w:font="Symbol" w:char="F0DE"/>
            </w:r>
            <w:r w:rsidRPr="00C86609">
              <w:t xml:space="preserve"> </w:t>
            </w:r>
            <w:r>
              <w:t xml:space="preserve">Точка </w:t>
            </w:r>
            <w:r w:rsidRPr="00AD5CF0">
              <w:rPr>
                <w:position w:val="-28"/>
              </w:rPr>
              <w:object w:dxaOrig="880" w:dyaOrig="680" w14:anchorId="46814312">
                <v:shape id="_x0000_i1362" type="#_x0000_t75" style="width:45.15pt;height:34.4pt" o:ole="">
                  <v:imagedata r:id="rId717" o:title=""/>
                </v:shape>
                <o:OLEObject Type="Embed" ProgID="Equation.DSMT4" ShapeID="_x0000_i1362" DrawAspect="Content" ObjectID="_1674745148" r:id="rId718"/>
              </w:object>
            </w:r>
            <w:r w:rsidRPr="00603309">
              <w:t xml:space="preserve"> </w:t>
            </w:r>
            <w:r>
              <w:t xml:space="preserve">– крайняя, но </w:t>
            </w:r>
          </w:p>
          <w:p w14:paraId="18978ECA" w14:textId="4FB74F20" w:rsidR="00717AC9" w:rsidRPr="00603309" w:rsidRDefault="00717AC9" w:rsidP="00231160">
            <w:pPr>
              <w:widowControl w:val="0"/>
              <w:spacing w:line="312" w:lineRule="auto"/>
              <w:ind w:left="284"/>
              <w:jc w:val="both"/>
            </w:pPr>
            <w:r>
              <w:t xml:space="preserve">в этом столбце при </w:t>
            </w:r>
            <w:r w:rsidR="00681505" w:rsidRPr="00AD5CF0">
              <w:rPr>
                <w:position w:val="-24"/>
              </w:rPr>
              <w:object w:dxaOrig="1200" w:dyaOrig="620" w14:anchorId="67F6F2E3">
                <v:shape id="_x0000_i1363" type="#_x0000_t75" style="width:61.8pt;height:31.7pt" o:ole="">
                  <v:imagedata r:id="rId719" o:title=""/>
                </v:shape>
                <o:OLEObject Type="Embed" ProgID="Equation.DSMT4" ShapeID="_x0000_i1363" DrawAspect="Content" ObjectID="_1674745149" r:id="rId720"/>
              </w:object>
            </w:r>
            <w:r w:rsidRPr="00603309">
              <w:t xml:space="preserve"> </w:t>
            </w:r>
            <w:r>
              <w:t>все</w:t>
            </w:r>
            <w:r w:rsidRPr="00AC2FD6">
              <w:t xml:space="preserve"> </w:t>
            </w:r>
            <w:r w:rsidRPr="00AC2FD6">
              <w:rPr>
                <w:i/>
                <w:lang w:val="en-US"/>
              </w:rPr>
              <w:t>a</w:t>
            </w:r>
            <w:r w:rsidRPr="00AC2FD6">
              <w:rPr>
                <w:i/>
                <w:sz w:val="22"/>
                <w:vertAlign w:val="subscript"/>
                <w:lang w:val="en-US"/>
              </w:rPr>
              <w:t>ij</w:t>
            </w:r>
            <w:r w:rsidR="00681505">
              <w:t> </w:t>
            </w:r>
            <w:r w:rsidRPr="00AC2FD6">
              <w:t>&gt;</w:t>
            </w:r>
            <w:r w:rsidR="00681505">
              <w:t> 0</w:t>
            </w:r>
            <w:r w:rsidRPr="00603309">
              <w:t xml:space="preserve"> </w:t>
            </w:r>
            <w:r>
              <w:sym w:font="Symbol" w:char="F0DE"/>
            </w:r>
            <w:r>
              <w:t xml:space="preserve"> оптимальной точки нет,</w:t>
            </w:r>
            <w:r w:rsidRPr="00AC2FD6">
              <w:t xml:space="preserve"> </w:t>
            </w:r>
            <w:r>
              <w:rPr>
                <w:lang w:val="en-US"/>
              </w:rPr>
              <w:t>inf</w:t>
            </w:r>
            <w:r w:rsidRPr="00AC2FD6">
              <w:rPr>
                <w:i/>
                <w:lang w:val="en-US"/>
              </w:rPr>
              <w:sym w:font="Symbol" w:char="F06A"/>
            </w:r>
            <w:r w:rsidR="00A82BFE">
              <w:t> </w:t>
            </w:r>
            <w:r w:rsidRPr="00AC2FD6">
              <w:t>=</w:t>
            </w:r>
            <w:r w:rsidR="00A82BFE">
              <w:t> </w:t>
            </w:r>
            <w:r w:rsidRPr="00AC2FD6">
              <w:t>–</w:t>
            </w:r>
            <w:r>
              <w:sym w:font="Symbol" w:char="F0A5"/>
            </w:r>
            <w:r w:rsidR="002B6AA1">
              <w:t xml:space="preserve"> (целевая функция не ограничена на допустимом множестве)</w:t>
            </w:r>
          </w:p>
          <w:p w14:paraId="094D8F03" w14:textId="77777777" w:rsidR="00717AC9" w:rsidRPr="00442ACD" w:rsidRDefault="00717AC9" w:rsidP="00231160">
            <w:pPr>
              <w:widowControl w:val="0"/>
              <w:spacing w:line="312" w:lineRule="auto"/>
            </w:pPr>
          </w:p>
        </w:tc>
      </w:tr>
      <w:tr w:rsidR="00717AC9" w14:paraId="5322FAAB" w14:textId="77777777" w:rsidTr="00AE79F1"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14:paraId="24E2F76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32398661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07D0D725">
                <v:shape id="_x0000_i1364" type="#_x0000_t75" style="width:10.2pt;height:31.7pt" o:ole="">
                  <v:imagedata r:id="rId721" o:title=""/>
                </v:shape>
                <o:OLEObject Type="Embed" ProgID="Equation.DSMT4" ShapeID="_x0000_i1364" DrawAspect="Content" ObjectID="_1674745150" r:id="rId722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14:paraId="63E502EA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71DA5066">
                <v:shape id="_x0000_i1365" type="#_x0000_t75" style="width:10.2pt;height:31.7pt" o:ole="">
                  <v:imagedata r:id="rId723" o:title=""/>
                </v:shape>
                <o:OLEObject Type="Embed" ProgID="Equation.DSMT4" ShapeID="_x0000_i1365" DrawAspect="Content" ObjectID="_1674745151" r:id="rId724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63ADB661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40" w:dyaOrig="620" w14:anchorId="5F4B4E77">
                <v:shape id="_x0000_i1366" type="#_x0000_t75" style="width:11.8pt;height:31.7pt" o:ole="">
                  <v:imagedata r:id="rId725" o:title=""/>
                </v:shape>
                <o:OLEObject Type="Embed" ProgID="Equation.DSMT4" ShapeID="_x0000_i1366" DrawAspect="Content" ObjectID="_1674745152" r:id="rId726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1A3A8C3F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  <w:tr w:rsidR="00717AC9" w14:paraId="7FFDE5CA" w14:textId="77777777" w:rsidTr="00AE79F1">
        <w:trPr>
          <w:trHeight w:val="771"/>
        </w:trPr>
        <w:tc>
          <w:tcPr>
            <w:tcW w:w="481" w:type="dxa"/>
            <w:tcBorders>
              <w:top w:val="nil"/>
              <w:left w:val="nil"/>
              <w:bottom w:val="nil"/>
            </w:tcBorders>
            <w:vAlign w:val="center"/>
          </w:tcPr>
          <w:p w14:paraId="7FF74B48" w14:textId="4EC185DE" w:rsidR="00717AC9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y</w:t>
            </w:r>
            <w:r>
              <w:rPr>
                <w:sz w:val="22"/>
                <w:vertAlign w:val="subscript"/>
                <w:lang w:val="en-US"/>
              </w:rPr>
              <w:t>2</w: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14:paraId="4D100F3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400" w:dyaOrig="620" w14:anchorId="670E1D58">
                <v:shape id="_x0000_i1367" type="#_x0000_t75" style="width:19.35pt;height:31.7pt" o:ole="">
                  <v:imagedata r:id="rId727" o:title=""/>
                </v:shape>
                <o:OLEObject Type="Embed" ProgID="Equation.DSMT4" ShapeID="_x0000_i1367" DrawAspect="Content" ObjectID="_1674745153" r:id="rId728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nil"/>
            </w:tcBorders>
            <w:vAlign w:val="center"/>
          </w:tcPr>
          <w:p w14:paraId="7C24161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2388AB50">
                <v:shape id="_x0000_i1368" type="#_x0000_t75" style="width:10.2pt;height:31.7pt" o:ole="">
                  <v:imagedata r:id="rId729" o:title=""/>
                </v:shape>
                <o:OLEObject Type="Embed" ProgID="Equation.DSMT4" ShapeID="_x0000_i1368" DrawAspect="Content" ObjectID="_1674745154" r:id="rId730"/>
              </w:object>
            </w:r>
          </w:p>
        </w:tc>
        <w:tc>
          <w:tcPr>
            <w:tcW w:w="609" w:type="dxa"/>
            <w:tcBorders>
              <w:top w:val="nil"/>
              <w:bottom w:val="nil"/>
              <w:right w:val="nil"/>
            </w:tcBorders>
            <w:vAlign w:val="center"/>
          </w:tcPr>
          <w:p w14:paraId="0F6FF57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380" w:dyaOrig="620" w14:anchorId="4D20D695">
                <v:shape id="_x0000_i1369" type="#_x0000_t75" style="width:19.35pt;height:31.7pt" o:ole="">
                  <v:imagedata r:id="rId731" o:title=""/>
                </v:shape>
                <o:OLEObject Type="Embed" ProgID="Equation.DSMT4" ShapeID="_x0000_i1369" DrawAspect="Content" ObjectID="_1674745155" r:id="rId732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5528241A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  <w:tr w:rsidR="00717AC9" w14:paraId="1FDB380C" w14:textId="77777777" w:rsidTr="00AE79F1">
        <w:trPr>
          <w:trHeight w:val="758"/>
        </w:trPr>
        <w:tc>
          <w:tcPr>
            <w:tcW w:w="481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A65693F" w14:textId="77777777" w:rsidR="00717AC9" w:rsidRPr="00E55302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i/>
                <w:lang w:val="en-US"/>
              </w:rPr>
              <w:t>x</w:t>
            </w:r>
            <w:r>
              <w:rPr>
                <w:sz w:val="22"/>
                <w:vertAlign w:val="subscript"/>
                <w:lang w:val="en-US"/>
              </w:rPr>
              <w:t>1</w: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F838143" w14:textId="77777777" w:rsidR="00717AC9" w:rsidRPr="00E55302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380" w:dyaOrig="620" w14:anchorId="7FD4E6A5">
                <v:shape id="_x0000_i1370" type="#_x0000_t75" style="width:19.35pt;height:31.7pt" o:ole="">
                  <v:imagedata r:id="rId733" o:title=""/>
                </v:shape>
                <o:OLEObject Type="Embed" ProgID="Equation.DSMT4" ShapeID="_x0000_i1370" DrawAspect="Content" ObjectID="_1674745156" r:id="rId734"/>
              </w:object>
            </w:r>
          </w:p>
        </w:tc>
        <w:tc>
          <w:tcPr>
            <w:tcW w:w="609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6302A5FA" w14:textId="198FF0FB" w:rsidR="00717AC9" w:rsidRPr="00E55302" w:rsidRDefault="00231160" w:rsidP="00781F8B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 wp14:anchorId="421C7A97" wp14:editId="2FEBF0CC">
                      <wp:simplePos x="0" y="0"/>
                      <wp:positionH relativeFrom="column">
                        <wp:posOffset>254635</wp:posOffset>
                      </wp:positionH>
                      <wp:positionV relativeFrom="paragraph">
                        <wp:posOffset>-17780</wp:posOffset>
                      </wp:positionV>
                      <wp:extent cx="692150" cy="571500"/>
                      <wp:effectExtent l="38100" t="0" r="31750" b="57150"/>
                      <wp:wrapNone/>
                      <wp:docPr id="936" name="Прямая со стрелкой 9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92150" cy="5715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5C22C36F" id="Прямая со стрелкой 936" o:spid="_x0000_s1026" type="#_x0000_t32" style="position:absolute;margin-left:20.05pt;margin-top:-1.4pt;width:54.5pt;height:45pt;flip:x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" strokecolor="black [3213]" strokeweight=".5pt">
                      <v:stroke endarrow="classic" joinstyle="miter"/>
                    </v:shape>
                  </w:pict>
                </mc:Fallback>
              </mc:AlternateContent>
            </w:r>
            <w:r w:rsidR="00717AC9" w:rsidRPr="00084777">
              <w:rPr>
                <w:position w:val="-24"/>
              </w:rPr>
              <w:object w:dxaOrig="240" w:dyaOrig="620" w14:anchorId="25A143F3">
                <v:shape id="_x0000_i1371" type="#_x0000_t75" style="width:11.8pt;height:31.7pt" o:ole="">
                  <v:imagedata r:id="rId735" o:title=""/>
                </v:shape>
                <o:OLEObject Type="Embed" ProgID="Equation.DSMT4" ShapeID="_x0000_i1371" DrawAspect="Content" ObjectID="_1674745157" r:id="rId736"/>
              </w:object>
            </w:r>
          </w:p>
        </w:tc>
        <w:tc>
          <w:tcPr>
            <w:tcW w:w="609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7A66253" w14:textId="77777777" w:rsidR="00717AC9" w:rsidRPr="00E55302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360" w:dyaOrig="620" w14:anchorId="36B88C6E">
                <v:shape id="_x0000_i1372" type="#_x0000_t75" style="width:19.35pt;height:31.7pt" o:ole="">
                  <v:imagedata r:id="rId713" o:title=""/>
                </v:shape>
                <o:OLEObject Type="Embed" ProgID="Equation.DSMT4" ShapeID="_x0000_i1372" DrawAspect="Content" ObjectID="_1674745158" r:id="rId737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51709AE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  <w:tr w:rsidR="00717AC9" w14:paraId="342287DF" w14:textId="77777777" w:rsidTr="00AE79F1">
        <w:trPr>
          <w:trHeight w:val="771"/>
        </w:trPr>
        <w:tc>
          <w:tcPr>
            <w:tcW w:w="481" w:type="dxa"/>
            <w:tcBorders>
              <w:left w:val="nil"/>
              <w:bottom w:val="nil"/>
            </w:tcBorders>
            <w:vAlign w:val="center"/>
          </w:tcPr>
          <w:p w14:paraId="3801E40D" w14:textId="77777777" w:rsidR="00717AC9" w:rsidRPr="00AC2FD6" w:rsidRDefault="00717AC9" w:rsidP="00781F8B">
            <w:pPr>
              <w:widowControl w:val="0"/>
              <w:spacing w:line="360" w:lineRule="auto"/>
              <w:jc w:val="center"/>
              <w:rPr>
                <w:i/>
              </w:rPr>
            </w:pPr>
            <w:r w:rsidRPr="00AC2FD6">
              <w:rPr>
                <w:i/>
              </w:rPr>
              <w:sym w:font="Symbol" w:char="F06A"/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3B968956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220" w:dyaOrig="620" w14:anchorId="60F038EB">
                <v:shape id="_x0000_i1373" type="#_x0000_t75" style="width:10.2pt;height:31.7pt" o:ole="">
                  <v:imagedata r:id="rId738" o:title=""/>
                </v:shape>
                <o:OLEObject Type="Embed" ProgID="Equation.DSMT4" ShapeID="_x0000_i1373" DrawAspect="Content" ObjectID="_1674745159" r:id="rId739"/>
              </w:object>
            </w:r>
          </w:p>
        </w:tc>
        <w:tc>
          <w:tcPr>
            <w:tcW w:w="609" w:type="dxa"/>
            <w:tcBorders>
              <w:left w:val="nil"/>
              <w:bottom w:val="nil"/>
            </w:tcBorders>
            <w:vAlign w:val="center"/>
          </w:tcPr>
          <w:p w14:paraId="191F6E1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 wp14:anchorId="30E0438A" wp14:editId="09819941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9050</wp:posOffset>
                      </wp:positionV>
                      <wp:extent cx="287655" cy="395605"/>
                      <wp:effectExtent l="0" t="0" r="17145" b="23495"/>
                      <wp:wrapNone/>
                      <wp:docPr id="1175" name="Овал 1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7655" cy="395605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oval w14:anchorId="662D3872" id="Овал 1175" o:spid="_x0000_s1026" style="position:absolute;margin-left:.3pt;margin-top:1.5pt;width:22.65pt;height:31.1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" filled="f" strokecolor="black [3213]" strokeweight=".5pt">
                      <v:stroke joinstyle="miter"/>
                    </v:oval>
                  </w:pict>
                </mc:Fallback>
              </mc:AlternateContent>
            </w:r>
            <w:r w:rsidRPr="00084777">
              <w:rPr>
                <w:position w:val="-24"/>
              </w:rPr>
              <w:object w:dxaOrig="400" w:dyaOrig="620" w14:anchorId="430F1FDE">
                <v:shape id="_x0000_i1374" type="#_x0000_t75" style="width:19.35pt;height:31.7pt" o:ole="">
                  <v:imagedata r:id="rId740" o:title=""/>
                </v:shape>
                <o:OLEObject Type="Embed" ProgID="Equation.DSMT4" ShapeID="_x0000_i1374" DrawAspect="Content" ObjectID="_1674745160" r:id="rId741"/>
              </w:object>
            </w:r>
          </w:p>
        </w:tc>
        <w:tc>
          <w:tcPr>
            <w:tcW w:w="609" w:type="dxa"/>
            <w:tcBorders>
              <w:bottom w:val="nil"/>
              <w:right w:val="nil"/>
            </w:tcBorders>
            <w:vAlign w:val="center"/>
          </w:tcPr>
          <w:p w14:paraId="65CEB3D4" w14:textId="77777777" w:rsidR="00717AC9" w:rsidRDefault="00717AC9" w:rsidP="00781F8B">
            <w:pPr>
              <w:widowControl w:val="0"/>
              <w:spacing w:line="360" w:lineRule="auto"/>
              <w:jc w:val="center"/>
            </w:pPr>
            <w:r w:rsidRPr="00084777">
              <w:rPr>
                <w:position w:val="-24"/>
              </w:rPr>
              <w:object w:dxaOrig="400" w:dyaOrig="620" w14:anchorId="36465E1E">
                <v:shape id="_x0000_i1375" type="#_x0000_t75" style="width:19.35pt;height:31.7pt" o:ole="">
                  <v:imagedata r:id="rId742" o:title=""/>
                </v:shape>
                <o:OLEObject Type="Embed" ProgID="Equation.DSMT4" ShapeID="_x0000_i1375" DrawAspect="Content" ObjectID="_1674745161" r:id="rId743"/>
              </w:object>
            </w:r>
          </w:p>
        </w:tc>
        <w:tc>
          <w:tcPr>
            <w:tcW w:w="8006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45D5BF8E" w14:textId="77777777" w:rsidR="00717AC9" w:rsidRPr="00E55302" w:rsidRDefault="00717AC9" w:rsidP="00781F8B">
            <w:pPr>
              <w:widowControl w:val="0"/>
              <w:spacing w:line="360" w:lineRule="auto"/>
            </w:pPr>
          </w:p>
        </w:tc>
      </w:tr>
    </w:tbl>
    <w:p w14:paraId="5A9BCDCB" w14:textId="77777777" w:rsidR="00B8132D" w:rsidRDefault="00B8132D" w:rsidP="008E7B9C">
      <w:pPr>
        <w:widowControl w:val="0"/>
        <w:spacing w:before="120" w:after="120" w:line="312" w:lineRule="auto"/>
        <w:jc w:val="center"/>
      </w:pPr>
    </w:p>
    <w:sectPr w:rsidR="00B8132D" w:rsidSect="00D62087">
      <w:footerReference w:type="default" r:id="rId744"/>
      <w:type w:val="continuous"/>
      <w:pgSz w:w="11906" w:h="16838"/>
      <w:pgMar w:top="709" w:right="1133" w:bottom="568" w:left="851" w:header="720" w:footer="68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DC20F7" w14:textId="77777777" w:rsidR="004B6F5C" w:rsidRDefault="004B6F5C">
      <w:r>
        <w:separator/>
      </w:r>
    </w:p>
  </w:endnote>
  <w:endnote w:type="continuationSeparator" w:id="0">
    <w:p w14:paraId="23194307" w14:textId="77777777" w:rsidR="004B6F5C" w:rsidRDefault="004B6F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4825439"/>
      <w:docPartObj>
        <w:docPartGallery w:val="Page Numbers (Bottom of Page)"/>
        <w:docPartUnique/>
      </w:docPartObj>
    </w:sdtPr>
    <w:sdtEndPr/>
    <w:sdtContent>
      <w:p w14:paraId="23BAD8FA" w14:textId="269F79F7" w:rsidR="00AC3470" w:rsidRPr="00705A76" w:rsidRDefault="00AC3470">
        <w:pPr>
          <w:pStyle w:val="aa"/>
          <w:jc w:val="center"/>
        </w:pPr>
        <w:r w:rsidRPr="00705A76">
          <w:fldChar w:fldCharType="begin"/>
        </w:r>
        <w:r w:rsidRPr="00705A76">
          <w:instrText>PAGE   \* MERGEFORMAT</w:instrText>
        </w:r>
        <w:r w:rsidRPr="00705A76">
          <w:fldChar w:fldCharType="separate"/>
        </w:r>
        <w:r w:rsidR="006211C8">
          <w:rPr>
            <w:noProof/>
          </w:rPr>
          <w:t>1</w:t>
        </w:r>
        <w:r w:rsidRPr="00705A76">
          <w:fldChar w:fldCharType="end"/>
        </w:r>
      </w:p>
    </w:sdtContent>
  </w:sdt>
  <w:p w14:paraId="47A0D911" w14:textId="77777777" w:rsidR="00AC3470" w:rsidRDefault="00AC3470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967DA4" w14:textId="77777777" w:rsidR="004B6F5C" w:rsidRDefault="004B6F5C">
      <w:r>
        <w:separator/>
      </w:r>
    </w:p>
  </w:footnote>
  <w:footnote w:type="continuationSeparator" w:id="0">
    <w:p w14:paraId="4F7EDD0D" w14:textId="77777777" w:rsidR="004B6F5C" w:rsidRDefault="004B6F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4A9B"/>
    <w:multiLevelType w:val="hybridMultilevel"/>
    <w:tmpl w:val="B3CAE304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B5023"/>
    <w:multiLevelType w:val="hybridMultilevel"/>
    <w:tmpl w:val="0AA6F65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70EE9"/>
    <w:multiLevelType w:val="hybridMultilevel"/>
    <w:tmpl w:val="582C07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DFF67A8"/>
    <w:multiLevelType w:val="hybridMultilevel"/>
    <w:tmpl w:val="A850A6A8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BA7767"/>
    <w:multiLevelType w:val="hybridMultilevel"/>
    <w:tmpl w:val="F21A8512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F72E7"/>
    <w:multiLevelType w:val="hybridMultilevel"/>
    <w:tmpl w:val="A1F24F70"/>
    <w:lvl w:ilvl="0" w:tplc="FE0A7522">
      <w:start w:val="1"/>
      <w:numFmt w:val="decimal"/>
      <w:lvlText w:val="%1."/>
      <w:lvlJc w:val="left"/>
      <w:pPr>
        <w:ind w:left="128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2FB612C9"/>
    <w:multiLevelType w:val="hybridMultilevel"/>
    <w:tmpl w:val="98322A7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695F8D"/>
    <w:multiLevelType w:val="hybridMultilevel"/>
    <w:tmpl w:val="02BC50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CE3DB0"/>
    <w:multiLevelType w:val="hybridMultilevel"/>
    <w:tmpl w:val="A05C671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D113CE"/>
    <w:multiLevelType w:val="hybridMultilevel"/>
    <w:tmpl w:val="AC3E7C18"/>
    <w:lvl w:ilvl="0" w:tplc="2C702FA4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4EE269C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7A4D40"/>
    <w:multiLevelType w:val="hybridMultilevel"/>
    <w:tmpl w:val="950443A6"/>
    <w:lvl w:ilvl="0" w:tplc="F7ECA64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51892D86"/>
    <w:multiLevelType w:val="hybridMultilevel"/>
    <w:tmpl w:val="E286DB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0B6CD0"/>
    <w:multiLevelType w:val="hybridMultilevel"/>
    <w:tmpl w:val="3BFEDC8E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6B4594"/>
    <w:multiLevelType w:val="hybridMultilevel"/>
    <w:tmpl w:val="8A323410"/>
    <w:lvl w:ilvl="0" w:tplc="E2A6965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D392818"/>
    <w:multiLevelType w:val="hybridMultilevel"/>
    <w:tmpl w:val="A89E3642"/>
    <w:lvl w:ilvl="0" w:tplc="F7ECA64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D4860F0"/>
    <w:multiLevelType w:val="hybridMultilevel"/>
    <w:tmpl w:val="4EBA8D4E"/>
    <w:lvl w:ilvl="0" w:tplc="0C521B28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5E31200"/>
    <w:multiLevelType w:val="hybridMultilevel"/>
    <w:tmpl w:val="26923C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7F546A"/>
    <w:multiLevelType w:val="hybridMultilevel"/>
    <w:tmpl w:val="96222BD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D21425"/>
    <w:multiLevelType w:val="hybridMultilevel"/>
    <w:tmpl w:val="33F241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A928D5"/>
    <w:multiLevelType w:val="hybridMultilevel"/>
    <w:tmpl w:val="6B1201A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76927DDE"/>
    <w:multiLevelType w:val="hybridMultilevel"/>
    <w:tmpl w:val="1B143D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2"/>
  </w:num>
  <w:num w:numId="4">
    <w:abstractNumId w:val="13"/>
  </w:num>
  <w:num w:numId="5">
    <w:abstractNumId w:val="10"/>
  </w:num>
  <w:num w:numId="6">
    <w:abstractNumId w:val="18"/>
  </w:num>
  <w:num w:numId="7">
    <w:abstractNumId w:val="20"/>
  </w:num>
  <w:num w:numId="8">
    <w:abstractNumId w:val="8"/>
  </w:num>
  <w:num w:numId="9">
    <w:abstractNumId w:val="2"/>
  </w:num>
  <w:num w:numId="10">
    <w:abstractNumId w:val="0"/>
  </w:num>
  <w:num w:numId="11">
    <w:abstractNumId w:val="1"/>
  </w:num>
  <w:num w:numId="12">
    <w:abstractNumId w:val="3"/>
  </w:num>
  <w:num w:numId="13">
    <w:abstractNumId w:val="19"/>
  </w:num>
  <w:num w:numId="14">
    <w:abstractNumId w:val="11"/>
  </w:num>
  <w:num w:numId="15">
    <w:abstractNumId w:val="15"/>
  </w:num>
  <w:num w:numId="16">
    <w:abstractNumId w:val="21"/>
  </w:num>
  <w:num w:numId="17">
    <w:abstractNumId w:val="17"/>
  </w:num>
  <w:num w:numId="18">
    <w:abstractNumId w:val="7"/>
  </w:num>
  <w:num w:numId="19">
    <w:abstractNumId w:val="9"/>
  </w:num>
  <w:num w:numId="20">
    <w:abstractNumId w:val="14"/>
  </w:num>
  <w:num w:numId="21">
    <w:abstractNumId w:val="16"/>
  </w:num>
  <w:num w:numId="22">
    <w:abstractNumId w:val="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AC9"/>
    <w:rsid w:val="00001A9F"/>
    <w:rsid w:val="00002B58"/>
    <w:rsid w:val="00014577"/>
    <w:rsid w:val="0002709F"/>
    <w:rsid w:val="00035EB3"/>
    <w:rsid w:val="00041CC9"/>
    <w:rsid w:val="0005281E"/>
    <w:rsid w:val="00052B7E"/>
    <w:rsid w:val="00067664"/>
    <w:rsid w:val="00070DB6"/>
    <w:rsid w:val="00073439"/>
    <w:rsid w:val="00084B17"/>
    <w:rsid w:val="0008511F"/>
    <w:rsid w:val="00091EB2"/>
    <w:rsid w:val="000974CF"/>
    <w:rsid w:val="00097EF5"/>
    <w:rsid w:val="000A0C7F"/>
    <w:rsid w:val="000B4739"/>
    <w:rsid w:val="000B4AA8"/>
    <w:rsid w:val="000B59ED"/>
    <w:rsid w:val="000C7A42"/>
    <w:rsid w:val="000D02DE"/>
    <w:rsid w:val="000E03E1"/>
    <w:rsid w:val="000E0F2F"/>
    <w:rsid w:val="000E3F33"/>
    <w:rsid w:val="001041B8"/>
    <w:rsid w:val="001214C8"/>
    <w:rsid w:val="00122D85"/>
    <w:rsid w:val="0012545B"/>
    <w:rsid w:val="00131A75"/>
    <w:rsid w:val="001357AF"/>
    <w:rsid w:val="001441DA"/>
    <w:rsid w:val="00146B92"/>
    <w:rsid w:val="00156CA4"/>
    <w:rsid w:val="001608DB"/>
    <w:rsid w:val="00160A4C"/>
    <w:rsid w:val="001659F8"/>
    <w:rsid w:val="00170B04"/>
    <w:rsid w:val="00175D65"/>
    <w:rsid w:val="00180D34"/>
    <w:rsid w:val="00187DE7"/>
    <w:rsid w:val="00190FB1"/>
    <w:rsid w:val="0019538C"/>
    <w:rsid w:val="001A0FEF"/>
    <w:rsid w:val="001A7807"/>
    <w:rsid w:val="001B140D"/>
    <w:rsid w:val="001B1B5A"/>
    <w:rsid w:val="001B3B62"/>
    <w:rsid w:val="001B6EDF"/>
    <w:rsid w:val="001C023B"/>
    <w:rsid w:val="001D03E6"/>
    <w:rsid w:val="001E1E50"/>
    <w:rsid w:val="001E4A1F"/>
    <w:rsid w:val="001E6AE2"/>
    <w:rsid w:val="001E703A"/>
    <w:rsid w:val="001E7F1C"/>
    <w:rsid w:val="001F3358"/>
    <w:rsid w:val="001F5471"/>
    <w:rsid w:val="00201B66"/>
    <w:rsid w:val="0020462B"/>
    <w:rsid w:val="00204AEC"/>
    <w:rsid w:val="002104D1"/>
    <w:rsid w:val="00213DE3"/>
    <w:rsid w:val="002219EF"/>
    <w:rsid w:val="0022593A"/>
    <w:rsid w:val="00231160"/>
    <w:rsid w:val="00236B9D"/>
    <w:rsid w:val="002401B5"/>
    <w:rsid w:val="002471B2"/>
    <w:rsid w:val="002523D0"/>
    <w:rsid w:val="00254315"/>
    <w:rsid w:val="00254F11"/>
    <w:rsid w:val="00274F6F"/>
    <w:rsid w:val="00281E28"/>
    <w:rsid w:val="002836F0"/>
    <w:rsid w:val="00287334"/>
    <w:rsid w:val="002A363A"/>
    <w:rsid w:val="002B6AA1"/>
    <w:rsid w:val="002C06EA"/>
    <w:rsid w:val="002C65C2"/>
    <w:rsid w:val="002C7319"/>
    <w:rsid w:val="002D1C83"/>
    <w:rsid w:val="002D391E"/>
    <w:rsid w:val="002F1EAD"/>
    <w:rsid w:val="00300C60"/>
    <w:rsid w:val="00305621"/>
    <w:rsid w:val="00307141"/>
    <w:rsid w:val="00310D2A"/>
    <w:rsid w:val="00311796"/>
    <w:rsid w:val="0031659B"/>
    <w:rsid w:val="00323AC8"/>
    <w:rsid w:val="00333904"/>
    <w:rsid w:val="00342DA1"/>
    <w:rsid w:val="00346B42"/>
    <w:rsid w:val="00356372"/>
    <w:rsid w:val="00367BAD"/>
    <w:rsid w:val="00373102"/>
    <w:rsid w:val="0038335D"/>
    <w:rsid w:val="00384633"/>
    <w:rsid w:val="0038586B"/>
    <w:rsid w:val="003955B9"/>
    <w:rsid w:val="003A1D23"/>
    <w:rsid w:val="003A3E06"/>
    <w:rsid w:val="003B0F44"/>
    <w:rsid w:val="003B2E73"/>
    <w:rsid w:val="003C2E09"/>
    <w:rsid w:val="003D19BC"/>
    <w:rsid w:val="003D5A02"/>
    <w:rsid w:val="003E201D"/>
    <w:rsid w:val="003E5B56"/>
    <w:rsid w:val="00401D4F"/>
    <w:rsid w:val="004047FA"/>
    <w:rsid w:val="004066E1"/>
    <w:rsid w:val="00427506"/>
    <w:rsid w:val="00431A41"/>
    <w:rsid w:val="00433EA8"/>
    <w:rsid w:val="00436B0A"/>
    <w:rsid w:val="00445A13"/>
    <w:rsid w:val="0045554B"/>
    <w:rsid w:val="00471355"/>
    <w:rsid w:val="0047210E"/>
    <w:rsid w:val="00473A21"/>
    <w:rsid w:val="004871F8"/>
    <w:rsid w:val="00487802"/>
    <w:rsid w:val="00487EBD"/>
    <w:rsid w:val="0049179C"/>
    <w:rsid w:val="004977E7"/>
    <w:rsid w:val="004A1E33"/>
    <w:rsid w:val="004A33F0"/>
    <w:rsid w:val="004A77E9"/>
    <w:rsid w:val="004B6F5C"/>
    <w:rsid w:val="004C3F6A"/>
    <w:rsid w:val="004D5C59"/>
    <w:rsid w:val="004F604C"/>
    <w:rsid w:val="004F6705"/>
    <w:rsid w:val="004F6D44"/>
    <w:rsid w:val="00500D61"/>
    <w:rsid w:val="0050252E"/>
    <w:rsid w:val="005035B9"/>
    <w:rsid w:val="00507AB8"/>
    <w:rsid w:val="00514A7A"/>
    <w:rsid w:val="00525E0B"/>
    <w:rsid w:val="005372E5"/>
    <w:rsid w:val="00537D6E"/>
    <w:rsid w:val="00542648"/>
    <w:rsid w:val="005460FA"/>
    <w:rsid w:val="00551078"/>
    <w:rsid w:val="00551D83"/>
    <w:rsid w:val="00554373"/>
    <w:rsid w:val="00554D1A"/>
    <w:rsid w:val="005637FC"/>
    <w:rsid w:val="005644A0"/>
    <w:rsid w:val="00566DB0"/>
    <w:rsid w:val="0058043D"/>
    <w:rsid w:val="005825A4"/>
    <w:rsid w:val="00591E97"/>
    <w:rsid w:val="005A1803"/>
    <w:rsid w:val="005A409D"/>
    <w:rsid w:val="005A6D79"/>
    <w:rsid w:val="005B4A1B"/>
    <w:rsid w:val="005B6592"/>
    <w:rsid w:val="005C78E8"/>
    <w:rsid w:val="005E0DF9"/>
    <w:rsid w:val="005E4E7B"/>
    <w:rsid w:val="005F3BF7"/>
    <w:rsid w:val="006008EF"/>
    <w:rsid w:val="00602E90"/>
    <w:rsid w:val="006120F6"/>
    <w:rsid w:val="00613E53"/>
    <w:rsid w:val="00615908"/>
    <w:rsid w:val="006211C8"/>
    <w:rsid w:val="00625961"/>
    <w:rsid w:val="0062688B"/>
    <w:rsid w:val="00630BA9"/>
    <w:rsid w:val="00632914"/>
    <w:rsid w:val="0065530C"/>
    <w:rsid w:val="006566A1"/>
    <w:rsid w:val="00663C73"/>
    <w:rsid w:val="00681505"/>
    <w:rsid w:val="00684760"/>
    <w:rsid w:val="00691B2A"/>
    <w:rsid w:val="00694AD0"/>
    <w:rsid w:val="006B2308"/>
    <w:rsid w:val="006B59A4"/>
    <w:rsid w:val="006B7191"/>
    <w:rsid w:val="006C290D"/>
    <w:rsid w:val="006C5390"/>
    <w:rsid w:val="006D4A46"/>
    <w:rsid w:val="006E03FD"/>
    <w:rsid w:val="006E0912"/>
    <w:rsid w:val="006E5966"/>
    <w:rsid w:val="0070084B"/>
    <w:rsid w:val="007040BA"/>
    <w:rsid w:val="0070583A"/>
    <w:rsid w:val="00705A76"/>
    <w:rsid w:val="007123F7"/>
    <w:rsid w:val="00716898"/>
    <w:rsid w:val="00717AC9"/>
    <w:rsid w:val="0074109F"/>
    <w:rsid w:val="00745415"/>
    <w:rsid w:val="00756864"/>
    <w:rsid w:val="00756A9F"/>
    <w:rsid w:val="00757D38"/>
    <w:rsid w:val="00762563"/>
    <w:rsid w:val="00765834"/>
    <w:rsid w:val="00766AA3"/>
    <w:rsid w:val="00767568"/>
    <w:rsid w:val="007735BE"/>
    <w:rsid w:val="00781525"/>
    <w:rsid w:val="00781F8B"/>
    <w:rsid w:val="007924C6"/>
    <w:rsid w:val="00792B97"/>
    <w:rsid w:val="007A48AF"/>
    <w:rsid w:val="007B3133"/>
    <w:rsid w:val="007B7653"/>
    <w:rsid w:val="007C35D0"/>
    <w:rsid w:val="007D73BE"/>
    <w:rsid w:val="007E0E16"/>
    <w:rsid w:val="007E1DB2"/>
    <w:rsid w:val="007F416A"/>
    <w:rsid w:val="007F53A2"/>
    <w:rsid w:val="007F6007"/>
    <w:rsid w:val="00800F68"/>
    <w:rsid w:val="00801AC7"/>
    <w:rsid w:val="0081302B"/>
    <w:rsid w:val="0081311B"/>
    <w:rsid w:val="00836162"/>
    <w:rsid w:val="008403D3"/>
    <w:rsid w:val="00854957"/>
    <w:rsid w:val="00856FF4"/>
    <w:rsid w:val="008618EE"/>
    <w:rsid w:val="00862EA7"/>
    <w:rsid w:val="00865F28"/>
    <w:rsid w:val="00866761"/>
    <w:rsid w:val="00882682"/>
    <w:rsid w:val="00894507"/>
    <w:rsid w:val="00896502"/>
    <w:rsid w:val="008A224B"/>
    <w:rsid w:val="008B7638"/>
    <w:rsid w:val="008C4954"/>
    <w:rsid w:val="008C4BBA"/>
    <w:rsid w:val="008D0EC9"/>
    <w:rsid w:val="008D3A4F"/>
    <w:rsid w:val="008D4137"/>
    <w:rsid w:val="008E25C6"/>
    <w:rsid w:val="008E5BC5"/>
    <w:rsid w:val="008E7B9C"/>
    <w:rsid w:val="00900082"/>
    <w:rsid w:val="00920CD1"/>
    <w:rsid w:val="0092159B"/>
    <w:rsid w:val="009237DC"/>
    <w:rsid w:val="009301EC"/>
    <w:rsid w:val="00941342"/>
    <w:rsid w:val="0094308E"/>
    <w:rsid w:val="00960B51"/>
    <w:rsid w:val="00973D22"/>
    <w:rsid w:val="00981DC6"/>
    <w:rsid w:val="00984758"/>
    <w:rsid w:val="0099269F"/>
    <w:rsid w:val="00994059"/>
    <w:rsid w:val="009C4438"/>
    <w:rsid w:val="009D2A13"/>
    <w:rsid w:val="009D42EB"/>
    <w:rsid w:val="009E229E"/>
    <w:rsid w:val="009F2BCD"/>
    <w:rsid w:val="009F34C3"/>
    <w:rsid w:val="009F5F01"/>
    <w:rsid w:val="00A021D6"/>
    <w:rsid w:val="00A1062D"/>
    <w:rsid w:val="00A11B89"/>
    <w:rsid w:val="00A2458B"/>
    <w:rsid w:val="00A24968"/>
    <w:rsid w:val="00A2552F"/>
    <w:rsid w:val="00A27B60"/>
    <w:rsid w:val="00A27CC9"/>
    <w:rsid w:val="00A30D46"/>
    <w:rsid w:val="00A47ED4"/>
    <w:rsid w:val="00A55AE8"/>
    <w:rsid w:val="00A65315"/>
    <w:rsid w:val="00A6580E"/>
    <w:rsid w:val="00A719E2"/>
    <w:rsid w:val="00A76DF1"/>
    <w:rsid w:val="00A82BFE"/>
    <w:rsid w:val="00A93F5D"/>
    <w:rsid w:val="00AB1F6B"/>
    <w:rsid w:val="00AB28C2"/>
    <w:rsid w:val="00AB4FD9"/>
    <w:rsid w:val="00AC23C8"/>
    <w:rsid w:val="00AC3470"/>
    <w:rsid w:val="00AC50BE"/>
    <w:rsid w:val="00AD709D"/>
    <w:rsid w:val="00AE463B"/>
    <w:rsid w:val="00AE4879"/>
    <w:rsid w:val="00AE7586"/>
    <w:rsid w:val="00AE79F1"/>
    <w:rsid w:val="00AF30DD"/>
    <w:rsid w:val="00B10D12"/>
    <w:rsid w:val="00B1335D"/>
    <w:rsid w:val="00B164A0"/>
    <w:rsid w:val="00B22F2A"/>
    <w:rsid w:val="00B36617"/>
    <w:rsid w:val="00B50210"/>
    <w:rsid w:val="00B5303B"/>
    <w:rsid w:val="00B61E72"/>
    <w:rsid w:val="00B735AB"/>
    <w:rsid w:val="00B73B03"/>
    <w:rsid w:val="00B77DBE"/>
    <w:rsid w:val="00B8132D"/>
    <w:rsid w:val="00B959C8"/>
    <w:rsid w:val="00BA1087"/>
    <w:rsid w:val="00BB28B0"/>
    <w:rsid w:val="00BE5969"/>
    <w:rsid w:val="00BE7267"/>
    <w:rsid w:val="00BE7B5E"/>
    <w:rsid w:val="00BF25EF"/>
    <w:rsid w:val="00BF5C16"/>
    <w:rsid w:val="00C0137C"/>
    <w:rsid w:val="00C02349"/>
    <w:rsid w:val="00C02918"/>
    <w:rsid w:val="00C06623"/>
    <w:rsid w:val="00C06D57"/>
    <w:rsid w:val="00C13FFF"/>
    <w:rsid w:val="00C2417B"/>
    <w:rsid w:val="00C2534E"/>
    <w:rsid w:val="00C26922"/>
    <w:rsid w:val="00C33A71"/>
    <w:rsid w:val="00C351BB"/>
    <w:rsid w:val="00C4684D"/>
    <w:rsid w:val="00C46EB5"/>
    <w:rsid w:val="00C51A5C"/>
    <w:rsid w:val="00C56918"/>
    <w:rsid w:val="00C66564"/>
    <w:rsid w:val="00C742F3"/>
    <w:rsid w:val="00C77022"/>
    <w:rsid w:val="00C97171"/>
    <w:rsid w:val="00CA038B"/>
    <w:rsid w:val="00CA1FF7"/>
    <w:rsid w:val="00CA52CD"/>
    <w:rsid w:val="00CA7A14"/>
    <w:rsid w:val="00CC686A"/>
    <w:rsid w:val="00CE144B"/>
    <w:rsid w:val="00CF1941"/>
    <w:rsid w:val="00D001BB"/>
    <w:rsid w:val="00D04141"/>
    <w:rsid w:val="00D05AD7"/>
    <w:rsid w:val="00D250C2"/>
    <w:rsid w:val="00D25CC6"/>
    <w:rsid w:val="00D348AC"/>
    <w:rsid w:val="00D44778"/>
    <w:rsid w:val="00D46172"/>
    <w:rsid w:val="00D50BE4"/>
    <w:rsid w:val="00D523B7"/>
    <w:rsid w:val="00D5453F"/>
    <w:rsid w:val="00D5551C"/>
    <w:rsid w:val="00D56167"/>
    <w:rsid w:val="00D62087"/>
    <w:rsid w:val="00D64286"/>
    <w:rsid w:val="00D6772B"/>
    <w:rsid w:val="00D7073C"/>
    <w:rsid w:val="00D818B6"/>
    <w:rsid w:val="00D92DD5"/>
    <w:rsid w:val="00D9678E"/>
    <w:rsid w:val="00D96DC3"/>
    <w:rsid w:val="00DA5BEF"/>
    <w:rsid w:val="00DB5E4A"/>
    <w:rsid w:val="00DD04B9"/>
    <w:rsid w:val="00DD57F0"/>
    <w:rsid w:val="00DE6AD9"/>
    <w:rsid w:val="00E013E1"/>
    <w:rsid w:val="00E015D0"/>
    <w:rsid w:val="00E034EC"/>
    <w:rsid w:val="00E119E4"/>
    <w:rsid w:val="00E1475A"/>
    <w:rsid w:val="00E2245F"/>
    <w:rsid w:val="00E34E0B"/>
    <w:rsid w:val="00E535CE"/>
    <w:rsid w:val="00E613F2"/>
    <w:rsid w:val="00E62A2A"/>
    <w:rsid w:val="00E64D09"/>
    <w:rsid w:val="00E7521F"/>
    <w:rsid w:val="00E77CA6"/>
    <w:rsid w:val="00E8534B"/>
    <w:rsid w:val="00EB443E"/>
    <w:rsid w:val="00EB7C8C"/>
    <w:rsid w:val="00EC2B44"/>
    <w:rsid w:val="00EC2C31"/>
    <w:rsid w:val="00EC6A53"/>
    <w:rsid w:val="00EC6BFB"/>
    <w:rsid w:val="00EC7E7B"/>
    <w:rsid w:val="00EC7FA0"/>
    <w:rsid w:val="00ED255F"/>
    <w:rsid w:val="00ED2B71"/>
    <w:rsid w:val="00ED5212"/>
    <w:rsid w:val="00EE0408"/>
    <w:rsid w:val="00EF6317"/>
    <w:rsid w:val="00F062CE"/>
    <w:rsid w:val="00F14EAF"/>
    <w:rsid w:val="00F2125F"/>
    <w:rsid w:val="00F21318"/>
    <w:rsid w:val="00F23ACE"/>
    <w:rsid w:val="00F23B1E"/>
    <w:rsid w:val="00F31395"/>
    <w:rsid w:val="00F3581F"/>
    <w:rsid w:val="00F41B4C"/>
    <w:rsid w:val="00F47477"/>
    <w:rsid w:val="00F51048"/>
    <w:rsid w:val="00F52118"/>
    <w:rsid w:val="00F52288"/>
    <w:rsid w:val="00F53233"/>
    <w:rsid w:val="00F9550B"/>
    <w:rsid w:val="00F9719C"/>
    <w:rsid w:val="00FA26C1"/>
    <w:rsid w:val="00FA2924"/>
    <w:rsid w:val="00FB617F"/>
    <w:rsid w:val="00FC1472"/>
    <w:rsid w:val="00FC33E0"/>
    <w:rsid w:val="00FC6A13"/>
    <w:rsid w:val="00FD6563"/>
    <w:rsid w:val="00FD6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,2,3,4,5"/>
    </o:shapelayout>
  </w:shapeDefaults>
  <w:decimalSymbol w:val=","/>
  <w:listSeparator w:val=";"/>
  <w14:docId w14:val="2E65BC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7AC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17AC9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717AC9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717AC9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717AC9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717AC9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717AC9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717AC9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717AC9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17AC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717AC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17AC9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717AC9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17AC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717AC9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717AC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717AC9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717AC9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717AC9"/>
  </w:style>
  <w:style w:type="character" w:customStyle="1" w:styleId="a6">
    <w:name w:val="Основной текст Знак"/>
    <w:basedOn w:val="a0"/>
    <w:link w:val="a5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717AC9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717AC9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717AC9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717AC9"/>
    <w:rPr>
      <w:sz w:val="20"/>
    </w:rPr>
  </w:style>
  <w:style w:type="character" w:customStyle="1" w:styleId="23">
    <w:name w:val="Основной текст 2 Знак"/>
    <w:basedOn w:val="a0"/>
    <w:link w:val="22"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717AC9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717AC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717AC9"/>
  </w:style>
  <w:style w:type="paragraph" w:styleId="ad">
    <w:name w:val="footnote text"/>
    <w:basedOn w:val="a"/>
    <w:link w:val="ae"/>
    <w:uiPriority w:val="99"/>
    <w:semiHidden/>
    <w:unhideWhenUsed/>
    <w:rsid w:val="00717AC9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717AC9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717AC9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17AC9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17A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17AC9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17AC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717AC9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17AC9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717AC9"/>
    <w:rPr>
      <w:color w:val="808080"/>
    </w:rPr>
  </w:style>
  <w:style w:type="paragraph" w:styleId="af8">
    <w:name w:val="List Paragraph"/>
    <w:basedOn w:val="a"/>
    <w:uiPriority w:val="34"/>
    <w:qFormat/>
    <w:rsid w:val="00717AC9"/>
    <w:pPr>
      <w:ind w:left="720"/>
      <w:contextualSpacing/>
    </w:pPr>
  </w:style>
  <w:style w:type="table" w:styleId="af9">
    <w:name w:val="Table Grid"/>
    <w:basedOn w:val="a1"/>
    <w:uiPriority w:val="59"/>
    <w:rsid w:val="00717A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uiPriority w:val="35"/>
    <w:unhideWhenUsed/>
    <w:qFormat/>
    <w:rsid w:val="00717AC9"/>
    <w:pPr>
      <w:spacing w:after="200"/>
    </w:pPr>
    <w:rPr>
      <w:b/>
      <w:bCs/>
      <w:color w:val="5B9BD5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717AC9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717AC9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49.wmf"/><Relationship Id="rId671" Type="http://schemas.openxmlformats.org/officeDocument/2006/relationships/image" Target="media/image338.wmf"/><Relationship Id="rId727" Type="http://schemas.openxmlformats.org/officeDocument/2006/relationships/image" Target="media/image366.wmf"/><Relationship Id="rId21" Type="http://schemas.openxmlformats.org/officeDocument/2006/relationships/image" Target="media/image7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7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531" Type="http://schemas.openxmlformats.org/officeDocument/2006/relationships/oleObject" Target="embeddings/oleObject249.bin"/><Relationship Id="rId573" Type="http://schemas.openxmlformats.org/officeDocument/2006/relationships/image" Target="media/image288.wmf"/><Relationship Id="rId629" Type="http://schemas.openxmlformats.org/officeDocument/2006/relationships/oleObject" Target="embeddings/oleObject297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1.bin"/><Relationship Id="rId268" Type="http://schemas.openxmlformats.org/officeDocument/2006/relationships/image" Target="media/image138.png"/><Relationship Id="rId475" Type="http://schemas.openxmlformats.org/officeDocument/2006/relationships/image" Target="media/image239.wmf"/><Relationship Id="rId640" Type="http://schemas.openxmlformats.org/officeDocument/2006/relationships/image" Target="media/image322.wmf"/><Relationship Id="rId682" Type="http://schemas.openxmlformats.org/officeDocument/2006/relationships/oleObject" Target="embeddings/oleObject323.bin"/><Relationship Id="rId738" Type="http://schemas.openxmlformats.org/officeDocument/2006/relationships/image" Target="media/image371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54.bin"/><Relationship Id="rId377" Type="http://schemas.openxmlformats.org/officeDocument/2006/relationships/image" Target="media/image189.wmf"/><Relationship Id="rId500" Type="http://schemas.openxmlformats.org/officeDocument/2006/relationships/image" Target="media/image250.png"/><Relationship Id="rId542" Type="http://schemas.openxmlformats.org/officeDocument/2006/relationships/oleObject" Target="embeddings/oleObject254.bin"/><Relationship Id="rId584" Type="http://schemas.openxmlformats.org/officeDocument/2006/relationships/image" Target="media/image294.wmf"/><Relationship Id="rId5" Type="http://schemas.openxmlformats.org/officeDocument/2006/relationships/settings" Target="setting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87.bin"/><Relationship Id="rId279" Type="http://schemas.openxmlformats.org/officeDocument/2006/relationships/image" Target="media/image139.wmf"/><Relationship Id="rId444" Type="http://schemas.openxmlformats.org/officeDocument/2006/relationships/oleObject" Target="embeddings/oleObject206.bin"/><Relationship Id="rId486" Type="http://schemas.openxmlformats.org/officeDocument/2006/relationships/image" Target="media/image244.wmf"/><Relationship Id="rId651" Type="http://schemas.openxmlformats.org/officeDocument/2006/relationships/oleObject" Target="embeddings/oleObject308.bin"/><Relationship Id="rId693" Type="http://schemas.openxmlformats.org/officeDocument/2006/relationships/image" Target="media/image349.wmf"/><Relationship Id="rId707" Type="http://schemas.openxmlformats.org/officeDocument/2006/relationships/image" Target="media/image35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0.bin"/><Relationship Id="rId511" Type="http://schemas.openxmlformats.org/officeDocument/2006/relationships/oleObject" Target="embeddings/oleObject239.bin"/><Relationship Id="rId553" Type="http://schemas.openxmlformats.org/officeDocument/2006/relationships/image" Target="media/image278.wmf"/><Relationship Id="rId609" Type="http://schemas.openxmlformats.org/officeDocument/2006/relationships/oleObject" Target="embeddings/oleObject287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7.wmf"/><Relationship Id="rId595" Type="http://schemas.openxmlformats.org/officeDocument/2006/relationships/oleObject" Target="embeddings/oleObject280.bin"/><Relationship Id="rId248" Type="http://schemas.openxmlformats.org/officeDocument/2006/relationships/image" Target="media/image121.wmf"/><Relationship Id="rId455" Type="http://schemas.openxmlformats.org/officeDocument/2006/relationships/image" Target="media/image229.wmf"/><Relationship Id="rId497" Type="http://schemas.openxmlformats.org/officeDocument/2006/relationships/oleObject" Target="embeddings/oleObject233.bin"/><Relationship Id="rId620" Type="http://schemas.openxmlformats.org/officeDocument/2006/relationships/image" Target="media/image312.wmf"/><Relationship Id="rId662" Type="http://schemas.openxmlformats.org/officeDocument/2006/relationships/oleObject" Target="embeddings/oleObject313.bin"/><Relationship Id="rId718" Type="http://schemas.openxmlformats.org/officeDocument/2006/relationships/oleObject" Target="embeddings/oleObject34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57.png"/><Relationship Id="rId357" Type="http://schemas.openxmlformats.org/officeDocument/2006/relationships/oleObject" Target="embeddings/oleObject165.bin"/><Relationship Id="rId522" Type="http://schemas.openxmlformats.org/officeDocument/2006/relationships/image" Target="media/image26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9.png"/><Relationship Id="rId217" Type="http://schemas.openxmlformats.org/officeDocument/2006/relationships/oleObject" Target="embeddings/oleObject101.bin"/><Relationship Id="rId399" Type="http://schemas.openxmlformats.org/officeDocument/2006/relationships/image" Target="media/image200.wmf"/><Relationship Id="rId564" Type="http://schemas.openxmlformats.org/officeDocument/2006/relationships/oleObject" Target="embeddings/oleObject265.bin"/><Relationship Id="rId259" Type="http://schemas.openxmlformats.org/officeDocument/2006/relationships/image" Target="media/image127.png"/><Relationship Id="rId424" Type="http://schemas.openxmlformats.org/officeDocument/2006/relationships/image" Target="media/image212.wmf"/><Relationship Id="rId466" Type="http://schemas.openxmlformats.org/officeDocument/2006/relationships/oleObject" Target="embeddings/oleObject216.bin"/><Relationship Id="rId631" Type="http://schemas.openxmlformats.org/officeDocument/2006/relationships/oleObject" Target="embeddings/oleObject298.bin"/><Relationship Id="rId673" Type="http://schemas.openxmlformats.org/officeDocument/2006/relationships/image" Target="media/image339.wmf"/><Relationship Id="rId729" Type="http://schemas.openxmlformats.org/officeDocument/2006/relationships/image" Target="media/image36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2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0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3.wmf"/><Relationship Id="rId368" Type="http://schemas.openxmlformats.org/officeDocument/2006/relationships/image" Target="media/image184.wmf"/><Relationship Id="rId575" Type="http://schemas.openxmlformats.org/officeDocument/2006/relationships/image" Target="media/image289.wmf"/><Relationship Id="rId740" Type="http://schemas.openxmlformats.org/officeDocument/2006/relationships/image" Target="media/image37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02.bin"/><Relationship Id="rId477" Type="http://schemas.openxmlformats.org/officeDocument/2006/relationships/oleObject" Target="embeddings/oleObject222.bin"/><Relationship Id="rId600" Type="http://schemas.openxmlformats.org/officeDocument/2006/relationships/image" Target="media/image302.wmf"/><Relationship Id="rId642" Type="http://schemas.openxmlformats.org/officeDocument/2006/relationships/image" Target="media/image323.wmf"/><Relationship Id="rId684" Type="http://schemas.openxmlformats.org/officeDocument/2006/relationships/oleObject" Target="embeddings/oleObject324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55.bin"/><Relationship Id="rId502" Type="http://schemas.openxmlformats.org/officeDocument/2006/relationships/oleObject" Target="embeddings/oleObject235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90.wmf"/><Relationship Id="rId544" Type="http://schemas.openxmlformats.org/officeDocument/2006/relationships/oleObject" Target="embeddings/oleObject255.bin"/><Relationship Id="rId586" Type="http://schemas.openxmlformats.org/officeDocument/2006/relationships/image" Target="media/image295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4.bin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446" Type="http://schemas.openxmlformats.org/officeDocument/2006/relationships/oleObject" Target="embeddings/oleObject207.bin"/><Relationship Id="rId611" Type="http://schemas.openxmlformats.org/officeDocument/2006/relationships/oleObject" Target="embeddings/oleObject288.bin"/><Relationship Id="rId653" Type="http://schemas.openxmlformats.org/officeDocument/2006/relationships/oleObject" Target="embeddings/oleObject309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88" Type="http://schemas.openxmlformats.org/officeDocument/2006/relationships/oleObject" Target="embeddings/oleObject228.bin"/><Relationship Id="rId695" Type="http://schemas.openxmlformats.org/officeDocument/2006/relationships/image" Target="media/image350.wmf"/><Relationship Id="rId709" Type="http://schemas.openxmlformats.org/officeDocument/2006/relationships/image" Target="media/image357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0.wmf"/><Relationship Id="rId110" Type="http://schemas.openxmlformats.org/officeDocument/2006/relationships/image" Target="media/image52.png"/><Relationship Id="rId348" Type="http://schemas.openxmlformats.org/officeDocument/2006/relationships/image" Target="media/image174.wmf"/><Relationship Id="rId513" Type="http://schemas.openxmlformats.org/officeDocument/2006/relationships/oleObject" Target="embeddings/oleObject240.bin"/><Relationship Id="rId555" Type="http://schemas.openxmlformats.org/officeDocument/2006/relationships/image" Target="media/image279.wmf"/><Relationship Id="rId597" Type="http://schemas.openxmlformats.org/officeDocument/2006/relationships/oleObject" Target="embeddings/oleObject281.bin"/><Relationship Id="rId720" Type="http://schemas.openxmlformats.org/officeDocument/2006/relationships/oleObject" Target="embeddings/oleObject342.bin"/><Relationship Id="rId152" Type="http://schemas.openxmlformats.org/officeDocument/2006/relationships/image" Target="media/image7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4.bin"/><Relationship Id="rId457" Type="http://schemas.openxmlformats.org/officeDocument/2006/relationships/image" Target="media/image230.wmf"/><Relationship Id="rId622" Type="http://schemas.openxmlformats.org/officeDocument/2006/relationships/image" Target="media/image313.wmf"/><Relationship Id="rId261" Type="http://schemas.openxmlformats.org/officeDocument/2006/relationships/image" Target="media/image131.png"/><Relationship Id="rId499" Type="http://schemas.openxmlformats.org/officeDocument/2006/relationships/oleObject" Target="embeddings/oleObject234.bin"/><Relationship Id="rId664" Type="http://schemas.openxmlformats.org/officeDocument/2006/relationships/oleObject" Target="embeddings/oleObject31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45.bin"/><Relationship Id="rId359" Type="http://schemas.openxmlformats.org/officeDocument/2006/relationships/oleObject" Target="embeddings/oleObject166.bin"/><Relationship Id="rId524" Type="http://schemas.openxmlformats.org/officeDocument/2006/relationships/image" Target="media/image263.wmf"/><Relationship Id="rId566" Type="http://schemas.openxmlformats.org/officeDocument/2006/relationships/oleObject" Target="embeddings/oleObject266.bin"/><Relationship Id="rId731" Type="http://schemas.openxmlformats.org/officeDocument/2006/relationships/image" Target="media/image36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2.bin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633" Type="http://schemas.openxmlformats.org/officeDocument/2006/relationships/oleObject" Target="embeddings/oleObject299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17.bin"/><Relationship Id="rId675" Type="http://schemas.openxmlformats.org/officeDocument/2006/relationships/image" Target="media/image340.wmf"/><Relationship Id="rId25" Type="http://schemas.openxmlformats.org/officeDocument/2006/relationships/image" Target="media/image9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3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1.bin"/><Relationship Id="rId577" Type="http://schemas.openxmlformats.org/officeDocument/2006/relationships/image" Target="media/image290.wmf"/><Relationship Id="rId700" Type="http://schemas.openxmlformats.org/officeDocument/2006/relationships/oleObject" Target="embeddings/oleObject332.bin"/><Relationship Id="rId742" Type="http://schemas.openxmlformats.org/officeDocument/2006/relationships/image" Target="media/image373.wmf"/><Relationship Id="rId132" Type="http://schemas.openxmlformats.org/officeDocument/2006/relationships/image" Target="media/image64.wmf"/><Relationship Id="rId174" Type="http://schemas.openxmlformats.org/officeDocument/2006/relationships/image" Target="media/image84.wmf"/><Relationship Id="rId381" Type="http://schemas.openxmlformats.org/officeDocument/2006/relationships/image" Target="media/image191.wmf"/><Relationship Id="rId602" Type="http://schemas.openxmlformats.org/officeDocument/2006/relationships/image" Target="media/image303.wmf"/><Relationship Id="rId241" Type="http://schemas.openxmlformats.org/officeDocument/2006/relationships/oleObject" Target="embeddings/oleObject113.bin"/><Relationship Id="rId437" Type="http://schemas.openxmlformats.org/officeDocument/2006/relationships/image" Target="media/image219.wmf"/><Relationship Id="rId479" Type="http://schemas.openxmlformats.org/officeDocument/2006/relationships/oleObject" Target="embeddings/oleObject223.bin"/><Relationship Id="rId644" Type="http://schemas.openxmlformats.org/officeDocument/2006/relationships/image" Target="media/image324.wmf"/><Relationship Id="rId686" Type="http://schemas.openxmlformats.org/officeDocument/2006/relationships/oleObject" Target="embeddings/oleObject32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1.wmf"/><Relationship Id="rId339" Type="http://schemas.openxmlformats.org/officeDocument/2006/relationships/oleObject" Target="embeddings/oleObject156.bin"/><Relationship Id="rId490" Type="http://schemas.openxmlformats.org/officeDocument/2006/relationships/oleObject" Target="embeddings/oleObject229.bin"/><Relationship Id="rId504" Type="http://schemas.openxmlformats.org/officeDocument/2006/relationships/image" Target="media/image253.wmf"/><Relationship Id="rId546" Type="http://schemas.openxmlformats.org/officeDocument/2006/relationships/oleObject" Target="embeddings/oleObject256.bin"/><Relationship Id="rId711" Type="http://schemas.openxmlformats.org/officeDocument/2006/relationships/image" Target="media/image35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75.wmf"/><Relationship Id="rId406" Type="http://schemas.openxmlformats.org/officeDocument/2006/relationships/oleObject" Target="embeddings/oleObject189.bin"/><Relationship Id="rId588" Type="http://schemas.openxmlformats.org/officeDocument/2006/relationships/image" Target="media/image296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82.bin"/><Relationship Id="rId448" Type="http://schemas.openxmlformats.org/officeDocument/2006/relationships/image" Target="media/image225.png"/><Relationship Id="rId613" Type="http://schemas.openxmlformats.org/officeDocument/2006/relationships/oleObject" Target="embeddings/oleObject289.bin"/><Relationship Id="rId655" Type="http://schemas.openxmlformats.org/officeDocument/2006/relationships/image" Target="media/image330.wmf"/><Relationship Id="rId697" Type="http://schemas.openxmlformats.org/officeDocument/2006/relationships/image" Target="media/image351.wmf"/><Relationship Id="rId252" Type="http://schemas.openxmlformats.org/officeDocument/2006/relationships/image" Target="media/image123.png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515" Type="http://schemas.openxmlformats.org/officeDocument/2006/relationships/oleObject" Target="embeddings/oleObject241.bin"/><Relationship Id="rId722" Type="http://schemas.openxmlformats.org/officeDocument/2006/relationships/oleObject" Target="embeddings/oleObject343.bin"/><Relationship Id="rId47" Type="http://schemas.openxmlformats.org/officeDocument/2006/relationships/image" Target="media/image21.png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67.bin"/><Relationship Id="rId557" Type="http://schemas.openxmlformats.org/officeDocument/2006/relationships/image" Target="media/image280.wmf"/><Relationship Id="rId599" Type="http://schemas.openxmlformats.org/officeDocument/2006/relationships/oleObject" Target="embeddings/oleObject2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195.bin"/><Relationship Id="rId459" Type="http://schemas.openxmlformats.org/officeDocument/2006/relationships/image" Target="media/image231.wmf"/><Relationship Id="rId624" Type="http://schemas.openxmlformats.org/officeDocument/2006/relationships/image" Target="media/image314.wmf"/><Relationship Id="rId666" Type="http://schemas.openxmlformats.org/officeDocument/2006/relationships/oleObject" Target="embeddings/oleObject31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63" Type="http://schemas.openxmlformats.org/officeDocument/2006/relationships/image" Target="media/image129.png"/><Relationship Id="rId319" Type="http://schemas.openxmlformats.org/officeDocument/2006/relationships/oleObject" Target="embeddings/oleObject146.bin"/><Relationship Id="rId470" Type="http://schemas.openxmlformats.org/officeDocument/2006/relationships/oleObject" Target="embeddings/oleObject218.bin"/><Relationship Id="rId526" Type="http://schemas.openxmlformats.org/officeDocument/2006/relationships/image" Target="media/image26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67.bin"/><Relationship Id="rId733" Type="http://schemas.openxmlformats.org/officeDocument/2006/relationships/image" Target="media/image369.wmf"/><Relationship Id="rId165" Type="http://schemas.openxmlformats.org/officeDocument/2006/relationships/oleObject" Target="embeddings/oleObject75.bin"/><Relationship Id="rId372" Type="http://schemas.openxmlformats.org/officeDocument/2006/relationships/image" Target="media/image186.wmf"/><Relationship Id="rId428" Type="http://schemas.openxmlformats.org/officeDocument/2006/relationships/image" Target="media/image214.png"/><Relationship Id="rId635" Type="http://schemas.openxmlformats.org/officeDocument/2006/relationships/oleObject" Target="embeddings/oleObject300.bin"/><Relationship Id="rId677" Type="http://schemas.openxmlformats.org/officeDocument/2006/relationships/image" Target="media/image341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24.bin"/><Relationship Id="rId481" Type="http://schemas.openxmlformats.org/officeDocument/2006/relationships/oleObject" Target="embeddings/oleObject224.bin"/><Relationship Id="rId702" Type="http://schemas.openxmlformats.org/officeDocument/2006/relationships/oleObject" Target="embeddings/oleObject333.bin"/><Relationship Id="rId27" Type="http://schemas.openxmlformats.org/officeDocument/2006/relationships/image" Target="media/image10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52.bin"/><Relationship Id="rId579" Type="http://schemas.openxmlformats.org/officeDocument/2006/relationships/image" Target="media/image291.wmf"/><Relationship Id="rId744" Type="http://schemas.openxmlformats.org/officeDocument/2006/relationships/footer" Target="footer1.xml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57.bin"/><Relationship Id="rId383" Type="http://schemas.openxmlformats.org/officeDocument/2006/relationships/image" Target="media/image192.wmf"/><Relationship Id="rId439" Type="http://schemas.openxmlformats.org/officeDocument/2006/relationships/image" Target="media/image220.wmf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646" Type="http://schemas.openxmlformats.org/officeDocument/2006/relationships/image" Target="media/image325.wmf"/><Relationship Id="rId201" Type="http://schemas.openxmlformats.org/officeDocument/2006/relationships/oleObject" Target="embeddings/oleObject93.bin"/><Relationship Id="rId243" Type="http://schemas.openxmlformats.org/officeDocument/2006/relationships/oleObject" Target="embeddings/oleObject114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08.bin"/><Relationship Id="rId506" Type="http://schemas.openxmlformats.org/officeDocument/2006/relationships/image" Target="media/image254.wmf"/><Relationship Id="rId688" Type="http://schemas.openxmlformats.org/officeDocument/2006/relationships/oleObject" Target="embeddings/oleObject32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2.bin"/><Relationship Id="rId492" Type="http://schemas.openxmlformats.org/officeDocument/2006/relationships/oleObject" Target="embeddings/oleObject230.bin"/><Relationship Id="rId548" Type="http://schemas.openxmlformats.org/officeDocument/2006/relationships/oleObject" Target="embeddings/oleObject257.bin"/><Relationship Id="rId713" Type="http://schemas.openxmlformats.org/officeDocument/2006/relationships/image" Target="media/image359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6.bin"/><Relationship Id="rId352" Type="http://schemas.openxmlformats.org/officeDocument/2006/relationships/image" Target="media/image176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615" Type="http://schemas.openxmlformats.org/officeDocument/2006/relationships/oleObject" Target="embeddings/oleObject290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19.bin"/><Relationship Id="rId657" Type="http://schemas.openxmlformats.org/officeDocument/2006/relationships/image" Target="media/image331.wmf"/><Relationship Id="rId699" Type="http://schemas.openxmlformats.org/officeDocument/2006/relationships/image" Target="media/image35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35.bin"/><Relationship Id="rId461" Type="http://schemas.openxmlformats.org/officeDocument/2006/relationships/image" Target="media/image232.wmf"/><Relationship Id="rId517" Type="http://schemas.openxmlformats.org/officeDocument/2006/relationships/oleObject" Target="embeddings/oleObject242.bin"/><Relationship Id="rId559" Type="http://schemas.openxmlformats.org/officeDocument/2006/relationships/image" Target="media/image281.wmf"/><Relationship Id="rId724" Type="http://schemas.openxmlformats.org/officeDocument/2006/relationships/oleObject" Target="embeddings/oleObject344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47.bin"/><Relationship Id="rId363" Type="http://schemas.openxmlformats.org/officeDocument/2006/relationships/oleObject" Target="embeddings/oleObject168.bin"/><Relationship Id="rId419" Type="http://schemas.openxmlformats.org/officeDocument/2006/relationships/oleObject" Target="embeddings/oleObject196.bin"/><Relationship Id="rId570" Type="http://schemas.openxmlformats.org/officeDocument/2006/relationships/oleObject" Target="embeddings/oleObject268.bin"/><Relationship Id="rId626" Type="http://schemas.openxmlformats.org/officeDocument/2006/relationships/image" Target="media/image315.w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21.png"/><Relationship Id="rId668" Type="http://schemas.openxmlformats.org/officeDocument/2006/relationships/oleObject" Target="embeddings/oleObject31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5.png"/><Relationship Id="rId472" Type="http://schemas.openxmlformats.org/officeDocument/2006/relationships/oleObject" Target="embeddings/oleObject219.bin"/><Relationship Id="rId528" Type="http://schemas.openxmlformats.org/officeDocument/2006/relationships/image" Target="media/image265.wmf"/><Relationship Id="rId735" Type="http://schemas.openxmlformats.org/officeDocument/2006/relationships/image" Target="media/image370.wmf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6.bin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581" Type="http://schemas.openxmlformats.org/officeDocument/2006/relationships/image" Target="media/image292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01.bin"/><Relationship Id="rId679" Type="http://schemas.openxmlformats.org/officeDocument/2006/relationships/image" Target="media/image3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25.bin"/><Relationship Id="rId441" Type="http://schemas.openxmlformats.org/officeDocument/2006/relationships/image" Target="media/image221.wmf"/><Relationship Id="rId483" Type="http://schemas.openxmlformats.org/officeDocument/2006/relationships/oleObject" Target="embeddings/oleObject225.bin"/><Relationship Id="rId539" Type="http://schemas.openxmlformats.org/officeDocument/2006/relationships/oleObject" Target="embeddings/oleObject253.bin"/><Relationship Id="rId690" Type="http://schemas.openxmlformats.org/officeDocument/2006/relationships/oleObject" Target="embeddings/oleObject327.bin"/><Relationship Id="rId704" Type="http://schemas.openxmlformats.org/officeDocument/2006/relationships/oleObject" Target="embeddings/oleObject334.bin"/><Relationship Id="rId746" Type="http://schemas.openxmlformats.org/officeDocument/2006/relationships/theme" Target="theme/theme1.xml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image" Target="media/image86.wmf"/><Relationship Id="rId301" Type="http://schemas.openxmlformats.org/officeDocument/2006/relationships/image" Target="media/image150.wmf"/><Relationship Id="rId343" Type="http://schemas.openxmlformats.org/officeDocument/2006/relationships/oleObject" Target="embeddings/oleObject158.bin"/><Relationship Id="rId550" Type="http://schemas.openxmlformats.org/officeDocument/2006/relationships/oleObject" Target="embeddings/oleObject258.bin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4.bin"/><Relationship Id="rId385" Type="http://schemas.openxmlformats.org/officeDocument/2006/relationships/image" Target="media/image193.wmf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648" Type="http://schemas.openxmlformats.org/officeDocument/2006/relationships/image" Target="media/image326.wmf"/><Relationship Id="rId245" Type="http://schemas.openxmlformats.org/officeDocument/2006/relationships/oleObject" Target="embeddings/oleObject115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1.bin"/><Relationship Id="rId452" Type="http://schemas.openxmlformats.org/officeDocument/2006/relationships/oleObject" Target="embeddings/oleObject209.bin"/><Relationship Id="rId494" Type="http://schemas.openxmlformats.org/officeDocument/2006/relationships/image" Target="media/image247.wmf"/><Relationship Id="rId508" Type="http://schemas.openxmlformats.org/officeDocument/2006/relationships/image" Target="media/image255.wmf"/><Relationship Id="rId715" Type="http://schemas.openxmlformats.org/officeDocument/2006/relationships/image" Target="media/image360.wmf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43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0.bin"/><Relationship Id="rId93" Type="http://schemas.openxmlformats.org/officeDocument/2006/relationships/image" Target="media/image43.png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4.bin"/><Relationship Id="rId561" Type="http://schemas.openxmlformats.org/officeDocument/2006/relationships/image" Target="media/image282.wmf"/><Relationship Id="rId617" Type="http://schemas.openxmlformats.org/officeDocument/2006/relationships/oleObject" Target="embeddings/oleObject291.bin"/><Relationship Id="rId659" Type="http://schemas.openxmlformats.org/officeDocument/2006/relationships/image" Target="media/image332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0.bin"/><Relationship Id="rId298" Type="http://schemas.openxmlformats.org/officeDocument/2006/relationships/oleObject" Target="embeddings/oleObject136.bin"/><Relationship Id="rId421" Type="http://schemas.openxmlformats.org/officeDocument/2006/relationships/oleObject" Target="embeddings/oleObject197.bin"/><Relationship Id="rId463" Type="http://schemas.openxmlformats.org/officeDocument/2006/relationships/image" Target="media/image233.wmf"/><Relationship Id="rId519" Type="http://schemas.openxmlformats.org/officeDocument/2006/relationships/oleObject" Target="embeddings/oleObject243.bin"/><Relationship Id="rId670" Type="http://schemas.openxmlformats.org/officeDocument/2006/relationships/oleObject" Target="embeddings/oleObject317.bin"/><Relationship Id="rId116" Type="http://schemas.openxmlformats.org/officeDocument/2006/relationships/image" Target="media/image56.wmf"/><Relationship Id="rId158" Type="http://schemas.openxmlformats.org/officeDocument/2006/relationships/image" Target="media/image77.png"/><Relationship Id="rId323" Type="http://schemas.openxmlformats.org/officeDocument/2006/relationships/oleObject" Target="embeddings/oleObject148.bin"/><Relationship Id="rId530" Type="http://schemas.openxmlformats.org/officeDocument/2006/relationships/image" Target="media/image266.wmf"/><Relationship Id="rId726" Type="http://schemas.openxmlformats.org/officeDocument/2006/relationships/oleObject" Target="embeddings/oleObject345.bin"/><Relationship Id="rId20" Type="http://schemas.openxmlformats.org/officeDocument/2006/relationships/oleObject" Target="embeddings/oleObject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69.bin"/><Relationship Id="rId572" Type="http://schemas.openxmlformats.org/officeDocument/2006/relationships/oleObject" Target="embeddings/oleObject269.bin"/><Relationship Id="rId628" Type="http://schemas.openxmlformats.org/officeDocument/2006/relationships/image" Target="media/image316.wmf"/><Relationship Id="rId225" Type="http://schemas.openxmlformats.org/officeDocument/2006/relationships/oleObject" Target="embeddings/oleObject105.bin"/><Relationship Id="rId267" Type="http://schemas.openxmlformats.org/officeDocument/2006/relationships/image" Target="media/image133.png"/><Relationship Id="rId432" Type="http://schemas.openxmlformats.org/officeDocument/2006/relationships/image" Target="media/image216.wmf"/><Relationship Id="rId474" Type="http://schemas.openxmlformats.org/officeDocument/2006/relationships/oleObject" Target="embeddings/oleObject22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6.wmf"/><Relationship Id="rId495" Type="http://schemas.openxmlformats.org/officeDocument/2006/relationships/oleObject" Target="embeddings/oleObject232.bin"/><Relationship Id="rId681" Type="http://schemas.openxmlformats.org/officeDocument/2006/relationships/image" Target="media/image343.wmf"/><Relationship Id="rId716" Type="http://schemas.openxmlformats.org/officeDocument/2006/relationships/oleObject" Target="embeddings/oleObject340.bin"/><Relationship Id="rId737" Type="http://schemas.openxmlformats.org/officeDocument/2006/relationships/oleObject" Target="embeddings/oleObject3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64.bin"/><Relationship Id="rId376" Type="http://schemas.openxmlformats.org/officeDocument/2006/relationships/image" Target="media/image188.png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541" Type="http://schemas.openxmlformats.org/officeDocument/2006/relationships/image" Target="media/image272.wmf"/><Relationship Id="rId562" Type="http://schemas.openxmlformats.org/officeDocument/2006/relationships/oleObject" Target="embeddings/oleObject264.bin"/><Relationship Id="rId583" Type="http://schemas.openxmlformats.org/officeDocument/2006/relationships/image" Target="media/image293.png"/><Relationship Id="rId618" Type="http://schemas.openxmlformats.org/officeDocument/2006/relationships/image" Target="media/image311.wmf"/><Relationship Id="rId639" Type="http://schemas.openxmlformats.org/officeDocument/2006/relationships/oleObject" Target="embeddings/oleObject302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26.bin"/><Relationship Id="rId401" Type="http://schemas.openxmlformats.org/officeDocument/2006/relationships/image" Target="media/image201.wmf"/><Relationship Id="rId422" Type="http://schemas.openxmlformats.org/officeDocument/2006/relationships/image" Target="media/image211.wmf"/><Relationship Id="rId443" Type="http://schemas.openxmlformats.org/officeDocument/2006/relationships/image" Target="media/image222.wmf"/><Relationship Id="rId464" Type="http://schemas.openxmlformats.org/officeDocument/2006/relationships/oleObject" Target="embeddings/oleObject215.bin"/><Relationship Id="rId650" Type="http://schemas.openxmlformats.org/officeDocument/2006/relationships/image" Target="media/image327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26.bin"/><Relationship Id="rId692" Type="http://schemas.openxmlformats.org/officeDocument/2006/relationships/oleObject" Target="embeddings/oleObject328.bin"/><Relationship Id="rId706" Type="http://schemas.openxmlformats.org/officeDocument/2006/relationships/oleObject" Target="embeddings/oleObject33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59.bin"/><Relationship Id="rId387" Type="http://schemas.openxmlformats.org/officeDocument/2006/relationships/image" Target="media/image194.wmf"/><Relationship Id="rId510" Type="http://schemas.openxmlformats.org/officeDocument/2006/relationships/image" Target="media/image256.wmf"/><Relationship Id="rId552" Type="http://schemas.openxmlformats.org/officeDocument/2006/relationships/oleObject" Target="embeddings/oleObject259.bin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2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10.bin"/><Relationship Id="rId496" Type="http://schemas.openxmlformats.org/officeDocument/2006/relationships/image" Target="media/image248.wmf"/><Relationship Id="rId661" Type="http://schemas.openxmlformats.org/officeDocument/2006/relationships/image" Target="media/image333.wmf"/><Relationship Id="rId717" Type="http://schemas.openxmlformats.org/officeDocument/2006/relationships/image" Target="media/image361.wmf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4.bin"/><Relationship Id="rId356" Type="http://schemas.openxmlformats.org/officeDocument/2006/relationships/image" Target="media/image178.wmf"/><Relationship Id="rId398" Type="http://schemas.openxmlformats.org/officeDocument/2006/relationships/oleObject" Target="embeddings/oleObject185.bin"/><Relationship Id="rId521" Type="http://schemas.openxmlformats.org/officeDocument/2006/relationships/oleObject" Target="embeddings/oleObject244.bin"/><Relationship Id="rId563" Type="http://schemas.openxmlformats.org/officeDocument/2006/relationships/image" Target="media/image283.wmf"/><Relationship Id="rId619" Type="http://schemas.openxmlformats.org/officeDocument/2006/relationships/oleObject" Target="embeddings/oleObject292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198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4.wmf"/><Relationship Id="rId630" Type="http://schemas.openxmlformats.org/officeDocument/2006/relationships/image" Target="media/image317.wmf"/><Relationship Id="rId672" Type="http://schemas.openxmlformats.org/officeDocument/2006/relationships/oleObject" Target="embeddings/oleObject318.bin"/><Relationship Id="rId728" Type="http://schemas.openxmlformats.org/officeDocument/2006/relationships/oleObject" Target="embeddings/oleObject346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49.bin"/><Relationship Id="rId367" Type="http://schemas.openxmlformats.org/officeDocument/2006/relationships/oleObject" Target="embeddings/oleObject170.bin"/><Relationship Id="rId532" Type="http://schemas.openxmlformats.org/officeDocument/2006/relationships/image" Target="media/image267.wmf"/><Relationship Id="rId574" Type="http://schemas.openxmlformats.org/officeDocument/2006/relationships/oleObject" Target="embeddings/oleObject270.bin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21.bin"/><Relationship Id="rId641" Type="http://schemas.openxmlformats.org/officeDocument/2006/relationships/oleObject" Target="embeddings/oleObject303.bin"/><Relationship Id="rId683" Type="http://schemas.openxmlformats.org/officeDocument/2006/relationships/image" Target="media/image344.wmf"/><Relationship Id="rId739" Type="http://schemas.openxmlformats.org/officeDocument/2006/relationships/oleObject" Target="embeddings/oleObject352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27.bin"/><Relationship Id="rId336" Type="http://schemas.openxmlformats.org/officeDocument/2006/relationships/image" Target="media/image168.wmf"/><Relationship Id="rId501" Type="http://schemas.openxmlformats.org/officeDocument/2006/relationships/image" Target="media/image251.wmf"/><Relationship Id="rId543" Type="http://schemas.openxmlformats.org/officeDocument/2006/relationships/image" Target="media/image273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8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75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75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23.wmf"/><Relationship Id="rId487" Type="http://schemas.openxmlformats.org/officeDocument/2006/relationships/oleObject" Target="embeddings/oleObject227.bin"/><Relationship Id="rId610" Type="http://schemas.openxmlformats.org/officeDocument/2006/relationships/image" Target="media/image307.wmf"/><Relationship Id="rId652" Type="http://schemas.openxmlformats.org/officeDocument/2006/relationships/image" Target="media/image328.wmf"/><Relationship Id="rId694" Type="http://schemas.openxmlformats.org/officeDocument/2006/relationships/oleObject" Target="embeddings/oleObject329.bin"/><Relationship Id="rId708" Type="http://schemas.openxmlformats.org/officeDocument/2006/relationships/oleObject" Target="embeddings/oleObject336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0.bin"/><Relationship Id="rId512" Type="http://schemas.openxmlformats.org/officeDocument/2006/relationships/image" Target="media/image257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195.wmf"/><Relationship Id="rId554" Type="http://schemas.openxmlformats.org/officeDocument/2006/relationships/oleObject" Target="embeddings/oleObject260.bin"/><Relationship Id="rId596" Type="http://schemas.openxmlformats.org/officeDocument/2006/relationships/image" Target="media/image300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193.bin"/><Relationship Id="rId456" Type="http://schemas.openxmlformats.org/officeDocument/2006/relationships/oleObject" Target="embeddings/oleObject211.bin"/><Relationship Id="rId498" Type="http://schemas.openxmlformats.org/officeDocument/2006/relationships/image" Target="media/image249.wmf"/><Relationship Id="rId621" Type="http://schemas.openxmlformats.org/officeDocument/2006/relationships/oleObject" Target="embeddings/oleObject293.bin"/><Relationship Id="rId663" Type="http://schemas.openxmlformats.org/officeDocument/2006/relationships/image" Target="media/image334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8.png"/><Relationship Id="rId316" Type="http://schemas.openxmlformats.org/officeDocument/2006/relationships/image" Target="media/image158.wmf"/><Relationship Id="rId523" Type="http://schemas.openxmlformats.org/officeDocument/2006/relationships/oleObject" Target="embeddings/oleObject245.bin"/><Relationship Id="rId719" Type="http://schemas.openxmlformats.org/officeDocument/2006/relationships/image" Target="media/image362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image" Target="media/image284.wmf"/><Relationship Id="rId730" Type="http://schemas.openxmlformats.org/officeDocument/2006/relationships/oleObject" Target="embeddings/oleObject347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199.bin"/><Relationship Id="rId467" Type="http://schemas.openxmlformats.org/officeDocument/2006/relationships/image" Target="media/image235.wmf"/><Relationship Id="rId632" Type="http://schemas.openxmlformats.org/officeDocument/2006/relationships/image" Target="media/image318.wmf"/><Relationship Id="rId271" Type="http://schemas.openxmlformats.org/officeDocument/2006/relationships/image" Target="media/image135.wmf"/><Relationship Id="rId674" Type="http://schemas.openxmlformats.org/officeDocument/2006/relationships/oleObject" Target="embeddings/oleObject319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0.bin"/><Relationship Id="rId369" Type="http://schemas.openxmlformats.org/officeDocument/2006/relationships/oleObject" Target="embeddings/oleObject171.bin"/><Relationship Id="rId534" Type="http://schemas.openxmlformats.org/officeDocument/2006/relationships/image" Target="media/image268.wmf"/><Relationship Id="rId576" Type="http://schemas.openxmlformats.org/officeDocument/2006/relationships/oleObject" Target="embeddings/oleObject271.bin"/><Relationship Id="rId741" Type="http://schemas.openxmlformats.org/officeDocument/2006/relationships/oleObject" Target="embeddings/oleObject353.bin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76.bin"/><Relationship Id="rId436" Type="http://schemas.openxmlformats.org/officeDocument/2006/relationships/image" Target="media/image218.png"/><Relationship Id="rId601" Type="http://schemas.openxmlformats.org/officeDocument/2006/relationships/oleObject" Target="embeddings/oleObject283.bin"/><Relationship Id="rId643" Type="http://schemas.openxmlformats.org/officeDocument/2006/relationships/oleObject" Target="embeddings/oleObject304.bin"/><Relationship Id="rId240" Type="http://schemas.openxmlformats.org/officeDocument/2006/relationships/image" Target="media/image117.wmf"/><Relationship Id="rId478" Type="http://schemas.openxmlformats.org/officeDocument/2006/relationships/image" Target="media/image240.wmf"/><Relationship Id="rId685" Type="http://schemas.openxmlformats.org/officeDocument/2006/relationships/image" Target="media/image345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28.bin"/><Relationship Id="rId338" Type="http://schemas.openxmlformats.org/officeDocument/2006/relationships/image" Target="media/image169.wmf"/><Relationship Id="rId503" Type="http://schemas.openxmlformats.org/officeDocument/2006/relationships/image" Target="media/image252.png"/><Relationship Id="rId545" Type="http://schemas.openxmlformats.org/officeDocument/2006/relationships/image" Target="media/image274.wmf"/><Relationship Id="rId587" Type="http://schemas.openxmlformats.org/officeDocument/2006/relationships/oleObject" Target="embeddings/oleObject276.bin"/><Relationship Id="rId710" Type="http://schemas.openxmlformats.org/officeDocument/2006/relationships/oleObject" Target="embeddings/oleObject337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image" Target="media/image89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png"/><Relationship Id="rId612" Type="http://schemas.openxmlformats.org/officeDocument/2006/relationships/image" Target="media/image308.wmf"/><Relationship Id="rId251" Type="http://schemas.openxmlformats.org/officeDocument/2006/relationships/oleObject" Target="embeddings/oleObject118.bin"/><Relationship Id="rId489" Type="http://schemas.openxmlformats.org/officeDocument/2006/relationships/image" Target="media/image245.wmf"/><Relationship Id="rId654" Type="http://schemas.openxmlformats.org/officeDocument/2006/relationships/image" Target="media/image329.png"/><Relationship Id="rId696" Type="http://schemas.openxmlformats.org/officeDocument/2006/relationships/oleObject" Target="embeddings/oleObject330.bin"/><Relationship Id="rId46" Type="http://schemas.openxmlformats.org/officeDocument/2006/relationships/image" Target="media/image20.png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61.bin"/><Relationship Id="rId514" Type="http://schemas.openxmlformats.org/officeDocument/2006/relationships/image" Target="media/image258.wmf"/><Relationship Id="rId556" Type="http://schemas.openxmlformats.org/officeDocument/2006/relationships/oleObject" Target="embeddings/oleObject261.bin"/><Relationship Id="rId721" Type="http://schemas.openxmlformats.org/officeDocument/2006/relationships/image" Target="media/image36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png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598" Type="http://schemas.openxmlformats.org/officeDocument/2006/relationships/image" Target="media/image301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12.bin"/><Relationship Id="rId623" Type="http://schemas.openxmlformats.org/officeDocument/2006/relationships/oleObject" Target="embeddings/oleObject294.bin"/><Relationship Id="rId665" Type="http://schemas.openxmlformats.org/officeDocument/2006/relationships/image" Target="media/image335.wmf"/><Relationship Id="rId15" Type="http://schemas.openxmlformats.org/officeDocument/2006/relationships/image" Target="media/image4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32.png"/><Relationship Id="rId318" Type="http://schemas.openxmlformats.org/officeDocument/2006/relationships/image" Target="media/image159.wmf"/><Relationship Id="rId525" Type="http://schemas.openxmlformats.org/officeDocument/2006/relationships/oleObject" Target="embeddings/oleObject246.bin"/><Relationship Id="rId567" Type="http://schemas.openxmlformats.org/officeDocument/2006/relationships/image" Target="media/image285.wmf"/><Relationship Id="rId732" Type="http://schemas.openxmlformats.org/officeDocument/2006/relationships/oleObject" Target="embeddings/oleObject348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2.bin"/><Relationship Id="rId427" Type="http://schemas.openxmlformats.org/officeDocument/2006/relationships/oleObject" Target="embeddings/oleObject200.bin"/><Relationship Id="rId469" Type="http://schemas.openxmlformats.org/officeDocument/2006/relationships/image" Target="media/image236.wmf"/><Relationship Id="rId634" Type="http://schemas.openxmlformats.org/officeDocument/2006/relationships/image" Target="media/image319.wmf"/><Relationship Id="rId676" Type="http://schemas.openxmlformats.org/officeDocument/2006/relationships/oleObject" Target="embeddings/oleObject32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1.bin"/><Relationship Id="rId480" Type="http://schemas.openxmlformats.org/officeDocument/2006/relationships/image" Target="media/image241.wmf"/><Relationship Id="rId536" Type="http://schemas.openxmlformats.org/officeDocument/2006/relationships/image" Target="media/image269.wmf"/><Relationship Id="rId701" Type="http://schemas.openxmlformats.org/officeDocument/2006/relationships/image" Target="media/image35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0.wmf"/><Relationship Id="rId578" Type="http://schemas.openxmlformats.org/officeDocument/2006/relationships/oleObject" Target="embeddings/oleObject272.bin"/><Relationship Id="rId743" Type="http://schemas.openxmlformats.org/officeDocument/2006/relationships/oleObject" Target="embeddings/oleObject354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77.bin"/><Relationship Id="rId438" Type="http://schemas.openxmlformats.org/officeDocument/2006/relationships/oleObject" Target="embeddings/oleObject203.bin"/><Relationship Id="rId603" Type="http://schemas.openxmlformats.org/officeDocument/2006/relationships/oleObject" Target="embeddings/oleObject284.bin"/><Relationship Id="rId645" Type="http://schemas.openxmlformats.org/officeDocument/2006/relationships/oleObject" Target="embeddings/oleObject305.bin"/><Relationship Id="rId687" Type="http://schemas.openxmlformats.org/officeDocument/2006/relationships/image" Target="media/image346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29.bin"/><Relationship Id="rId491" Type="http://schemas.openxmlformats.org/officeDocument/2006/relationships/image" Target="media/image246.wmf"/><Relationship Id="rId505" Type="http://schemas.openxmlformats.org/officeDocument/2006/relationships/oleObject" Target="embeddings/oleObject236.bin"/><Relationship Id="rId712" Type="http://schemas.openxmlformats.org/officeDocument/2006/relationships/oleObject" Target="embeddings/oleObject338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44" Type="http://schemas.openxmlformats.org/officeDocument/2006/relationships/image" Target="media/image70.wmf"/><Relationship Id="rId547" Type="http://schemas.openxmlformats.org/officeDocument/2006/relationships/image" Target="media/image275.wmf"/><Relationship Id="rId589" Type="http://schemas.openxmlformats.org/officeDocument/2006/relationships/oleObject" Target="embeddings/oleObject277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2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6.wmf"/><Relationship Id="rId614" Type="http://schemas.openxmlformats.org/officeDocument/2006/relationships/image" Target="media/image309.wmf"/><Relationship Id="rId656" Type="http://schemas.openxmlformats.org/officeDocument/2006/relationships/oleObject" Target="embeddings/oleObject310.bin"/><Relationship Id="rId211" Type="http://schemas.openxmlformats.org/officeDocument/2006/relationships/oleObject" Target="embeddings/oleObject98.bin"/><Relationship Id="rId253" Type="http://schemas.openxmlformats.org/officeDocument/2006/relationships/image" Target="media/image124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13.bin"/><Relationship Id="rId516" Type="http://schemas.openxmlformats.org/officeDocument/2006/relationships/image" Target="media/image259.wmf"/><Relationship Id="rId698" Type="http://schemas.openxmlformats.org/officeDocument/2006/relationships/oleObject" Target="embeddings/oleObject33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62.bin"/><Relationship Id="rId723" Type="http://schemas.openxmlformats.org/officeDocument/2006/relationships/image" Target="media/image364.wmf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1.bin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625" Type="http://schemas.openxmlformats.org/officeDocument/2006/relationships/oleObject" Target="embeddings/oleObject295.bin"/><Relationship Id="rId222" Type="http://schemas.openxmlformats.org/officeDocument/2006/relationships/image" Target="media/image108.wmf"/><Relationship Id="rId264" Type="http://schemas.openxmlformats.org/officeDocument/2006/relationships/image" Target="media/image130.png"/><Relationship Id="rId471" Type="http://schemas.openxmlformats.org/officeDocument/2006/relationships/image" Target="media/image237.wmf"/><Relationship Id="rId667" Type="http://schemas.openxmlformats.org/officeDocument/2006/relationships/image" Target="media/image336.wmf"/><Relationship Id="rId17" Type="http://schemas.openxmlformats.org/officeDocument/2006/relationships/image" Target="media/image5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47.bin"/><Relationship Id="rId569" Type="http://schemas.openxmlformats.org/officeDocument/2006/relationships/image" Target="media/image286.wmf"/><Relationship Id="rId734" Type="http://schemas.openxmlformats.org/officeDocument/2006/relationships/oleObject" Target="embeddings/oleObject349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2.bin"/><Relationship Id="rId373" Type="http://schemas.openxmlformats.org/officeDocument/2006/relationships/oleObject" Target="embeddings/oleObject173.bin"/><Relationship Id="rId429" Type="http://schemas.openxmlformats.org/officeDocument/2006/relationships/image" Target="media/image215.png"/><Relationship Id="rId580" Type="http://schemas.openxmlformats.org/officeDocument/2006/relationships/oleObject" Target="embeddings/oleObject273.bin"/><Relationship Id="rId636" Type="http://schemas.openxmlformats.org/officeDocument/2006/relationships/image" Target="media/image32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04.bin"/><Relationship Id="rId678" Type="http://schemas.openxmlformats.org/officeDocument/2006/relationships/oleObject" Target="embeddings/oleObject321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37.bin"/><Relationship Id="rId482" Type="http://schemas.openxmlformats.org/officeDocument/2006/relationships/image" Target="media/image242.wmf"/><Relationship Id="rId538" Type="http://schemas.openxmlformats.org/officeDocument/2006/relationships/image" Target="media/image270.wmf"/><Relationship Id="rId703" Type="http://schemas.openxmlformats.org/officeDocument/2006/relationships/image" Target="media/image354.wmf"/><Relationship Id="rId745" Type="http://schemas.openxmlformats.org/officeDocument/2006/relationships/fontTable" Target="fontTable.xml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1.bin"/><Relationship Id="rId342" Type="http://schemas.openxmlformats.org/officeDocument/2006/relationships/image" Target="media/image171.wmf"/><Relationship Id="rId384" Type="http://schemas.openxmlformats.org/officeDocument/2006/relationships/oleObject" Target="embeddings/oleObject178.bin"/><Relationship Id="rId591" Type="http://schemas.openxmlformats.org/officeDocument/2006/relationships/oleObject" Target="embeddings/oleObject278.bin"/><Relationship Id="rId605" Type="http://schemas.openxmlformats.org/officeDocument/2006/relationships/oleObject" Target="embeddings/oleObject285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06.bin"/><Relationship Id="rId689" Type="http://schemas.openxmlformats.org/officeDocument/2006/relationships/image" Target="media/image347.wmf"/><Relationship Id="rId39" Type="http://schemas.openxmlformats.org/officeDocument/2006/relationships/image" Target="media/image16.png"/><Relationship Id="rId286" Type="http://schemas.openxmlformats.org/officeDocument/2006/relationships/oleObject" Target="embeddings/oleObject130.bin"/><Relationship Id="rId451" Type="http://schemas.openxmlformats.org/officeDocument/2006/relationships/image" Target="media/image227.wmf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7.bin"/><Relationship Id="rId549" Type="http://schemas.openxmlformats.org/officeDocument/2006/relationships/image" Target="media/image276.wmf"/><Relationship Id="rId714" Type="http://schemas.openxmlformats.org/officeDocument/2006/relationships/oleObject" Target="embeddings/oleObject3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53" Type="http://schemas.openxmlformats.org/officeDocument/2006/relationships/oleObject" Target="embeddings/oleObject163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oleObject" Target="embeddings/oleObject263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9.bin"/><Relationship Id="rId420" Type="http://schemas.openxmlformats.org/officeDocument/2006/relationships/image" Target="media/image210.wmf"/><Relationship Id="rId616" Type="http://schemas.openxmlformats.org/officeDocument/2006/relationships/image" Target="media/image310.wmf"/><Relationship Id="rId658" Type="http://schemas.openxmlformats.org/officeDocument/2006/relationships/oleObject" Target="embeddings/oleObject311.bin"/><Relationship Id="rId255" Type="http://schemas.openxmlformats.org/officeDocument/2006/relationships/image" Target="media/image125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14.bin"/><Relationship Id="rId518" Type="http://schemas.openxmlformats.org/officeDocument/2006/relationships/image" Target="media/image260.wmf"/><Relationship Id="rId725" Type="http://schemas.openxmlformats.org/officeDocument/2006/relationships/image" Target="media/image365.wmf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2.bin"/><Relationship Id="rId571" Type="http://schemas.openxmlformats.org/officeDocument/2006/relationships/image" Target="media/image287.wmf"/><Relationship Id="rId627" Type="http://schemas.openxmlformats.org/officeDocument/2006/relationships/oleObject" Target="embeddings/oleObject296.bin"/><Relationship Id="rId669" Type="http://schemas.openxmlformats.org/officeDocument/2006/relationships/image" Target="media/image337.wmf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66" Type="http://schemas.openxmlformats.org/officeDocument/2006/relationships/image" Target="media/image136.png"/><Relationship Id="rId431" Type="http://schemas.openxmlformats.org/officeDocument/2006/relationships/image" Target="media/image222.png"/><Relationship Id="rId473" Type="http://schemas.openxmlformats.org/officeDocument/2006/relationships/image" Target="media/image238.wmf"/><Relationship Id="rId529" Type="http://schemas.openxmlformats.org/officeDocument/2006/relationships/oleObject" Target="embeddings/oleObject248.bin"/><Relationship Id="rId680" Type="http://schemas.openxmlformats.org/officeDocument/2006/relationships/oleObject" Target="embeddings/oleObject322.bin"/><Relationship Id="rId736" Type="http://schemas.openxmlformats.org/officeDocument/2006/relationships/oleObject" Target="embeddings/oleObject35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53.bin"/><Relationship Id="rId540" Type="http://schemas.openxmlformats.org/officeDocument/2006/relationships/image" Target="media/image271.png"/><Relationship Id="rId72" Type="http://schemas.openxmlformats.org/officeDocument/2006/relationships/image" Target="media/image33.wmf"/><Relationship Id="rId375" Type="http://schemas.openxmlformats.org/officeDocument/2006/relationships/oleObject" Target="embeddings/oleObject174.bin"/><Relationship Id="rId582" Type="http://schemas.openxmlformats.org/officeDocument/2006/relationships/oleObject" Target="embeddings/oleObject274.bin"/><Relationship Id="rId638" Type="http://schemas.openxmlformats.org/officeDocument/2006/relationships/image" Target="media/image321.w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277" Type="http://schemas.openxmlformats.org/officeDocument/2006/relationships/image" Target="media/image138.wmf"/><Relationship Id="rId400" Type="http://schemas.openxmlformats.org/officeDocument/2006/relationships/oleObject" Target="embeddings/oleObject186.bin"/><Relationship Id="rId442" Type="http://schemas.openxmlformats.org/officeDocument/2006/relationships/oleObject" Target="embeddings/oleObject205.bin"/><Relationship Id="rId484" Type="http://schemas.openxmlformats.org/officeDocument/2006/relationships/image" Target="media/image243.wmf"/><Relationship Id="rId705" Type="http://schemas.openxmlformats.org/officeDocument/2006/relationships/image" Target="media/image355.wmf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38.bin"/><Relationship Id="rId344" Type="http://schemas.openxmlformats.org/officeDocument/2006/relationships/image" Target="media/image172.wmf"/><Relationship Id="rId691" Type="http://schemas.openxmlformats.org/officeDocument/2006/relationships/image" Target="media/image348.wmf"/><Relationship Id="rId41" Type="http://schemas.openxmlformats.org/officeDocument/2006/relationships/oleObject" Target="embeddings/oleObject16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79.bin"/><Relationship Id="rId551" Type="http://schemas.openxmlformats.org/officeDocument/2006/relationships/image" Target="media/image277.wmf"/><Relationship Id="rId593" Type="http://schemas.openxmlformats.org/officeDocument/2006/relationships/oleObject" Target="embeddings/oleObject279.bin"/><Relationship Id="rId607" Type="http://schemas.openxmlformats.org/officeDocument/2006/relationships/oleObject" Target="embeddings/oleObject286.bin"/><Relationship Id="rId649" Type="http://schemas.openxmlformats.org/officeDocument/2006/relationships/oleObject" Target="embeddings/oleObject30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31.bin"/><Relationship Id="rId411" Type="http://schemas.openxmlformats.org/officeDocument/2006/relationships/image" Target="media/image206.wmf"/><Relationship Id="rId453" Type="http://schemas.openxmlformats.org/officeDocument/2006/relationships/image" Target="media/image228.wmf"/><Relationship Id="rId509" Type="http://schemas.openxmlformats.org/officeDocument/2006/relationships/oleObject" Target="embeddings/oleObject238.bin"/><Relationship Id="rId660" Type="http://schemas.openxmlformats.org/officeDocument/2006/relationships/oleObject" Target="embeddings/oleObject3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3F500B-3439-4C97-8A17-4B9C8E5A81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1</Pages>
  <Words>6262</Words>
  <Characters>35696</Characters>
  <Application>Microsoft Office Word</Application>
  <DocSecurity>0</DocSecurity>
  <Lines>297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оника Лаврентьева</dc:creator>
  <cp:lastModifiedBy>User</cp:lastModifiedBy>
  <cp:revision>2</cp:revision>
  <dcterms:created xsi:type="dcterms:W3CDTF">2021-02-13T14:44:00Z</dcterms:created>
  <dcterms:modified xsi:type="dcterms:W3CDTF">2021-02-13T14:44:00Z</dcterms:modified>
</cp:coreProperties>
</file>